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4.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8.xml" ContentType="application/inkml+xml"/>
  <Override PartName="/ppt/ink/ink9.xml" ContentType="application/inkml+xml"/>
  <Override PartName="/ppt/notesSlides/notesSlide14.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notesSlides/notesSlide15.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84"/>
  </p:notesMasterIdLst>
  <p:sldIdLst>
    <p:sldId id="308" r:id="rId7"/>
    <p:sldId id="309" r:id="rId8"/>
    <p:sldId id="314" r:id="rId9"/>
    <p:sldId id="310" r:id="rId10"/>
    <p:sldId id="600" r:id="rId11"/>
    <p:sldId id="741" r:id="rId12"/>
    <p:sldId id="742" r:id="rId13"/>
    <p:sldId id="743" r:id="rId14"/>
    <p:sldId id="744" r:id="rId15"/>
    <p:sldId id="745" r:id="rId16"/>
    <p:sldId id="746" r:id="rId17"/>
    <p:sldId id="311" r:id="rId18"/>
    <p:sldId id="601" r:id="rId19"/>
    <p:sldId id="747" r:id="rId20"/>
    <p:sldId id="748" r:id="rId21"/>
    <p:sldId id="602" r:id="rId22"/>
    <p:sldId id="749" r:id="rId23"/>
    <p:sldId id="750" r:id="rId24"/>
    <p:sldId id="751" r:id="rId25"/>
    <p:sldId id="944" r:id="rId26"/>
    <p:sldId id="753" r:id="rId27"/>
    <p:sldId id="752" r:id="rId28"/>
    <p:sldId id="754" r:id="rId29"/>
    <p:sldId id="704" r:id="rId30"/>
    <p:sldId id="528" r:id="rId31"/>
    <p:sldId id="755" r:id="rId32"/>
    <p:sldId id="756" r:id="rId33"/>
    <p:sldId id="757" r:id="rId34"/>
    <p:sldId id="758" r:id="rId35"/>
    <p:sldId id="759" r:id="rId36"/>
    <p:sldId id="760" r:id="rId37"/>
    <p:sldId id="705" r:id="rId38"/>
    <p:sldId id="761" r:id="rId39"/>
    <p:sldId id="763" r:id="rId40"/>
    <p:sldId id="762" r:id="rId41"/>
    <p:sldId id="764" r:id="rId42"/>
    <p:sldId id="929" r:id="rId43"/>
    <p:sldId id="765" r:id="rId44"/>
    <p:sldId id="931" r:id="rId45"/>
    <p:sldId id="766" r:id="rId46"/>
    <p:sldId id="767" r:id="rId47"/>
    <p:sldId id="859" r:id="rId48"/>
    <p:sldId id="860" r:id="rId49"/>
    <p:sldId id="863" r:id="rId50"/>
    <p:sldId id="864" r:id="rId51"/>
    <p:sldId id="768" r:id="rId52"/>
    <p:sldId id="932" r:id="rId53"/>
    <p:sldId id="933" r:id="rId54"/>
    <p:sldId id="934" r:id="rId55"/>
    <p:sldId id="935" r:id="rId56"/>
    <p:sldId id="770" r:id="rId57"/>
    <p:sldId id="710" r:id="rId58"/>
    <p:sldId id="603" r:id="rId59"/>
    <p:sldId id="771" r:id="rId60"/>
    <p:sldId id="772" r:id="rId61"/>
    <p:sldId id="773" r:id="rId62"/>
    <p:sldId id="711" r:id="rId63"/>
    <p:sldId id="774" r:id="rId64"/>
    <p:sldId id="712" r:id="rId65"/>
    <p:sldId id="775" r:id="rId66"/>
    <p:sldId id="713" r:id="rId67"/>
    <p:sldId id="604" r:id="rId68"/>
    <p:sldId id="435" r:id="rId69"/>
    <p:sldId id="776" r:id="rId70"/>
    <p:sldId id="777" r:id="rId71"/>
    <p:sldId id="778" r:id="rId72"/>
    <p:sldId id="779" r:id="rId73"/>
    <p:sldId id="928" r:id="rId74"/>
    <p:sldId id="530" r:id="rId75"/>
    <p:sldId id="313" r:id="rId76"/>
    <p:sldId id="716" r:id="rId77"/>
    <p:sldId id="781" r:id="rId78"/>
    <p:sldId id="782" r:id="rId79"/>
    <p:sldId id="783" r:id="rId80"/>
    <p:sldId id="784" r:id="rId81"/>
    <p:sldId id="785" r:id="rId82"/>
    <p:sldId id="786" r:id="rId83"/>
    <p:sldId id="787" r:id="rId84"/>
    <p:sldId id="788" r:id="rId85"/>
    <p:sldId id="531" r:id="rId86"/>
    <p:sldId id="605" r:id="rId87"/>
    <p:sldId id="789" r:id="rId88"/>
    <p:sldId id="717" r:id="rId89"/>
    <p:sldId id="790" r:id="rId90"/>
    <p:sldId id="718" r:id="rId91"/>
    <p:sldId id="791" r:id="rId92"/>
    <p:sldId id="792" r:id="rId93"/>
    <p:sldId id="719" r:id="rId94"/>
    <p:sldId id="720" r:id="rId95"/>
    <p:sldId id="794" r:id="rId96"/>
    <p:sldId id="795" r:id="rId97"/>
    <p:sldId id="721" r:id="rId98"/>
    <p:sldId id="793" r:id="rId99"/>
    <p:sldId id="808" r:id="rId100"/>
    <p:sldId id="809" r:id="rId101"/>
    <p:sldId id="810" r:id="rId102"/>
    <p:sldId id="811" r:id="rId103"/>
    <p:sldId id="812" r:id="rId104"/>
    <p:sldId id="813" r:id="rId105"/>
    <p:sldId id="936" r:id="rId106"/>
    <p:sldId id="937" r:id="rId107"/>
    <p:sldId id="938" r:id="rId108"/>
    <p:sldId id="939" r:id="rId109"/>
    <p:sldId id="940" r:id="rId110"/>
    <p:sldId id="943" r:id="rId111"/>
    <p:sldId id="817" r:id="rId112"/>
    <p:sldId id="818" r:id="rId113"/>
    <p:sldId id="819" r:id="rId114"/>
    <p:sldId id="820" r:id="rId115"/>
    <p:sldId id="821" r:id="rId116"/>
    <p:sldId id="822" r:id="rId117"/>
    <p:sldId id="824" r:id="rId118"/>
    <p:sldId id="825" r:id="rId119"/>
    <p:sldId id="833" r:id="rId120"/>
    <p:sldId id="834" r:id="rId121"/>
    <p:sldId id="835" r:id="rId122"/>
    <p:sldId id="836" r:id="rId123"/>
    <p:sldId id="837" r:id="rId124"/>
    <p:sldId id="838" r:id="rId125"/>
    <p:sldId id="839" r:id="rId126"/>
    <p:sldId id="847" r:id="rId127"/>
    <p:sldId id="848" r:id="rId128"/>
    <p:sldId id="849" r:id="rId129"/>
    <p:sldId id="850" r:id="rId130"/>
    <p:sldId id="303" r:id="rId131"/>
    <p:sldId id="289" r:id="rId132"/>
    <p:sldId id="264" r:id="rId133"/>
    <p:sldId id="878" r:id="rId134"/>
    <p:sldId id="879" r:id="rId135"/>
    <p:sldId id="880" r:id="rId136"/>
    <p:sldId id="881" r:id="rId137"/>
    <p:sldId id="882" r:id="rId138"/>
    <p:sldId id="883" r:id="rId139"/>
    <p:sldId id="884" r:id="rId140"/>
    <p:sldId id="885" r:id="rId141"/>
    <p:sldId id="886" r:id="rId142"/>
    <p:sldId id="887" r:id="rId143"/>
    <p:sldId id="888" r:id="rId144"/>
    <p:sldId id="889" r:id="rId145"/>
    <p:sldId id="890" r:id="rId146"/>
    <p:sldId id="891" r:id="rId147"/>
    <p:sldId id="892" r:id="rId148"/>
    <p:sldId id="893" r:id="rId149"/>
    <p:sldId id="894" r:id="rId150"/>
    <p:sldId id="895" r:id="rId151"/>
    <p:sldId id="896" r:id="rId152"/>
    <p:sldId id="897" r:id="rId153"/>
    <p:sldId id="898" r:id="rId154"/>
    <p:sldId id="899" r:id="rId155"/>
    <p:sldId id="900" r:id="rId156"/>
    <p:sldId id="901" r:id="rId157"/>
    <p:sldId id="902" r:id="rId158"/>
    <p:sldId id="903" r:id="rId159"/>
    <p:sldId id="904" r:id="rId160"/>
    <p:sldId id="905" r:id="rId161"/>
    <p:sldId id="906" r:id="rId162"/>
    <p:sldId id="907" r:id="rId163"/>
    <p:sldId id="908" r:id="rId164"/>
    <p:sldId id="909" r:id="rId165"/>
    <p:sldId id="910" r:id="rId166"/>
    <p:sldId id="911" r:id="rId167"/>
    <p:sldId id="912" r:id="rId168"/>
    <p:sldId id="913" r:id="rId169"/>
    <p:sldId id="914" r:id="rId170"/>
    <p:sldId id="915" r:id="rId171"/>
    <p:sldId id="916" r:id="rId172"/>
    <p:sldId id="917" r:id="rId173"/>
    <p:sldId id="918" r:id="rId174"/>
    <p:sldId id="919" r:id="rId175"/>
    <p:sldId id="920" r:id="rId176"/>
    <p:sldId id="921" r:id="rId177"/>
    <p:sldId id="922" r:id="rId178"/>
    <p:sldId id="923" r:id="rId179"/>
    <p:sldId id="924" r:id="rId180"/>
    <p:sldId id="925" r:id="rId181"/>
    <p:sldId id="926" r:id="rId182"/>
    <p:sldId id="927" r:id="rId1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600"/>
            <p14:sldId id="741"/>
            <p14:sldId id="742"/>
            <p14:sldId id="743"/>
            <p14:sldId id="744"/>
            <p14:sldId id="745"/>
            <p14:sldId id="746"/>
            <p14:sldId id="311"/>
            <p14:sldId id="601"/>
            <p14:sldId id="747"/>
            <p14:sldId id="748"/>
            <p14:sldId id="602"/>
            <p14:sldId id="749"/>
            <p14:sldId id="750"/>
            <p14:sldId id="751"/>
            <p14:sldId id="944"/>
            <p14:sldId id="753"/>
            <p14:sldId id="752"/>
            <p14:sldId id="754"/>
            <p14:sldId id="704"/>
            <p14:sldId id="528"/>
            <p14:sldId id="755"/>
            <p14:sldId id="756"/>
            <p14:sldId id="757"/>
            <p14:sldId id="758"/>
            <p14:sldId id="759"/>
            <p14:sldId id="760"/>
            <p14:sldId id="705"/>
            <p14:sldId id="761"/>
            <p14:sldId id="763"/>
            <p14:sldId id="762"/>
            <p14:sldId id="764"/>
            <p14:sldId id="929"/>
            <p14:sldId id="765"/>
            <p14:sldId id="931"/>
            <p14:sldId id="766"/>
            <p14:sldId id="767"/>
            <p14:sldId id="859"/>
            <p14:sldId id="860"/>
            <p14:sldId id="863"/>
            <p14:sldId id="864"/>
            <p14:sldId id="768"/>
            <p14:sldId id="932"/>
            <p14:sldId id="933"/>
            <p14:sldId id="934"/>
            <p14:sldId id="935"/>
            <p14:sldId id="770"/>
            <p14:sldId id="710"/>
            <p14:sldId id="603"/>
            <p14:sldId id="771"/>
            <p14:sldId id="772"/>
            <p14:sldId id="773"/>
            <p14:sldId id="711"/>
            <p14:sldId id="774"/>
            <p14:sldId id="712"/>
            <p14:sldId id="775"/>
            <p14:sldId id="713"/>
            <p14:sldId id="604"/>
            <p14:sldId id="435"/>
            <p14:sldId id="776"/>
            <p14:sldId id="777"/>
            <p14:sldId id="778"/>
            <p14:sldId id="779"/>
            <p14:sldId id="928"/>
            <p14:sldId id="530"/>
            <p14:sldId id="313"/>
            <p14:sldId id="716"/>
            <p14:sldId id="781"/>
            <p14:sldId id="782"/>
            <p14:sldId id="783"/>
            <p14:sldId id="784"/>
            <p14:sldId id="785"/>
            <p14:sldId id="786"/>
            <p14:sldId id="787"/>
            <p14:sldId id="788"/>
            <p14:sldId id="531"/>
            <p14:sldId id="605"/>
            <p14:sldId id="789"/>
            <p14:sldId id="717"/>
            <p14:sldId id="790"/>
            <p14:sldId id="718"/>
            <p14:sldId id="791"/>
            <p14:sldId id="792"/>
            <p14:sldId id="719"/>
            <p14:sldId id="720"/>
            <p14:sldId id="794"/>
            <p14:sldId id="795"/>
            <p14:sldId id="721"/>
            <p14:sldId id="793"/>
            <p14:sldId id="808"/>
            <p14:sldId id="809"/>
            <p14:sldId id="810"/>
            <p14:sldId id="811"/>
            <p14:sldId id="812"/>
            <p14:sldId id="813"/>
            <p14:sldId id="936"/>
            <p14:sldId id="937"/>
            <p14:sldId id="938"/>
            <p14:sldId id="939"/>
            <p14:sldId id="940"/>
            <p14:sldId id="943"/>
            <p14:sldId id="817"/>
            <p14:sldId id="818"/>
            <p14:sldId id="819"/>
            <p14:sldId id="820"/>
            <p14:sldId id="821"/>
            <p14:sldId id="822"/>
            <p14:sldId id="824"/>
            <p14:sldId id="825"/>
            <p14:sldId id="833"/>
            <p14:sldId id="834"/>
            <p14:sldId id="835"/>
            <p14:sldId id="836"/>
            <p14:sldId id="837"/>
            <p14:sldId id="838"/>
            <p14:sldId id="839"/>
            <p14:sldId id="847"/>
            <p14:sldId id="848"/>
            <p14:sldId id="849"/>
            <p14:sldId id="850"/>
            <p14:sldId id="303"/>
          </p14:sldIdLst>
        </p14:section>
        <p14:section name="Appendix: Image Descriptions for Unsighted Students" id="{07080632-B756-45AF-BBF3-52DB3854CA65}">
          <p14:sldIdLst>
            <p14:sldId id="289"/>
            <p14:sldId id="264"/>
            <p14:sldId id="878"/>
            <p14:sldId id="879"/>
            <p14:sldId id="880"/>
            <p14:sldId id="881"/>
            <p14:sldId id="882"/>
            <p14:sldId id="883"/>
            <p14:sldId id="884"/>
            <p14:sldId id="885"/>
            <p14:sldId id="886"/>
            <p14:sldId id="887"/>
            <p14:sldId id="888"/>
            <p14:sldId id="889"/>
            <p14:sldId id="890"/>
            <p14:sldId id="891"/>
            <p14:sldId id="892"/>
            <p14:sldId id="893"/>
            <p14:sldId id="894"/>
            <p14:sldId id="895"/>
            <p14:sldId id="896"/>
            <p14:sldId id="897"/>
            <p14:sldId id="898"/>
            <p14:sldId id="899"/>
            <p14:sldId id="900"/>
            <p14:sldId id="901"/>
            <p14:sldId id="902"/>
            <p14:sldId id="903"/>
            <p14:sldId id="904"/>
            <p14:sldId id="905"/>
            <p14:sldId id="906"/>
            <p14:sldId id="907"/>
            <p14:sldId id="908"/>
            <p14:sldId id="909"/>
            <p14:sldId id="910"/>
            <p14:sldId id="911"/>
            <p14:sldId id="912"/>
            <p14:sldId id="913"/>
            <p14:sldId id="914"/>
            <p14:sldId id="915"/>
            <p14:sldId id="916"/>
            <p14:sldId id="917"/>
            <p14:sldId id="918"/>
            <p14:sldId id="919"/>
            <p14:sldId id="920"/>
            <p14:sldId id="921"/>
            <p14:sldId id="922"/>
            <p14:sldId id="923"/>
            <p14:sldId id="924"/>
            <p14:sldId id="925"/>
            <p14:sldId id="926"/>
            <p14:sldId id="927"/>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BFBF"/>
    <a:srgbClr val="00648B"/>
    <a:srgbClr val="9BD4FF"/>
    <a:srgbClr val="89CCFF"/>
    <a:srgbClr val="E6E6E6"/>
    <a:srgbClr val="D4EFFD"/>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4" autoAdjust="0"/>
    <p:restoredTop sz="93037" autoAdjust="0"/>
  </p:normalViewPr>
  <p:slideViewPr>
    <p:cSldViewPr snapToGrid="0" showGuides="1">
      <p:cViewPr varScale="1">
        <p:scale>
          <a:sx n="89" d="100"/>
          <a:sy n="89" d="100"/>
        </p:scale>
        <p:origin x="1306" y="67"/>
      </p:cViewPr>
      <p:guideLst>
        <p:guide pos="3264"/>
        <p:guide orient="horz" pos="2256"/>
        <p:guide pos="5640"/>
      </p:guideLst>
    </p:cSldViewPr>
  </p:slideViewPr>
  <p:outlineViewPr>
    <p:cViewPr>
      <p:scale>
        <a:sx n="33" d="100"/>
        <a:sy n="33" d="100"/>
      </p:scale>
      <p:origin x="0" y="-19005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 /><Relationship Id="rId117" Type="http://schemas.openxmlformats.org/officeDocument/2006/relationships/slide" Target="slides/slide111.xml" /><Relationship Id="rId21" Type="http://schemas.openxmlformats.org/officeDocument/2006/relationships/slide" Target="slides/slide15.xml" /><Relationship Id="rId42" Type="http://schemas.openxmlformats.org/officeDocument/2006/relationships/slide" Target="slides/slide36.xml" /><Relationship Id="rId47" Type="http://schemas.openxmlformats.org/officeDocument/2006/relationships/slide" Target="slides/slide41.xml" /><Relationship Id="rId63" Type="http://schemas.openxmlformats.org/officeDocument/2006/relationships/slide" Target="slides/slide57.xml" /><Relationship Id="rId68" Type="http://schemas.openxmlformats.org/officeDocument/2006/relationships/slide" Target="slides/slide62.xml" /><Relationship Id="rId84" Type="http://schemas.openxmlformats.org/officeDocument/2006/relationships/slide" Target="slides/slide78.xml" /><Relationship Id="rId89" Type="http://schemas.openxmlformats.org/officeDocument/2006/relationships/slide" Target="slides/slide83.xml" /><Relationship Id="rId112" Type="http://schemas.openxmlformats.org/officeDocument/2006/relationships/slide" Target="slides/slide106.xml" /><Relationship Id="rId133" Type="http://schemas.openxmlformats.org/officeDocument/2006/relationships/slide" Target="slides/slide127.xml" /><Relationship Id="rId138" Type="http://schemas.openxmlformats.org/officeDocument/2006/relationships/slide" Target="slides/slide132.xml" /><Relationship Id="rId154" Type="http://schemas.openxmlformats.org/officeDocument/2006/relationships/slide" Target="slides/slide148.xml" /><Relationship Id="rId159" Type="http://schemas.openxmlformats.org/officeDocument/2006/relationships/slide" Target="slides/slide153.xml" /><Relationship Id="rId175" Type="http://schemas.openxmlformats.org/officeDocument/2006/relationships/slide" Target="slides/slide169.xml" /><Relationship Id="rId170" Type="http://schemas.openxmlformats.org/officeDocument/2006/relationships/slide" Target="slides/slide164.xml" /><Relationship Id="rId16" Type="http://schemas.openxmlformats.org/officeDocument/2006/relationships/slide" Target="slides/slide10.xml" /><Relationship Id="rId107" Type="http://schemas.openxmlformats.org/officeDocument/2006/relationships/slide" Target="slides/slide101.xml" /><Relationship Id="rId11" Type="http://schemas.openxmlformats.org/officeDocument/2006/relationships/slide" Target="slides/slide5.xml" /><Relationship Id="rId32" Type="http://schemas.openxmlformats.org/officeDocument/2006/relationships/slide" Target="slides/slide26.xml" /><Relationship Id="rId37" Type="http://schemas.openxmlformats.org/officeDocument/2006/relationships/slide" Target="slides/slide31.xml" /><Relationship Id="rId53" Type="http://schemas.openxmlformats.org/officeDocument/2006/relationships/slide" Target="slides/slide47.xml" /><Relationship Id="rId58" Type="http://schemas.openxmlformats.org/officeDocument/2006/relationships/slide" Target="slides/slide52.xml" /><Relationship Id="rId74" Type="http://schemas.openxmlformats.org/officeDocument/2006/relationships/slide" Target="slides/slide68.xml" /><Relationship Id="rId79" Type="http://schemas.openxmlformats.org/officeDocument/2006/relationships/slide" Target="slides/slide73.xml" /><Relationship Id="rId102" Type="http://schemas.openxmlformats.org/officeDocument/2006/relationships/slide" Target="slides/slide96.xml" /><Relationship Id="rId123" Type="http://schemas.openxmlformats.org/officeDocument/2006/relationships/slide" Target="slides/slide117.xml" /><Relationship Id="rId128" Type="http://schemas.openxmlformats.org/officeDocument/2006/relationships/slide" Target="slides/slide122.xml" /><Relationship Id="rId144" Type="http://schemas.openxmlformats.org/officeDocument/2006/relationships/slide" Target="slides/slide138.xml" /><Relationship Id="rId149" Type="http://schemas.openxmlformats.org/officeDocument/2006/relationships/slide" Target="slides/slide143.xml" /><Relationship Id="rId5" Type="http://schemas.openxmlformats.org/officeDocument/2006/relationships/slideMaster" Target="slideMasters/slideMaster5.xml" /><Relationship Id="rId90" Type="http://schemas.openxmlformats.org/officeDocument/2006/relationships/slide" Target="slides/slide84.xml" /><Relationship Id="rId95" Type="http://schemas.openxmlformats.org/officeDocument/2006/relationships/slide" Target="slides/slide89.xml" /><Relationship Id="rId160" Type="http://schemas.openxmlformats.org/officeDocument/2006/relationships/slide" Target="slides/slide154.xml" /><Relationship Id="rId165" Type="http://schemas.openxmlformats.org/officeDocument/2006/relationships/slide" Target="slides/slide159.xml" /><Relationship Id="rId181" Type="http://schemas.openxmlformats.org/officeDocument/2006/relationships/slide" Target="slides/slide175.xml" /><Relationship Id="rId186" Type="http://schemas.openxmlformats.org/officeDocument/2006/relationships/presProps" Target="presProps.xml" /><Relationship Id="rId22" Type="http://schemas.openxmlformats.org/officeDocument/2006/relationships/slide" Target="slides/slide16.xml" /><Relationship Id="rId27" Type="http://schemas.openxmlformats.org/officeDocument/2006/relationships/slide" Target="slides/slide21.xml" /><Relationship Id="rId43" Type="http://schemas.openxmlformats.org/officeDocument/2006/relationships/slide" Target="slides/slide37.xml" /><Relationship Id="rId48" Type="http://schemas.openxmlformats.org/officeDocument/2006/relationships/slide" Target="slides/slide42.xml" /><Relationship Id="rId64" Type="http://schemas.openxmlformats.org/officeDocument/2006/relationships/slide" Target="slides/slide58.xml" /><Relationship Id="rId69" Type="http://schemas.openxmlformats.org/officeDocument/2006/relationships/slide" Target="slides/slide63.xml" /><Relationship Id="rId113" Type="http://schemas.openxmlformats.org/officeDocument/2006/relationships/slide" Target="slides/slide107.xml" /><Relationship Id="rId118" Type="http://schemas.openxmlformats.org/officeDocument/2006/relationships/slide" Target="slides/slide112.xml" /><Relationship Id="rId134" Type="http://schemas.openxmlformats.org/officeDocument/2006/relationships/slide" Target="slides/slide128.xml" /><Relationship Id="rId139" Type="http://schemas.openxmlformats.org/officeDocument/2006/relationships/slide" Target="slides/slide133.xml" /><Relationship Id="rId80" Type="http://schemas.openxmlformats.org/officeDocument/2006/relationships/slide" Target="slides/slide74.xml" /><Relationship Id="rId85" Type="http://schemas.openxmlformats.org/officeDocument/2006/relationships/slide" Target="slides/slide79.xml" /><Relationship Id="rId150" Type="http://schemas.openxmlformats.org/officeDocument/2006/relationships/slide" Target="slides/slide144.xml" /><Relationship Id="rId155" Type="http://schemas.openxmlformats.org/officeDocument/2006/relationships/slide" Target="slides/slide149.xml" /><Relationship Id="rId171" Type="http://schemas.openxmlformats.org/officeDocument/2006/relationships/slide" Target="slides/slide165.xml" /><Relationship Id="rId176" Type="http://schemas.openxmlformats.org/officeDocument/2006/relationships/slide" Target="slides/slide170.xml" /><Relationship Id="rId12" Type="http://schemas.openxmlformats.org/officeDocument/2006/relationships/slide" Target="slides/slide6.xml" /><Relationship Id="rId17" Type="http://schemas.openxmlformats.org/officeDocument/2006/relationships/slide" Target="slides/slide11.xml" /><Relationship Id="rId33" Type="http://schemas.openxmlformats.org/officeDocument/2006/relationships/slide" Target="slides/slide27.xml" /><Relationship Id="rId38" Type="http://schemas.openxmlformats.org/officeDocument/2006/relationships/slide" Target="slides/slide32.xml" /><Relationship Id="rId59" Type="http://schemas.openxmlformats.org/officeDocument/2006/relationships/slide" Target="slides/slide53.xml" /><Relationship Id="rId103" Type="http://schemas.openxmlformats.org/officeDocument/2006/relationships/slide" Target="slides/slide97.xml" /><Relationship Id="rId108" Type="http://schemas.openxmlformats.org/officeDocument/2006/relationships/slide" Target="slides/slide102.xml" /><Relationship Id="rId124" Type="http://schemas.openxmlformats.org/officeDocument/2006/relationships/slide" Target="slides/slide118.xml" /><Relationship Id="rId129" Type="http://schemas.openxmlformats.org/officeDocument/2006/relationships/slide" Target="slides/slide123.xml" /><Relationship Id="rId54" Type="http://schemas.openxmlformats.org/officeDocument/2006/relationships/slide" Target="slides/slide48.xml" /><Relationship Id="rId70" Type="http://schemas.openxmlformats.org/officeDocument/2006/relationships/slide" Target="slides/slide64.xml" /><Relationship Id="rId75" Type="http://schemas.openxmlformats.org/officeDocument/2006/relationships/slide" Target="slides/slide69.xml" /><Relationship Id="rId91" Type="http://schemas.openxmlformats.org/officeDocument/2006/relationships/slide" Target="slides/slide85.xml" /><Relationship Id="rId96" Type="http://schemas.openxmlformats.org/officeDocument/2006/relationships/slide" Target="slides/slide90.xml" /><Relationship Id="rId140" Type="http://schemas.openxmlformats.org/officeDocument/2006/relationships/slide" Target="slides/slide134.xml" /><Relationship Id="rId145" Type="http://schemas.openxmlformats.org/officeDocument/2006/relationships/slide" Target="slides/slide139.xml" /><Relationship Id="rId161" Type="http://schemas.openxmlformats.org/officeDocument/2006/relationships/slide" Target="slides/slide155.xml" /><Relationship Id="rId166" Type="http://schemas.openxmlformats.org/officeDocument/2006/relationships/slide" Target="slides/slide160.xml" /><Relationship Id="rId182" Type="http://schemas.openxmlformats.org/officeDocument/2006/relationships/slide" Target="slides/slide176.xml" /><Relationship Id="rId187" Type="http://schemas.openxmlformats.org/officeDocument/2006/relationships/viewProps" Target="viewProps.xml" /><Relationship Id="rId1" Type="http://schemas.openxmlformats.org/officeDocument/2006/relationships/slideMaster" Target="slideMasters/slideMaster1.xml" /><Relationship Id="rId6" Type="http://schemas.openxmlformats.org/officeDocument/2006/relationships/slideMaster" Target="slideMasters/slideMaster6.xml" /><Relationship Id="rId23" Type="http://schemas.openxmlformats.org/officeDocument/2006/relationships/slide" Target="slides/slide17.xml" /><Relationship Id="rId28" Type="http://schemas.openxmlformats.org/officeDocument/2006/relationships/slide" Target="slides/slide22.xml" /><Relationship Id="rId49" Type="http://schemas.openxmlformats.org/officeDocument/2006/relationships/slide" Target="slides/slide43.xml" /><Relationship Id="rId114" Type="http://schemas.openxmlformats.org/officeDocument/2006/relationships/slide" Target="slides/slide108.xml" /><Relationship Id="rId119" Type="http://schemas.openxmlformats.org/officeDocument/2006/relationships/slide" Target="slides/slide113.xml" /><Relationship Id="rId44" Type="http://schemas.openxmlformats.org/officeDocument/2006/relationships/slide" Target="slides/slide38.xml" /><Relationship Id="rId60" Type="http://schemas.openxmlformats.org/officeDocument/2006/relationships/slide" Target="slides/slide54.xml" /><Relationship Id="rId65" Type="http://schemas.openxmlformats.org/officeDocument/2006/relationships/slide" Target="slides/slide59.xml" /><Relationship Id="rId81" Type="http://schemas.openxmlformats.org/officeDocument/2006/relationships/slide" Target="slides/slide75.xml" /><Relationship Id="rId86" Type="http://schemas.openxmlformats.org/officeDocument/2006/relationships/slide" Target="slides/slide80.xml" /><Relationship Id="rId130" Type="http://schemas.openxmlformats.org/officeDocument/2006/relationships/slide" Target="slides/slide124.xml" /><Relationship Id="rId135" Type="http://schemas.openxmlformats.org/officeDocument/2006/relationships/slide" Target="slides/slide129.xml" /><Relationship Id="rId151" Type="http://schemas.openxmlformats.org/officeDocument/2006/relationships/slide" Target="slides/slide145.xml" /><Relationship Id="rId156" Type="http://schemas.openxmlformats.org/officeDocument/2006/relationships/slide" Target="slides/slide150.xml" /><Relationship Id="rId177" Type="http://schemas.openxmlformats.org/officeDocument/2006/relationships/slide" Target="slides/slide171.xml" /><Relationship Id="rId172" Type="http://schemas.openxmlformats.org/officeDocument/2006/relationships/slide" Target="slides/slide166.xml" /><Relationship Id="rId13" Type="http://schemas.openxmlformats.org/officeDocument/2006/relationships/slide" Target="slides/slide7.xml" /><Relationship Id="rId18" Type="http://schemas.openxmlformats.org/officeDocument/2006/relationships/slide" Target="slides/slide12.xml" /><Relationship Id="rId39" Type="http://schemas.openxmlformats.org/officeDocument/2006/relationships/slide" Target="slides/slide33.xml" /><Relationship Id="rId109" Type="http://schemas.openxmlformats.org/officeDocument/2006/relationships/slide" Target="slides/slide103.xml" /><Relationship Id="rId34" Type="http://schemas.openxmlformats.org/officeDocument/2006/relationships/slide" Target="slides/slide28.xml" /><Relationship Id="rId50" Type="http://schemas.openxmlformats.org/officeDocument/2006/relationships/slide" Target="slides/slide44.xml" /><Relationship Id="rId55" Type="http://schemas.openxmlformats.org/officeDocument/2006/relationships/slide" Target="slides/slide49.xml" /><Relationship Id="rId76" Type="http://schemas.openxmlformats.org/officeDocument/2006/relationships/slide" Target="slides/slide70.xml" /><Relationship Id="rId97" Type="http://schemas.openxmlformats.org/officeDocument/2006/relationships/slide" Target="slides/slide91.xml" /><Relationship Id="rId104" Type="http://schemas.openxmlformats.org/officeDocument/2006/relationships/slide" Target="slides/slide98.xml" /><Relationship Id="rId120" Type="http://schemas.openxmlformats.org/officeDocument/2006/relationships/slide" Target="slides/slide114.xml" /><Relationship Id="rId125" Type="http://schemas.openxmlformats.org/officeDocument/2006/relationships/slide" Target="slides/slide119.xml" /><Relationship Id="rId141" Type="http://schemas.openxmlformats.org/officeDocument/2006/relationships/slide" Target="slides/slide135.xml" /><Relationship Id="rId146" Type="http://schemas.openxmlformats.org/officeDocument/2006/relationships/slide" Target="slides/slide140.xml" /><Relationship Id="rId167" Type="http://schemas.openxmlformats.org/officeDocument/2006/relationships/slide" Target="slides/slide161.xml" /><Relationship Id="rId188" Type="http://schemas.openxmlformats.org/officeDocument/2006/relationships/theme" Target="theme/theme1.xml" /><Relationship Id="rId7" Type="http://schemas.openxmlformats.org/officeDocument/2006/relationships/slide" Target="slides/slide1.xml" /><Relationship Id="rId71" Type="http://schemas.openxmlformats.org/officeDocument/2006/relationships/slide" Target="slides/slide65.xml" /><Relationship Id="rId92" Type="http://schemas.openxmlformats.org/officeDocument/2006/relationships/slide" Target="slides/slide86.xml" /><Relationship Id="rId162" Type="http://schemas.openxmlformats.org/officeDocument/2006/relationships/slide" Target="slides/slide156.xml" /><Relationship Id="rId183" Type="http://schemas.openxmlformats.org/officeDocument/2006/relationships/slide" Target="slides/slide177.xml" /><Relationship Id="rId2" Type="http://schemas.openxmlformats.org/officeDocument/2006/relationships/slideMaster" Target="slideMasters/slideMaster2.xml" /><Relationship Id="rId29" Type="http://schemas.openxmlformats.org/officeDocument/2006/relationships/slide" Target="slides/slide23.xml" /><Relationship Id="rId24" Type="http://schemas.openxmlformats.org/officeDocument/2006/relationships/slide" Target="slides/slide18.xml" /><Relationship Id="rId40" Type="http://schemas.openxmlformats.org/officeDocument/2006/relationships/slide" Target="slides/slide34.xml" /><Relationship Id="rId45" Type="http://schemas.openxmlformats.org/officeDocument/2006/relationships/slide" Target="slides/slide39.xml" /><Relationship Id="rId66" Type="http://schemas.openxmlformats.org/officeDocument/2006/relationships/slide" Target="slides/slide60.xml" /><Relationship Id="rId87" Type="http://schemas.openxmlformats.org/officeDocument/2006/relationships/slide" Target="slides/slide81.xml" /><Relationship Id="rId110" Type="http://schemas.openxmlformats.org/officeDocument/2006/relationships/slide" Target="slides/slide104.xml" /><Relationship Id="rId115" Type="http://schemas.openxmlformats.org/officeDocument/2006/relationships/slide" Target="slides/slide109.xml" /><Relationship Id="rId131" Type="http://schemas.openxmlformats.org/officeDocument/2006/relationships/slide" Target="slides/slide125.xml" /><Relationship Id="rId136" Type="http://schemas.openxmlformats.org/officeDocument/2006/relationships/slide" Target="slides/slide130.xml" /><Relationship Id="rId157" Type="http://schemas.openxmlformats.org/officeDocument/2006/relationships/slide" Target="slides/slide151.xml" /><Relationship Id="rId178" Type="http://schemas.openxmlformats.org/officeDocument/2006/relationships/slide" Target="slides/slide172.xml" /><Relationship Id="rId61" Type="http://schemas.openxmlformats.org/officeDocument/2006/relationships/slide" Target="slides/slide55.xml" /><Relationship Id="rId82" Type="http://schemas.openxmlformats.org/officeDocument/2006/relationships/slide" Target="slides/slide76.xml" /><Relationship Id="rId152" Type="http://schemas.openxmlformats.org/officeDocument/2006/relationships/slide" Target="slides/slide146.xml" /><Relationship Id="rId173" Type="http://schemas.openxmlformats.org/officeDocument/2006/relationships/slide" Target="slides/slide167.xml" /><Relationship Id="rId19" Type="http://schemas.openxmlformats.org/officeDocument/2006/relationships/slide" Target="slides/slide13.xml" /><Relationship Id="rId14" Type="http://schemas.openxmlformats.org/officeDocument/2006/relationships/slide" Target="slides/slide8.xml" /><Relationship Id="rId30" Type="http://schemas.openxmlformats.org/officeDocument/2006/relationships/slide" Target="slides/slide24.xml" /><Relationship Id="rId35" Type="http://schemas.openxmlformats.org/officeDocument/2006/relationships/slide" Target="slides/slide29.xml" /><Relationship Id="rId56" Type="http://schemas.openxmlformats.org/officeDocument/2006/relationships/slide" Target="slides/slide50.xml" /><Relationship Id="rId77" Type="http://schemas.openxmlformats.org/officeDocument/2006/relationships/slide" Target="slides/slide71.xml" /><Relationship Id="rId100" Type="http://schemas.openxmlformats.org/officeDocument/2006/relationships/slide" Target="slides/slide94.xml" /><Relationship Id="rId105" Type="http://schemas.openxmlformats.org/officeDocument/2006/relationships/slide" Target="slides/slide99.xml" /><Relationship Id="rId126" Type="http://schemas.openxmlformats.org/officeDocument/2006/relationships/slide" Target="slides/slide120.xml" /><Relationship Id="rId147" Type="http://schemas.openxmlformats.org/officeDocument/2006/relationships/slide" Target="slides/slide141.xml" /><Relationship Id="rId168" Type="http://schemas.openxmlformats.org/officeDocument/2006/relationships/slide" Target="slides/slide162.xml" /><Relationship Id="rId8" Type="http://schemas.openxmlformats.org/officeDocument/2006/relationships/slide" Target="slides/slide2.xml" /><Relationship Id="rId51" Type="http://schemas.openxmlformats.org/officeDocument/2006/relationships/slide" Target="slides/slide45.xml" /><Relationship Id="rId72" Type="http://schemas.openxmlformats.org/officeDocument/2006/relationships/slide" Target="slides/slide66.xml" /><Relationship Id="rId93" Type="http://schemas.openxmlformats.org/officeDocument/2006/relationships/slide" Target="slides/slide87.xml" /><Relationship Id="rId98" Type="http://schemas.openxmlformats.org/officeDocument/2006/relationships/slide" Target="slides/slide92.xml" /><Relationship Id="rId121" Type="http://schemas.openxmlformats.org/officeDocument/2006/relationships/slide" Target="slides/slide115.xml" /><Relationship Id="rId142" Type="http://schemas.openxmlformats.org/officeDocument/2006/relationships/slide" Target="slides/slide136.xml" /><Relationship Id="rId163" Type="http://schemas.openxmlformats.org/officeDocument/2006/relationships/slide" Target="slides/slide157.xml" /><Relationship Id="rId184" Type="http://schemas.openxmlformats.org/officeDocument/2006/relationships/notesMaster" Target="notesMasters/notesMaster1.xml" /><Relationship Id="rId189" Type="http://schemas.openxmlformats.org/officeDocument/2006/relationships/tableStyles" Target="tableStyles.xml" /><Relationship Id="rId3" Type="http://schemas.openxmlformats.org/officeDocument/2006/relationships/slideMaster" Target="slideMasters/slideMaster3.xml" /><Relationship Id="rId25" Type="http://schemas.openxmlformats.org/officeDocument/2006/relationships/slide" Target="slides/slide19.xml" /><Relationship Id="rId46" Type="http://schemas.openxmlformats.org/officeDocument/2006/relationships/slide" Target="slides/slide40.xml" /><Relationship Id="rId67" Type="http://schemas.openxmlformats.org/officeDocument/2006/relationships/slide" Target="slides/slide61.xml" /><Relationship Id="rId116" Type="http://schemas.openxmlformats.org/officeDocument/2006/relationships/slide" Target="slides/slide110.xml" /><Relationship Id="rId137" Type="http://schemas.openxmlformats.org/officeDocument/2006/relationships/slide" Target="slides/slide131.xml" /><Relationship Id="rId158" Type="http://schemas.openxmlformats.org/officeDocument/2006/relationships/slide" Target="slides/slide152.xml" /><Relationship Id="rId20" Type="http://schemas.openxmlformats.org/officeDocument/2006/relationships/slide" Target="slides/slide14.xml" /><Relationship Id="rId41" Type="http://schemas.openxmlformats.org/officeDocument/2006/relationships/slide" Target="slides/slide35.xml" /><Relationship Id="rId62" Type="http://schemas.openxmlformats.org/officeDocument/2006/relationships/slide" Target="slides/slide56.xml" /><Relationship Id="rId83" Type="http://schemas.openxmlformats.org/officeDocument/2006/relationships/slide" Target="slides/slide77.xml" /><Relationship Id="rId88" Type="http://schemas.openxmlformats.org/officeDocument/2006/relationships/slide" Target="slides/slide82.xml" /><Relationship Id="rId111" Type="http://schemas.openxmlformats.org/officeDocument/2006/relationships/slide" Target="slides/slide105.xml" /><Relationship Id="rId132" Type="http://schemas.openxmlformats.org/officeDocument/2006/relationships/slide" Target="slides/slide126.xml" /><Relationship Id="rId153" Type="http://schemas.openxmlformats.org/officeDocument/2006/relationships/slide" Target="slides/slide147.xml" /><Relationship Id="rId174" Type="http://schemas.openxmlformats.org/officeDocument/2006/relationships/slide" Target="slides/slide168.xml" /><Relationship Id="rId179" Type="http://schemas.openxmlformats.org/officeDocument/2006/relationships/slide" Target="slides/slide173.xml" /><Relationship Id="rId15" Type="http://schemas.openxmlformats.org/officeDocument/2006/relationships/slide" Target="slides/slide9.xml" /><Relationship Id="rId36" Type="http://schemas.openxmlformats.org/officeDocument/2006/relationships/slide" Target="slides/slide30.xml" /><Relationship Id="rId57" Type="http://schemas.openxmlformats.org/officeDocument/2006/relationships/slide" Target="slides/slide51.xml" /><Relationship Id="rId106" Type="http://schemas.openxmlformats.org/officeDocument/2006/relationships/slide" Target="slides/slide100.xml" /><Relationship Id="rId127" Type="http://schemas.openxmlformats.org/officeDocument/2006/relationships/slide" Target="slides/slide121.xml" /><Relationship Id="rId10" Type="http://schemas.openxmlformats.org/officeDocument/2006/relationships/slide" Target="slides/slide4.xml" /><Relationship Id="rId31" Type="http://schemas.openxmlformats.org/officeDocument/2006/relationships/slide" Target="slides/slide25.xml" /><Relationship Id="rId52" Type="http://schemas.openxmlformats.org/officeDocument/2006/relationships/slide" Target="slides/slide46.xml" /><Relationship Id="rId73" Type="http://schemas.openxmlformats.org/officeDocument/2006/relationships/slide" Target="slides/slide67.xml" /><Relationship Id="rId78" Type="http://schemas.openxmlformats.org/officeDocument/2006/relationships/slide" Target="slides/slide72.xml" /><Relationship Id="rId94" Type="http://schemas.openxmlformats.org/officeDocument/2006/relationships/slide" Target="slides/slide88.xml" /><Relationship Id="rId99" Type="http://schemas.openxmlformats.org/officeDocument/2006/relationships/slide" Target="slides/slide93.xml" /><Relationship Id="rId101" Type="http://schemas.openxmlformats.org/officeDocument/2006/relationships/slide" Target="slides/slide95.xml" /><Relationship Id="rId122" Type="http://schemas.openxmlformats.org/officeDocument/2006/relationships/slide" Target="slides/slide116.xml" /><Relationship Id="rId143" Type="http://schemas.openxmlformats.org/officeDocument/2006/relationships/slide" Target="slides/slide137.xml" /><Relationship Id="rId148" Type="http://schemas.openxmlformats.org/officeDocument/2006/relationships/slide" Target="slides/slide142.xml" /><Relationship Id="rId164" Type="http://schemas.openxmlformats.org/officeDocument/2006/relationships/slide" Target="slides/slide158.xml" /><Relationship Id="rId169" Type="http://schemas.openxmlformats.org/officeDocument/2006/relationships/slide" Target="slides/slide163.xml" /><Relationship Id="rId185" Type="http://schemas.openxmlformats.org/officeDocument/2006/relationships/commentAuthors" Target="commentAuthors.xml" /><Relationship Id="rId4" Type="http://schemas.openxmlformats.org/officeDocument/2006/relationships/slideMaster" Target="slideMasters/slideMaster4.xml" /><Relationship Id="rId9" Type="http://schemas.openxmlformats.org/officeDocument/2006/relationships/slide" Target="slides/slide3.xml" /><Relationship Id="rId180" Type="http://schemas.openxmlformats.org/officeDocument/2006/relationships/slide" Target="slides/slide174.xml" /></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09.9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918 8536 12 0,'0'0'123'0,"0"0"-10"0,0 0-12 16,0 0-20-16,0 0-8 0,0 0-4 16,0 0 1-16,0 0-5 0,0 0-5 0,0 0 2 15,0 0-2-15,0 0-4 0,0 0-2 0,0 0-1 16,0 0-2-16,0 0 1 0,-7-3 1 0,7 3-2 15,0 0-19-15,0 0 20 0,0 0-12 0,0 0 9 16,0 0-14-16,0 0 17 0,0 0-21 0,0 0 16 16,0 0-18-16,0 0 11 0,0 0-11 0,0 0 8 15,0 0-14-15,0 0 9 0,0 0-14 0,0 0 6 16,0 0-14-16,0 0 8 0,0 0-13 0,0 0-2 16,0 0-3-16,0 0 9 0,0 0-9 0,0 0 6 15,0 0-10-15,-8-4-29 0,8 4 29 16,0 0 9-16,0 0-10 0,0 0 11 0,0 0-9 15,0 0 7-15,0 0-10 0,0 0 13 0,0 0-12 16,14 2 11-16,-14-2-8 0,0 0 3 0,10 1-4 16,-10-1 12-16,0 0-8 0,13 0 7 0,-13 0-14 15,14 1 9-15,-14-1-9 0,13 0 12 0,-13 0-10 16,15 0 8-16,-15 0-8 0,13-1 10 16,-13 1-11-16,17 0 11 0,-17 0-12 0,15-1 6 15,-15 1-3-15,18 0 9 0,-18 0-6 0,15-2 5 16,-15 2-11-16,18 0 10 0,-18 0-12 0,16 0 14 15,-16 0-12-15,16-1 12 0,-16 1-12 0,14 0 11 16,-14 0-10-16,19 1 10 0,-19-1-8 0,16 0 3 16,-16 0-4-16,19 0 16 0,-19 0-15 15,19 2 7-15,-19-2-8 0,18 0 9 0,-18 0-9 16,20 0 6-16,-20 0 4 0,17 0-5 0,-17 0-8 16,22 1 14-16,-22-1-10 0,19 0-1 0,-19 0 8 15,18 0 2-15,-18 0-7 0,19 1 4 0,-19-1-2 16,19 0 2-16,-19 0-1 0,17 0-10 0,-17 0 10 15,19-1-8-15,-19 1 10 0,17 0-10 0,-17 0 4 16,16 0-3-16,-16 0 15 0,14-1-17 16,-14 1 11-16,18 0-10 0,-18 0 13 15,14-2-14-15,-14 2 14 0,14-1-14 0,-14 1 9 16,14-2-7-16,-14 2 6 0,14 0-3 0,-14 0 15 16,13-1-15-16,-13 1 10 0,13 0-14 0,-13 0 9 15,10-1-13-15,-10 1 17 0,12 0-14 0,-12 0 13 16,11-2-14-16,-11 2 12 0,0 0-10 0,14 0 7 15,-14 0-7-15,0 0 17 0,19 0-15 0,-19 0 10 16,9 2-12-16,-9-2 14 0,13 0-15 0,-13 0 13 16,0 0-14-16,17 0 13 0,-17 0-9 0,11 1 11 15,-11-1-12-15,14 0 11 0,-14 0-6 0,12 0 4 16,-12 0-10-16,12 1 10 0,-12-1-11 0,12 0 15 16,-12 0-16-16,0 0 9 0,17 0-6 0,-17 0 12 15,0 0-12-15,16 0 6 0,-16 0-3 16,12 0 10-16,-12 0-10 0,11-1 11 0,-11 1-15 0,0 0 10 15,14 0-11-15,-14 0 13 0,0 0-11 16,14-1 10-16,-14 1-13 0,0 0 13 16,13-2-12-16,-13 2-5 0,0 0 11 0,0 0 9 15,15 0-8-15,-15 0 5 0,0 0-12 0,0 0 13 16,12 0-12-16,-12 0 13 0,0 0-12 0,0 0 11 16,14 0-10-16,-14 0 11 0,0 0-12 0,0 0 13 15,15-2-9-15,-15 2 7 0,0 0 5 0,12 2-12 16,-12-2-9-16,0 0 11 0,11-2-9 0,-11 2-26 15,0 0 33-15,0 0 11 0,13 0-10 0,-13 0 0 16,0 0 0-16,13 0 12 0,-13 0-10 0,0 0 4 16,15-1-12-16,-15 1 11 0,0 0-9 15,13 0 13-15,-13 0-15 0,0 0 13 0,14 0-14 16,-14 0 14-16,0 0-14 0,12 0 7 0,-12 0-3 16,0 0 12-16,12 0-7 0,-12 0 5 0,0 0-12 15,0 0 8-15,15 0-7 0,-15 0 9 16,0 0-10-16,0 0 11 0,13-1-11 0,-13 1 11 15,0 0-10-15,8-2 4 0,-8 2-6 0,0 0 17 16,0 0-10-16,12 0 5 0,-12 0-13 16,0 0-18-16,0 0 23 0,11-2 12 0,-11 2-13 0,0 0 12 15,0 0-13-15,0 0 11 0,12-1-12 16,-12 1 7-16,0 0-6 0,0 0 12 0,0 0-9 0,11-1 5 16,-11 1-10-16,0 0 11 0,0 0-11 15,0 0 11-15,13-2-12 0,-13 2 13 0,0 0-10 16,0 0 10-16,0 0-15 0,0 0 9 0,13-1-4 15,-13 1 17-15,0 0-14 0,0 0 5 0,0 0-10 16,0 0 10-16,0 0-9 0,14 0 10 0,-14 0-9 16,0 0 9-16,0 0-9 0,0 0 3 0,0 0-2 15,0 0 9-15,0 0 4 0,0 0-1 0,0 0-14 16,0 0 9-16,10 1-8 0,-10-1 11 0,0 0-8 16,0 0 8-16,0 0-7 0,0 0 10 15,0 0-12-15,0 0 15 0,0 0-10 16,0 0 0-16,0 0-2 0,0 0 18 0,0 0-7 15,0 0 1-15,0 0-6 0,0 0 7 0,0 0-8 16,0 0 5-16,0 0-7 0,0 0 4 0,0 0-3 16,0 0 1-16,0 0-7 0,0 0 3 0,0 0-6 15,0 0-14-15,0 0-15 0,0 0-7 0,0 0-47 16,0 0-15-16,0 0-35 0,0 0-23 0,0 0-20 16,0 0-37-16,-8 6-116 0,8-6 210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1-08-08T08:36:19.206"/>
    </inkml:context>
    <inkml:brush xml:id="br0">
      <inkml:brushProperty name="width" value="0.05292" units="cm"/>
      <inkml:brushProperty name="height" value="0.05292" units="cm"/>
      <inkml:brushProperty name="color" value="#FF0000"/>
    </inkml:brush>
  </inkml:definitions>
  <inkml:trace contextRef="#ctx0" brushRef="#br0">22111 4542 219 0,'-9'-7'164'0,"-1"1"-33"0,1 0-30 16,0 0 11-16,-1 0-18 0,-2 0 4 15,1 1-31-15,-2 0 13 0,0-1-28 0,-2 2 8 16,1-1-23-16,-3 3 21 0,0-1-23 0,-3 3 18 16,0-1-16-16,-1 2 11 0,-2-1-27 0,-1 3 19 15,-2-1-26-15,1 3 12 0,-3 1-20 0,3-1-2 16,-4 4 0-16,1-1 6 0,0 3-7 0,0 0-1 15,1 1 2-15,0 1 0 0,2 1-2 0,1 2 3 16,0 0 1-16,1 1 4 0,2 0 0 0,1 2 8 16,0 0-5-16,1 3-3 0,2-1 0 15,-1 1 2-15,4 1-4 0,-1 3 0 0,5-1-1 16,-1 1 0-16,1 2-2 0,4 1 9 16,1-1-11-16,1 1 1 0,4-2-2 0,0 2 6 15,4 4-14-15,2-1 18 0,2 6-16 0,6 0 6 16,-1-1 17-16,4 1-21 0,1-1 20 0,1 0 4 15,3-3-3-15,0 2-4 0,1-2-2 0,1-3-1 16,-1 1 1-16,2-3-1 0,-2 0 3 0,1-3 9 16,1 0 8-16,-1-2 22 0,3-1-38 0,-5-4 63 15,2-2-54-15,2-2 67 0,-1-1-71 0,2 1 67 16,1-1-69-16,0-2 63 0,3-2-59 0,-1 0 65 16,1-3-51-16,0 0 49 0,2 0-12 0,1-4-9 15,1 1-14-15,0-3-8 0,2-1-7 16,3 0-4-16,-2-1-3 0,0-4 8 0,7-1 1 15,-3-1-4-15,0-2 0 0,2-2 3 16,-5 1-4-16,1-3-8 0,-2-3-4 0,-2-1-2 16,0-1-2-16,-4-2 1 0,0 2-1 0,-4-4-42 15,0 1 53-15,-4-2-46 0,-2 0 49 0,-4 2-48 16,0-2 48-16,-4-1-56 0,-1-3 47 0,-3 1-57 16,-3 0 42-16,-3 0-25 0,-1 0-21 0,-3 0-6 15,-1-3-17-15,-5-2-14 0,0-1 5 0,-3 1-34 16,-2-5-28-16,-3 2-8 0,-2 0-13 0,1 0-55 15,-4 1-28-15,1 2-68 0,-4 1-237 16,1-2-51-16</inkml:trace>
  <inkml:trace contextRef="#ctx0" brushRef="#br0" timeOffset="547.79">22019 4564 5 0,'0'0'457'0,"-11"3"-135"16,11-3 3-16,0 0-83 0,-12 0 10 0,12 0-114 15,-10-3 37-15,10 3-72 0,-8-8 17 16,3 2-27-16,-2 1-15 0,2-4-13 0,-1-1-2 16,0 0-12-16,-2-4-10 0,2 1 9 15,-1-2-30-15,-1-3 26 0,1-3-37 0,-1-1 20 16,1 1-30-16,-1-5 23 0,-1-2-26 0,1-1 26 15,-1-1-27-15,0 1 28 0,2-3-25 0,-2-1 24 16,0-6-25-16,-1 3 17 0,1-3-24 0,0 1 1 16,-1 0 3-16,1-2 22 0,-2 1-25 0,0-2 22 15,2 0-25-15,-1 0 23 0,-2 0 1 0,2-1-5 16,-2 2-3-16,-1-2-3 0,3 1 2 0,-2 0-1 16,0-2 4-16,-1 0-4 0,-1 0-2 15,1 1-3-15,0-1-21 0,0 0 25 0,-1 2-17 16,1-2 24-16,-2 2-2 0,2-1-3 0,0 1-1 15,-1 0 2-15,0 0-4 0,-1 2 0 16,3 0-32-16,-2 1 43 0,2 1 1 0,1 0-8 16,-2 0 12-16,2 2-8 0,-1-1 1 0,5 4 4 15,-2 2 2-15,0-1-5 0,0 1-2 0,2 1 9 16,1 2-4-16,-2-2-5 0,2 5-1 0,1 1 2 16,1 0 3-16,-1 2 3 0,2-1 1 0,-1 5 3 15,0-2-2-15,1 1-3 0,0 2 1 16,1 1 1-16,-1-1 1 0,2 5-1 0,-2-1-5 0,2-2 0 15,0 4-5-15,-1 1 1 0,1-1-3 0,1 2 0 16,-1 1-5-16,0 0 0 0,1 7-5 16,0-12-1-16,-2 5-13 0,2 7-18 0,0-9-34 15,0 9-25-15,0-8-71 0,0 8-9 0,0 0-57 16,0 0-47-16,0 0-353 0,5-3-141 0</inkml:trace>
  <inkml:trace contextRef="#ctx0" brushRef="#br0" timeOffset="5812.06">19484 1896 223 0,'0'0'186'0,"0"0"-29"0,0 0-23 16,0 0-13-16,0 0-10 0,0 0-7 0,0 0-3 16,0 0-12-16,0 0-2 0,0 0-12 0,0 0-4 15,0 0-30-15,0 0 26 0,0 0-25 0,0 0 30 16,0 0-23-16,0 0 19 0,0 0-25 0,0 0 16 15,0 0-26-15,0 0 23 0,0 0-33 16,0 0 23-16,0 0-32 0,0 0 21 0,0 0-25 0,0 0 31 16,0 0-33-16,0 0 25 15,0 0-25-15,0 0 26 0,0 0-27 0,0 0 25 0,0 0-27 16,0 0 25-16,0 0-26 0,0 0 16 16,0 0-10-16,0 0 24 0,0 0-21 0,0 0 20 15,0 0-21-15,0 0 25 0,0 0-20 0,0 0 20 16,0 0-41-16,0 0 33 0,0 0-5 0,0 0 9 15,0 0-16-15,0 0 8 0,0 0-14 0,0 0 6 16,0 0-12-16,0 0 11 0,0 0-15 0,0 0 2 16,0 0-4-16,0 0 11 0,0 0-18 0,0 0-1 15,0 0-46-15,0 0-20 0,0 0-60 0,0 0 6 16,0 0-71-16,11 2-11 0,-11-2-57 16,0 0-242-16,0 0-7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1-08-08T08:37:20.753"/>
    </inkml:context>
    <inkml:brush xml:id="br0">
      <inkml:brushProperty name="width" value="0.05292" units="cm"/>
      <inkml:brushProperty name="height" value="0.05292" units="cm"/>
      <inkml:brushProperty name="color" value="#FF0000"/>
    </inkml:brush>
  </inkml:definitions>
  <inkml:trace contextRef="#ctx0" brushRef="#br0">19958 1765 309 0,'0'0'478'16,"4"-5"-70"-16,-4 5-85 0,0 0-39 0,6-4-36 15,-6 4-16-15,0 0-33 0,3-5-19 16,-3 5-2-16,0 0-15 0,0 0 1 0,0-10-28 15,0 10-7-15,0 0-53 0,-3-7 26 0,3 7-22 16,0 0 2-16,-4-5-24 0,4 5 4 0,0 0-27 16,0 0 5-16,-10-5-21 0,10 5 7 0,-13 2-14 15,6 1 15-15,-1-1-21 0,-5 2 17 0,2 2-15 16,-3 1 15-16,0 0-20 0,-2 0 19 0,0 4-21 16,-1-2 10-16,2 1-15 0,2 1 20 0,-1-1-6 15,3 1-4-15,-1-1-4 0,3 1-1 16,1-1 3-16,2-1 0 0,2 1 4 0,0 0-18 15,2 0 19-15,4-1 4 0,4 1 4 16,0-3-6-16,0 1 2 0,6-1-1 0,0 0 2 16,2-3 1-16,2 1 0 0,-1-2 7 0,3-1 4 15,-4-1 12-15,3-2 13 0,1 1 8 0,-1-2-2 16,1-1 1-16,-1-3 13 0,-1 2 1 0,-1-1 27 16,-2-1-12-16,-1 0-1 0,0 0 6 0,-2 1-31 15,-3-2-13-15,1-1-7 0,-1 3-9 0,-3-2-14 16,2 1 2-16,-4 0-17 0,-2 6 1 0,2-11-3 15,-2 11-1-15,0-11-6 0,0 11-10 0,-4-9-18 16,4 9-31-16,-10-6-26 0,10 6-17 16,-11-7-34-16,11 7-55 0,-11-4-34 0,11 4-48 15,-15 0-56-15,15 0-19 0,-10 0-54 0,10 0-28 16,-10 2-400-16,10-2-374 0</inkml:trace>
  <inkml:trace contextRef="#ctx0" brushRef="#br0" timeOffset="372.29">20199 1850 283 0,'0'0'526'0,"0"0"-77"0,3-8-88 0,-3 8-40 16,0 0-37-16,-9-4-35 0,9 4-32 0,-11-3-33 16,11 3-26-16,-13-1-41 15,13 1-16-15,-14 1-26 0,14-1-9 0,-13 5-19 16,13-5-4-16,-10 6-14 0,3-1 6 0,5 1-40 15,-2 0 36-15,4 0-12 0,0 2 6 0,5 0-7 16,0 1 3-16,4 0-9 0,0 1 4 0,4 0-1 16,0-1-1-16,1 0 1 0,2-2-2 0,1 1 0 15,-2-2 9-15,3 0 17 0,-2-3 17 0,1 0 5 16,-4-1 35-16,2-2 9 0,-2 0-6 0,0 0 13 16,0-3-12-16,-2 0-7 0,1-1 10 0,-3-1-37 15,-2 0 16-15,0-2-20 0,-1 0 10 16,-1-1-33-16,-1-1 6 0,-1 1-25 0,-1-2 15 15,-2 1-40-15,0 2 21 0,-1 0-7 16,1-2 2-16,-3 1-42 0,1 0-25 0,-1 1-35 16,-1 0-51-16,2 0-47 0,-3 3-51 0,0-1-41 15,5 5-27-15,-11-6-63 0,6 2-49 0,0-1-78 16,5 5-283-16,-11-5-300 0</inkml:trace>
  <inkml:trace contextRef="#ctx0" brushRef="#br0" timeOffset="740.62">20534 1624 212 0,'6'-9'719'0,"-6"9"-139"15,4-5-54-15,-4 5-75 0,4-7-83 0,-4 7-59 16,0 0-53-16,6-5-49 0,-6 5-45 0,0 0-38 15,0 0-26-15,0 0-16 0,0 0-1 0,0 0 22 16,0 0-11-16,7 7 1 0,-7-7 0 0,0 10-16 16,0-2-3-16,0 1-1 0,-1 1-6 0,-1 0-5 15,0 1-10-15,0 0-5 0,-2 3-8 16,2-1-10-16,1 0-7 0,-3 3 24 16,0 0-32-16,2-2 21 0,-1 0-26 0,-1 1 19 15,0-2-28-15,1-1 24 0,-2 2-24 0,1-2 19 16,0-1-23-16,3 0 9 0,-2-1-11 0,0-1 25 15,1 0-31-15,-1-1 30 0,1 1-24 0,0-2 25 16,-2-1-34-16,4-6 4 0,-2 11-54 0,2-11-17 16,-2 8-62-16,2-8-32 0,0 7-72 0,0-7-70 15,-2 7-100-15,2-7-131 0,0 0-474 0,0 0-633 16</inkml:trace>
  <inkml:trace contextRef="#ctx0" brushRef="#br0" timeOffset="3040.54">20874 1702 75 0,'0'0'594'0,"0"0"-136"0,0 0-63 0,0 0-53 15,3-6-28-15,-3 6-17 0,0 0-36 16,0 0-4-16,0 0-41 0,0 0-10 0,0 0-49 16,0 0-3-16,1-8-45 0,-1 8-5 0,0 0-43 15,0 0 1-15,0 0-44 0,0 0 18 0,0 0-24 16,0 0 24-16,0 0-28 0,-7 7 14 15,7-7-19-15,-6 7 18 0,2-2-21 0,-1 0 19 16,0 0-21-16,0 1 12 0,-1 2-16 0,2-1 20 16,-2 1-19-16,0-1 14 0,1 2-14 0,0-1 15 15,1 0-19-15,0 1 21 0,0-2-19 0,1 2 10 16,0-1-11-16,1 0 21 0,-1-1-17 0,3 1 16 16,-1-1-18-16,1 0 24 0,0-7 1 0,1 14 11 15,2-7 11-15,0-1 1 0,1 0 8 16,0-1-8-16,0 2-2 0,2-2-2 0,0-1-3 15,-6-4 5-15,15 8-2 0,-9-5 3 0,-6-3 1 16,17 4 25-16,-17-4-18 0,15 0 22 0,-15 0-23 16,18 0 31-16,-18 0-12 0,18-4 7 15,-8-1-32-15,-1 2-2 0,1-4-9 0,0 2 0 16,1-2 4-16,-1 1-3 0,1-3-4 0,0 2 1 16,-1-2-9-16,0 2 13 0,-2 0-21 0,-1 0 14 15,0-1-14-15,0 2 18 0,0-2-20 0,-1 2 21 16,-2-1-21-16,0 0 24 0,1 1-21 0,0 0 16 15,-2 0-22-15,-3 6 10 0,2-12-21 16,-3 6 11-16,1-2-12 0,-4 3-8 0,-1-3 21 16,0 3-21-16,-1-2 20 0,-2 1-25 0,0 1 20 15,-2 0-35-15,1 0-13 0,-1 1-19 0,-2 1-12 16,2 0-25-16,-3 1-13 0,3 0-17 0,-2-1-27 16,0 2-33-16,2 0-51 0,10 1-52 0,-20 0-51 15,20 0-85-15,-16 0-42 0,16 0-482 16,-17 1-542-16</inkml:trace>
  <inkml:trace contextRef="#ctx0" brushRef="#br0" timeOffset="3957.97">21725 1684 49 0,'0'0'625'16,"0"0"-142"-16,0-8-70 0,0 8-50 0,0 0-40 16,0 0-49-16,-1-6-40 0,1 6-24 0,0 0-30 15,0 0-8-15,-1-7-24 0,1 7 11 0,0 0-36 16,0 0 7-16,0 0-15 0,-3-5-19 15,3 5-10-15,0 0-15 0,0 0-3 0,0 0-20 16,0 0-4-16,0 0-5 0,0 0-12 0,-3-6-7 16,3 6-1-16,0 0 3 0,0 0-8 0,0 0-6 15,0 0 3-15,0 0-16 0,0 0 4 0,0 0 12 16,0 0-1-16,0 0 1 0,0 0-1 16,0 0-5-16,0 0 1 0,0 0 0 0,0 0-6 15,0 0 2-15,0 0-13 0,0 0 12 0,0 0 0 16,0 0-2-16,-11 1-1 0,11-1 3 0,-9 3-3 15,9-3 2-15,-9 5 1 0,9-5-1 0,-12 7-10 16,4-2 7-16,1-2 8 0,-1 1-3 0,-1 1-1 16,3 1-3-16,-1-1 2 0,0 1-3 15,-2-1 1-15,3 1-3 0,1 0-33 0,0 1 34 16,1-2-34-16,0 2 45 0,0-1-28 0,4-6 28 16,-4 12-26-16,4-12 30 0,4 11-33 0,-1-5 33 15,2-1-32-15,1 1 19 0,2-1-20 16,2 0 29-16,0-2-28 0,1 2 24 0,1-3-20 15,1 0 27-15,1-2-21 0,-2 2 28 0,3-4-30 16,-2 2 26-16,-2-2 13 0,3-1-2 0,-3-2-3 16,-1 1 1-16,4-1 1 0,-5-1 3 0,1 0 5 15,-2 0-2-15,-1-1-1 0,1 0-12 0,-4 0-6 16,3-1-4-16,-3 2 0 0,-4-2 4 0,3 1-5 16,-6 0-3-16,3 0-4 0,-2-1-12 15,-2 1-9-15,-2 0-18 0,-1 0-27 0,1 2-20 16,-1-2-27-16,-2 4-21 0,3-2-36 0,6 5-25 15,-14-4-22-15,14 4-58 0,-13-5-21 0,13 5-33 16,-11-1-37-16,11 1-386 0,-8 3-264 16</inkml:trace>
  <inkml:trace contextRef="#ctx0" brushRef="#br0" timeOffset="4362.08">21990 1721 543 0,'6'-2'524'0,"-6"2"-76"16,0 0-59-16,0 0-50 0,0-6-33 15,0 6-44-15,0 0-21 0,-10-5-49 0,10 5-20 16,-10-3-47-16,10 3-11 0,-10 0-59 0,10 0 18 0,-10 0-22 16,10 0 6-16,-14 5-26 0,14-5 6 15,-13 7-19-15,7-3 9 0,0 2-21 0,1 1 15 16,-1-1-18-16,4 2 9 0,1-1-8 0,1 0 13 15,1 1-19-15,1 2 14 0,1-1-13 16,4-1 13-16,0 1-14 0,-1-1 7 0,4 1-14 16,1-3 11-16,-1 0-9 0,2 0 12 0,-1-1-9 15,1-1 14-15,-2-2-12 0,1-2 18 0,-11 0-16 16,20-1 16-16,-9-2-19 0,-2 0 14 0,1-2-19 16,0 0 42-16,-2-2-16 0,-1 0 25 0,-2-2-22 15,2 1 18-15,-3-1-26 0,0 0 44 16,-3 0-18-16,1 0-8 0,-2 1-22 0,0-1 8 15,-2-1-6-15,1 3-16 0,-3-3-23 0,3 3-41 16,-2 2-58-16,1-2-37 0,-3 3-40 0,3-2-42 16,2 6-26-16,-6-10-66 0,6 10-21 0,-8-5-76 15,8 5-263-15,-4-4-206 0</inkml:trace>
  <inkml:trace contextRef="#ctx0" brushRef="#br0" timeOffset="4704.09">22303 1644 378 0,'0'0'663'16,"2"-5"-78"-16,-2 5-49 0,4-7-98 0,-4 7-34 15,3-5-57-15,-3 5-55 0,0 0-57 0,5-4-44 16,-5 4-41-16,0 0-27 0,0 0-36 0,3-5-19 15,-3 5-19-15,0 0 1 0,6 5 6 0,-6-5-3 16,2 9-11-16,-2-9 0 0,4 13-6 0,-3-4-6 16,2 0-8-16,-2 1-2 0,2 1-9 0,-2 1 9 15,0 0-4-15,3 1-12 0,-3 0 3 0,2-1 9 16,-2 2-4-16,0-1-8 0,1-1-1 16,-1-1 7-16,0 2 0 0,1-3-2 0,0-1-2 15,-2 1-3-15,1-1-7 0,1-1-30 0,-1-1-27 16,0-2-42-16,1 2-53 0,-2-7-32 15,0 10-43-15,0-10-46 0,2 7-46 0,-2-7-109 16,6 5-58-16,-6-5-369 0,0 0-409 0</inkml:trace>
  <inkml:trace contextRef="#ctx0" brushRef="#br0" timeOffset="5075.65">22627 1584 126 0,'0'0'643'16,"1"-8"-112"-16,-1 8-76 0,0-7-57 0,0 7-50 15,0 0-71-15,1-7-30 0,-1 7-56 0,0 0-27 16,0 0-61-16,0 0-7 0,5-6-23 0,-5 6-3 15,0 0-13-15,-2 8 8 0,2-8-18 16,2 15 9-16,-4-8-12 0,4 5 20 0,-2 0-25 16,0 1 13-16,0 0-24 0,0 1 22 15,0 0-30-15,0 3 24 0,0 0-32 0,0-1 15 16,0 1-21-16,0 0 23 0,0-3-27 0,0-1 22 16,0 1-24-16,0 0 21 0,0-1-27 0,-2-1 28 15,2-2-5-15,0 3-12 0,0-4 5 0,0 2 3 16,0-1-34-16,-1-2 7 0,1-1-12 0,1 0-82 15,-2 0-78-15,1-7-73 0,1 10-101 0,-1-10-95 16,-1 10-497-16,1-10-536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25:31.137"/>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18454 9076 27 0,'0'0'123'0,"2"-8"-9"0,-2 8-33 16,8-5-5-16,-8 5-19 0,5-4 2 0,-5 4 0 15,5-5-4-15,-5 5-6 0,6-7 3 16,-6 7-15-16,7-4 0 0,-7 4-11 0,0 0-3 15,9-5-2-15,-9 5-2 0,0 0-2 0,7-4-1 16,-7 4-2-16,0 0 1 0,4-5-4 0,-4 5-1 16,0 0-2-16,0 0 0 0,7-4-3 15,-7 4-1-15,0 0 1 0,0 0 1 0,0 0 1 16,10-1 1-16,-10 1-15 0,0 0 24 0,0 0 0 16,14 0 0-16,-14 0-6 0,0 0 2 0,15 1 0 15,-15-1 5-15,13 1-2 0,-13-1 1 0,14 2-11 16,-14-2 11-16,17 1-1 0,-10 2-1 0,-7-3-4 15,17 3 0-15,-17-3-1 0,14 3-1 16,-14-3 0-16,14 2-13 0,-4 1 13 0,-10-3-2 16,13 4-1-16,-4-2-1 0,-9-2-2 0,13 7 0 15,-7-4-3-15,-6-3 2 0,14 4-2 0,-14-4 1 16,9 9-21-16,-9-9 22 0,9 7-19 0,-9-7 23 16,6 13-19-16,-3-8 24 0,-3 1-14 0,0 3 17 15,-1-2-21-15,-2 5 27 0,-2-4-13 0,-1 6 24 16,1-5-22-16,-6 3 21 0,1 1-22 0,1-4 13 15,-2 2-5-15,-2 0-2 0,1-1-2 16,-3-1-1-16,4 0-5 0,-2-2 3 0,0 3-5 0,0-5-25 16,-1 3 29-16,4-2 1 0,0-2-2 0,0 0-1 15,-1 2 0-15,2-2 1 0,-2-1-2 16,3-1 3-16,2 1 5 0,6-3-17 0,-13 5 19 16,13-5-1-16,-9 5-7 0,9-5 1 0,0 0-9 15,0 0-3-15,-13 0-4 0,13 0-4 0,0 0 0 16,-5-7 3-16,5 7 2 0,0 0 2 0,-1-8-4 15,1 8 1-15,2-6 0 0,-2 6 3 0,4-9-2 16,-4 9 4-16,7-6-3 0,-7 6-7 0,7-8 12 16,-3 3 0-16,-4 5-1 0,12-5 0 0,-12 5 1 15,11-8 2-15,-11 8-1 0,13-5 2 0,-13 5-2 16,15-2 2-16,-15 2 0 0,17-2-18 16,-17 2 25-16,15-1-13 0,-15 1 14 0,18 1-12 15,-18-1 18-15,18 2-4 0,-9 0 4 0,-9-2-24 16,19 3 18-16,-11 1-2 0,-8-4-3 0,14 5-4 15,-8-3 3-15,-6-2-1 0,13 6 0 0,-13-6-1 16,10 7 0-16,-10-7-2 0,9 3-2 0,-9-3-4 16,9 4-13-16,-9-4-15 0,10 4-17 15,-10-4-16-15,7 4-15 0,-7-4-22 0,9 6-12 16,-9-6-45-16,9 2-118 0,-9-2 271 0</inkml:trace>
  <inkml:trace contextRef="#ctx0" brushRef="#br0" timeOffset="548.31">18884 9158 74 0,'0'0'191'0,"0"0"-44"0,-13 2-38 0,13-2-15 16,0 0-18-16,-11 6-11 0,11-6-12 0,-9 5-10 15,9-5-10-15,-6 4-7 0,6-4-4 0,-6 9-6 16,6-9-5-16,-2 7-3 0,2-7-1 15,0 10-3-15,0-10 1 0,2 9-9 0,-2-9 3 16,6 11 0-16,-4-6-1 0,5 0-1 0,-7-5-2 16,12 9-1-16,-4-4 12 0,0-3-12 0,2 2 10 15,-1-1-11-15,1 1 5 0,1 0-6 16,0-2 12-16,-1-1-14 0,1 1 15 0,0-1-10 16,0 0 11-16,-11-1-11 0,19 0 15 0,-8-1-6 15,0 0 6-15,-2-1 11 0,-9 2 10 0,19-4 7 16,-10 1 4-16,-1-2 6 0,-2 2 9 0,2-1 2 15,-2 0-4-15,1-3-3 0,-5 1 25 0,3 3-27 16,-1-2 14-16,-4-3-21 0,4 4 8 0,-4 4-10 16,0-13 0-16,0 13-15 0,0-9 5 0,0 9-18 15,-4-12 5-15,4 12-14 0,-4-7 7 0,-1 1-18 16,5 6 7-16,-9-6-28 0,5 3 4 0,4 3-34 16,-12-4 1-16,12 4-33 0,-13-3 10 0,13 3-16 15,-13-4-26-15,13 4-29 0,-10-1-24 16,10 1-122-16,0 0 242 0</inkml:trace>
  <inkml:trace contextRef="#ctx0" brushRef="#br0" timeOffset="930.64">19204 9019 57 0,'0'0'354'0,"0"0"-58"15,5-7-44-15,-5 7-28 0,0 0-39 0,5-5-32 16,-5 5-31-16,0 0-26 0,0 0-19 0,0 0-19 16,0 0-18-16,0 0-3 0,0 0-8 0,0 0 1 15,0 0-7-15,0 0 0 0,5 9-1 0,-5-9-4 16,1 8-1-16,-1-8-6 0,0 13 0 0,2-9-1 15,-2 4-4-15,1 0 0 0,0-2-2 0,-1 3-2 16,3 0-6-16,0 1 7 0,-1-2 4 0,0 1-2 16,1 0-2-16,-2 0 14 0,2 0-17 0,-1-1 4 15,1 2-6-15,-2-3 1 0,2 1-8 16,-1-2-15-16,1 0-2 0,-2 2-24 0,2-3 2 0,-3 3-7 16,0-8-14-16,6 9-12 0,-6-9-18 15,1 11-16-15,-1-11-18 0,4 7-22 0,-4-7-7 16,3 6-52-16,-3-6-84 0,0 0 242 0</inkml:trace>
  <inkml:trace contextRef="#ctx0" brushRef="#br0" timeOffset="1188.61">19379 9196 69 0,'0'0'342'0,"0"0"-63"0,0 0-62 0,0 0-11 16,0 0-37-16,0 0-23 0,0 0-37 0,7 3-20 15,-7-3-19-15,0 0-7 0,0 0-20 0,0 0-2 16,0 0-60-16,0 0 5 0,0 0-78 15,0 0-45-15,0 0-63 0,7-6-237 0,-7 6 94 16</inkml:trace>
  <inkml:trace contextRef="#ctx0" brushRef="#br0" timeOffset="1682.77">19661 8921 80 0,'0'0'348'0,"3"-6"-51"16,-3 6-38-16,0 0-29 0,0 0-38 0,2-6-27 15,-2 6-25-15,0 0-26 0,0 0-20 0,0 0-17 16,0 0-18-16,0 0-6 0,0 0 1 16,0 0 7-16,0 0 2 0,0 0-3 0,0 0-17 15,3 9-1-15,-3-9 6 0,-3 10 1 0,3-10-24 16,-2 14 16-16,-1-9-26 0,1 1 21 0,-2 2-31 16,4-2 24-16,-3 2-29 0,1 2 27 0,-1-2-32 15,2 2 27-15,0-5-23 0,-1 5 19 16,1-4-22-16,0 4 21 0,-2-3-25 0,3-1 23 0,0 3-24 15,0-3 21-15,0-6-22 0,0 13 20 16,0-13-21-16,3 9 20 0,-3-9-1 0,1 10-2 16,-1-10-2-16,4 7-2 0,-4-7 1 0,6 7-4 15,-6-7 0-15,12 5-20 0,-12-5 16 0,11 3-24 16,-11-3 15-16,13 2-26 0,-13-2 13 0,19 0-43 16,-19 0 27-16,19-2-22 0,-8 0-9 0,0 0-9 15,-1-2-32-15,2-1-6 0,-2 2-20 0,3 0-19 16,-3-1-16-16,-1-2-1 0,6 0-35 15,-4 1-9-15,0 0-88 0,1-3 231 0</inkml:trace>
  <inkml:trace contextRef="#ctx0" brushRef="#br0" timeOffset="2053.99">19908 8931 294 0,'0'0'285'0,"-6"9"-40"0,2-4-12 16,4-5-23-16,-7 8-32 0,7-8-17 0,-4 13-6 15,2-9-40-15,-1 2 10 0,1 3-24 0,-1-2 7 16,-2 1-38-16,3-1 11 0,0 4-29 0,1-5 8 15,-3 5-26-15,3-3 15 0,0 2-20 0,-2 0 16 16,0 1-28-16,2-3 18 0,-3 3-27 0,4-4 16 16,-1 3-24-16,0-3 19 0,-3 0-59 0,4 2 63 15,0-3-23-15,-1 4 18 0,1-5-27 0,0 2 24 16,-3 1-25-16,3-8 15 0,0 11-29 0,0-11 9 16,0 11-49-16,0-11 21 0,3 12-24 0,-3-12 7 15,0 7-24-15,0-7-43 0,1 8-14 0,-1-8-29 16,0 7-18-16,0-7-43 0,0 0-26 0,5 6-144 15,-5-6 139-15</inkml:trace>
  <inkml:trace contextRef="#ctx0" brushRef="#br0" timeOffset="2358.93">20081 9096 152 0,'0'0'322'0,"0"0"-86"15,0 0-18-15,0 0-34 0,0 0-5 0,0 0-36 16,5 5-14-16,-5-5-24 0,0 0-13 0,0 0-17 15,0 0-11-15,0 0-11 0,0 0-9 0,0 0-12 16,0 0-5-16,2 7-10 0,-2-7-10 16,0 0-39-16,0 0-32 0,0 0-77 0,0 0-40 15,0 0-66-15,0 0-199 0,0 0 79 0</inkml:trace>
  <inkml:trace contextRef="#ctx0" brushRef="#br0" timeOffset="2946.57">20271 8928 401 0,'0'0'333'15,"-1"-7"-57"-15,1 7-39 0,0 0-46 0,0-9-27 16,0 9-24-16,0 0-28 0,1-8-24 0,-1 8-18 16,4-8-14-16,-4 8-15 0,5-5-5 0,-5 5-8 15,7-6-7-15,-7 6 1 0,8-6-9 0,-8 6-4 16,13-5 0-16,-13 5-1 0,13-2-15 0,-13 2 5 15,11-3 0-15,-11 3 11 0,14-1-2 0,-14 1-7 16,16 0 4-16,-16 0 1 0,12 1 0 16,-12-1 3-16,13 3-5 0,-13-3-8 0,13 2 7 15,-13-2 1-15,9 6 0 0,-9-6 2 0,6 10 3 16,-6-10 1-16,5 9 2 0,-3-2 0 0,-1-1 8 16,-1-6 1-16,0 14-8 0,-1-8 7 0,-2 4-11 15,2-3 10-15,-2 1-12 0,-1 1 12 16,2-1-13-16,-2 1 15 0,1-1-17 0,1 1 9 15,-3-2-20-15,1 2 21 0,0-3-11 0,3 1 14 16,-2 1-17-16,1-4 17 0,-1 2-25 0,2 1 24 16,1-7-24-16,-3 9 21 0,3-9-16 0,-1 11 15 15,1-11-16-15,0 7 15 0,0-7-15 16,1 8 15-16,-1-8-17 0,4 6 19 0,-4-6-16 16,5 2 15-16,-5-2-19 0,9 4 17 0,-9-4-19 15,13 2 5-15,-13-2-32 0,14 1-15 0,-14-1-31 16,18-1-27-16,-8-1-11 0,-10 2-60 0,19-1-12 15,-6-2-47-15,-4 2-31 0,5-2-131 0,-2 1 139 16</inkml:trace>
  <inkml:trace contextRef="#ctx0" brushRef="#br0" timeOffset="3532.7">20663 8845 300 0,'0'0'249'0,"0"0"-27"0,5-8-52 15,-5 8 1-15,4-5-44 0,-4 5-3 16,6-6-54-16,-6 6 20 0,8-6-49 0,-8 6 25 16,8-4-36-16,-8 4 18 0,8-4-27 0,-8 4 25 15,8-5-34-15,-8 5 36 0,8-4-42 0,-8 4 39 16,0 0-48-16,14-2 48 0,-14 2-10 0,0 0-4 16,13-1-7-16,-13 1-11 0,0 0-1 0,10 1-3 15,-10-1 12-15,9 5-7 0,-9-5 5 0,8 6-1 16,-8-6 1-16,5 6 2 0,-5-6 1 0,2 10 0 15,-2-10-2-15,0 11 0 0,-1-4-2 0,1-7 2 16,-4 12-3-16,3-2-2 0,-2-3-26 0,0 3 27 16,-1-2-5-16,0 0-3 0,0 0 1 0,2 1-10 15,-3 1 4-15,2-3 3 0,-1 4 7 16,0-6-12-16,2 6-7 0,-1-5-1 0,1 1 16 16,0 0-17-16,2-7 20 0,-2 11-11 0,-1-4 11 15,3-7-18-15,0 8 14 0,0-8-10 0,3 11 11 16,-3-11-10-16,1 9 9 0,-1-9-9 0,5 9 9 15,-5-9-36-15,8 4 41 0,-8-4-12 0,6 3 8 16,-6-3-11-16,9 5 10 0,-9-5-11 0,9 4 10 16,-9-4-11-16,10 3 7 0,-10-3-12 0,13 1 2 15,-13-1-18-15,12 0 2 0,-12 0-31 0,15 0-21 16,-15 0-3-16,13 0-19 0,-13 0-17 0,11-1-16 16,-11 1-17-16,13 0-16 0,-13 0-9 0,13-2-52 15,-13 2-121-15,11-1 196 16</inkml:trace>
  <inkml:trace contextRef="#ctx0" brushRef="#br0" timeOffset="7993.09">21454 8821 47 0,'0'0'254'16,"0"0"-44"-16,0 0-26 0,0 0-16 0,0 0-25 15,0 0 8-15,0 0-43 0,0 0 15 0,0 0-14 16,0 0-13-16,0 0-10 0,0 0-42 16,-10-2 25-16,10 2-23 0,0 0 4 0,0 0-12 15,0 0-4-15,0 0-5 0,0 0-3 0,-5 5-4 16,5-5 0-16,-5 6 1 0,5-6-5 15,-7 7-3-15,7-7-2 0,-7 9-1 0,2-4-2 16,0 0-3-16,2 1-2 0,-1 1 1 0,-1-1-43 16,1 2 48-16,0 0 0 0,2 0-8 0,-3 0-6 15,2-2 5-15,1 3 2 0,0-3 5 0,2 1-8 16,0 2-3-16,0-2-3 0,2 2-2 0,0-3 2 16,1 0 9-16,2 3-12 0,-3-3-5 0,5 0 6 15,-2 1-6-15,1-2-1 0,1 0-9 0,0 1 11 16,1-1-25-16,1-2 28 0,0-1-15 0,0 2 12 15,0 0-1-15,0-1 11 0,-9-3-7 16,19 1 9-16,-19-1-4 0,18 2 7 0,-18-2-12 16,15 0 13-16,-15 0-11 0,17-2 12 0,-17 2-4 15,16-4 4-15,-8 0-3 0,-8 4 0 0,15-6-1 16,-7 3 2-16,-4 0-2 0,7-3-6 0,-4 1-2 16,-1 1 12-16,1 0-32 0,0-3 43 0,-2 2-2 15,0 1-4-15,-1 0-3 0,0-3 1 0,0 3 3 16,-4 4-5-16,5-8 4 0,-1 1-3 0,-4 7 3 15,2-8-2-15,-2 8 1 0,2-11-6 16,-2 11 2-16,1-8-9 0,-1 8 8 0,-1-8-11 16,1 8 9-16,-2-6-2 0,2 6-5 15,-5-6-5-15,5 6 1 0,-5-7-7 0,5 7-5 0,-6-6 2 16,6 6 6-16,-9-3-25 0,9 3 22 0,-13-5 1 16,13 5 0-16,-10-5-5 0,10 5-21 15,-12-2 27-15,12 2-31 0,-12-2 32 0,12 2-19 16,-11-1 19-16,11 1-22 0,-10-1 12 0,10 1-11 15,0 0 11-15,-14-2-3 0,14 2 5 0,0 0-5 16,-13 0 0-16,13 0-3 0,0 0-5 0,0 0-4 16,-14 0-17-16,14 0 1 0,0 0-12 0,0 0 2 15,0 0-27-15,0 0 2 0,-11-1-31 0,11 1 3 16,0 0-112-16,0 0 74 0</inkml:trace>
  <inkml:trace contextRef="#ctx0" brushRef="#br0" timeOffset="8715.91">21994 8862 87 0,'0'0'267'16,"0"0"-55"-16,0 0-28 0,0 0-21 0,0 0-34 0,0 0-7 15,-7-4-19-15,7 4-19 0,0 0-9 16,0 0-3-16,0 0-8 0,-9 2-7 0,9-2-10 15,0 0-1-15,-11 4-12 0,11-4-4 0,-8 5-4 16,8-5-3-16,-8 5-4 0,8-5-4 0,-9 6-3 16,3-1-4-16,2 0-1 0,4-5-1 0,-9 7-2 15,5-1-1-15,2 0-2 0,-2-2-7 16,4-4-1-16,-6 12 4 0,3-8 5 0,3-4-6 16,-1 13-2-16,1-13 1 0,-1 9-1 0,2-3 2 15,-1-6-5-15,4 11 5 0,-4-11 1 0,7 11 1 16,-7-11-15-16,9 7 14 0,-9-7-9 15,11 7-3-15,-11-7 14 0,12 6-41 0,-12-6 50 16,14 4 15-16,-14-4-21 0,16 1 14 0,-16-1-11 16,15 0 21-16,-15 0-1 0,15-1 13 0,-7-1 0 15,-8 2 1-15,14-6-6 0,-6 0-27 0,-2 2 23 16,-1-1 1-16,0-1-2 0,-1 0-11 0,4 0 7 16,-4-2-3-16,-2 3-3 0,1 0-8 0,-3-2-5 15,2-1-4-15,-2 8-5 0,0-11-8 0,0 11-12 16,-2-11-14-16,2 11-15 0,-3-11-14 15,3 11-26-15,-6-9-24 0,6 9-10 0,-9-11-4 16,9 11-30-16,-10-7-4 0,10 7-46 0,-12-7-100 16,12 7 231-16</inkml:trace>
  <inkml:trace contextRef="#ctx0" brushRef="#br0" timeOffset="9241.29">22185 8736 275 0,'0'0'245'0,"0"0"-33"0,0 0-44 16,0 0-4-16,4-7-41 0,-4 7 4 0,0 0-38 16,0 0-17-16,0 0 28 0,0 0-19 0,0 0-6 15,0 0-13-15,0 0-1 0,0 0-9 16,0 0-15-16,0 0-9 0,0 0 1 0,0 0 3 15,0 0 11-15,3 7-2 0,-3-7-3 0,0 7-3 16,0-7-3-16,0 13-5 0,0-13-3 0,0 12 0 16,1-4-4-16,-1-2-4 0,1 6-4 15,0-5 0-15,1 6 1 0,-1-3-12 0,2 1-1 16,-2 0 11-16,0-1-4 0,-1 3-2 0,3-3 2 16,-1 2 12-16,0 0-18 0,0-2 12 0,-2 1-12 15,5-3 9-15,-4 4-14 0,1-5 14 0,0 3-14 16,-2-3 9-16,3 0-9 0,-2 0 8 0,2-1-13 15,-2 1 7-15,-1-7-13 0,1 9 0 16,2-3-9-16,-3-6-10 0,4 9-14 0,-4-9-25 16,2 6-1-16,-2-6-25 0,3 7 10 0,-3-7-20 15,1 6-21-15,-1-6-21 0,0 0-22 0,6 5-25 16,-6-5-186-16,0 0 161 0</inkml:trace>
  <inkml:trace contextRef="#ctx0" brushRef="#br0" timeOffset="9847.5">22413 8868 106 0,'0'0'282'16,"0"0"-62"-16,0 0-42 0,0 0-3 0,0 0-33 15,0 0 20-15,0 0-56 0,-17 1 26 0,17-1-44 16,0 0 5-16,-9 6-10 0,9-6 1 0,-6 7-9 16,6-7-9-16,-8 9-14 0,3-6-6 0,1 2-5 15,0 2-10-15,2-3-1 0,-2 2-8 0,1 2-3 16,-2-4-3-16,4 2-3 0,1-6-3 15,-6 12 4-15,6-12-6 0,0 11 0 0,-3-4-7 16,3-7 6-16,3 10-8 0,-3-10 7 0,3 11-9 16,-3-11 3-16,7 8-14 0,-7-8 24 0,6 8-23 15,-1-4 22-15,-5-4-10 0,9 6 16 0,-1-3-16 16,-8-3 7-16,10 4-10 0,-10-4 12 0,15 4-8 16,-15-4 9-16,13 0-5 0,-13 0 9 0,13 0-8 15,-13 0 13-15,13-4-11 0,-7 0 1 0,1 0-1 16,-1 0 3-16,2 1-1 0,-3-1 2 0,1-4 0 15,-1 2-4-15,-1 1 4 0,0-3 8 16,1 4-6-16,-4-2 1 0,2-2 2 0,-1 3-2 16,0-1-3-16,-1-2-2 0,-1 1 1 0,0 7 1 15,0-12-1-15,0 12-4 0,-3-12-1 0,2 5-2 16,1 7-3-16,-4-9-1 0,4 9-3 16,-2-13-3-16,2 13 0 0,-8-7-2 0,8 7-10 15,-5-11 4-15,1 7-2 0,4 4-18 0,-9-7 5 16,9 7-6-16,-10-7-8 0,10 7-9 0,-10-4-12 15,10 4-40-15,-12-4 8 0,12 4-28 0,-11-3-23 16,11 3-20-16,-12-4-37 0,12 4-6 0,-11-2-169 16,11 2 164-16</inkml:trace>
  <inkml:trace contextRef="#ctx0" brushRef="#br0" timeOffset="11155.29">23095 8888 375 0,'0'0'302'0,"0"0"3"0,0 0-27 0,0 0-40 16,0 0-25-16,0 0-13 0,7-6-17 0,-7 6-15 16,0 0-21-16,0 0-9 0,0 0-15 0,0 0-14 15,0 0-14-15,0 0-16 0,0 0-10 0,0 0-11 16,0 0-15-16,0 0-9 0,0 0-8 16,-7-4-9-16,7 4-7 0,0 0-3 0,0 0-4 15,-9 1-7-15,9-1 2 0,-9 3-4 16,9-3 0-16,-6 6-6 0,6-6-4 0,-8 3-10 15,8-3 0-15,-6 6-1 0,6-6-2 0,-5 9 10 16,5-9 0-16,-8 4 1 0,8-4 2 0,-1 8 2 16,1-8-14-16,-1 8 18 0,1-8-1 0,0 6 1 15,0-6 1-15,2 6 2 0,-2-6 0 0,9 8 0 16,-9-8 4-16,8 4 0 0,-8-4-2 0,10 3 4 16,-10-3 1-16,11 4-6 0,-11-4 2 0,11 3 3 15,-11-3 1-15,0 0 0 0,17 0 9 0,-17 0-2 16,11-4-1-16,-11 4 0 0,10-5 1 0,-10 5-3 15,10-4-1-15,-10 4 2 0,5-7-5 16,-5 7 1-16,7-8 0 0,-7 8-6 0,5-7-9 16,-5 7-5-16,1-10-5 0,-1 10-17 0,-1-8-3 15,1 8-6-15,-4-8-7 0,4 8-5 0,-8-8-12 16,8 8-2-16,-11-6-8 0,7 1-20 0,4 5-43 16,-12-5 9-16,12 5-17 0,-15-3-28 0,15 3-16 15,-13-3-44-15,13 3-137 0,-11-1 163 0</inkml:trace>
  <inkml:trace contextRef="#ctx0" brushRef="#br0" timeOffset="12274.96">23421 8888 234 0,'0'0'289'0,"0"0"3"15,0 0-68-15,0 0 34 0,0 0-33 0,0 0-25 16,0 0-19-16,0 0-25 0,0 0-12 0,0 0-7 16,4-5-18-16,-4 5-11 0,0 0-10 0,0 0-13 15,0 0-13-15,0 0-9 0,-5-4-9 0,5 4-9 16,0 0-21-16,0 0 1 0,0 0-3 0,-8-4-6 16,8 4-6-16,0 0-3 0,0 0-7 0,-10 1-3 15,10-1 6-15,-8 3 0 0,8-3-2 0,-9 4-1 16,9-4-1-16,-7 5-2 0,7-5 0 15,-9 5 0-15,9-5-2 0,-8 8 1 0,8-8-10 16,-6 8 6-16,6-8 0 0,-5 9 2 0,5-9-3 16,0 8 1-16,0-8 1 0,0 6-1 0,0-6-17 15,0 11 13-15,0-11 4 0,7 6 7 0,-7-6-2 16,5 5 0-16,-5-5 0 0,9 8 2 0,-9-8-1 16,11 4 0-16,-11-4-8 0,12 1 10 0,-12-1 1 15,12 1 3-15,-12-1 0 0,14 0-3 0,-14 0 2 16,10-2 2-16,-10 2-6 0,10-4 1 0,-10 4 7 15,12-8-2-15,-12 8 0 0,6-7-5 0,-2 3-2 16,-4 4-3-16,1-11-3 0,-1 11-4 16,4-8-4-16,-4 8-10 0,-1-12-11 15,1 12-19-15,-3-9-12 0,3 9 1 0,-5-10-14 16,1 5-18-16,0 0-44 0,-2 1 9 0,6 4-23 16,-9-7-12-16,9 7-8 0,-10-4-26 0,10 4-13 15,-13-4-195-15,13 4 130 0</inkml:trace>
  <inkml:trace contextRef="#ctx0" brushRef="#br0" timeOffset="12696.16">23577 8817 124 0,'0'0'393'0,"0"0"-34"0,6-4-47 0,-6 4-54 15,0 0-26-15,4-6-31 0,-4 6-22 16,0 0-18-16,5-6-28 0,-5 6-18 0,0 0-25 16,0 0-11-16,0 0-3 0,0 0-5 0,7-4-29 15,-7 4-3-15,0 0-7 0,0 0-10 0,0 0-7 16,0 0-6-16,0 0-7 0,0 0 1 0,0 0-5 15,0 0 0-15,0 0 6 0,6 6-5 16,-6-6 0-16,1 10 7 0,-1-10 6 0,2 9-9 16,-1 0 0-16,-1-9-1 0,1 12 1 0,-1-4 0 15,0-1 0-15,3 4-4 0,-2-4 2 0,-1 5 1 16,3-4-4-16,-2 3-1 0,-1-3-21 0,1 2 5 16,-1-3-12-16,3 5 21 0,-2-6-32 0,0 4 2 15,1-4-24-15,-2 0-5 0,1 3-25 0,-1-9-22 16,1 10-14-16,-1-10-30 0,3 12-23 15,-3-12-27-15,3 8-4 0,-3-8-39 0,2 10-165 0,-2-10 119 16</inkml:trace>
  <inkml:trace contextRef="#ctx0" brushRef="#br0" timeOffset="13180.46">23782 8763 282 0,'0'0'296'0,"0"0"-69"0,0 0-1 16,0-6-60-16,0 6 9 0,0 0-64 0,0 0 18 16,0 0-61-16,0-8 27 0,0 8-65 0,0 0 33 15,0 0-44-15,0 0 40 0,0 0-53 0,0 0 55 16,0 0 2-16,1 7-49 0,-1-7 47 0,1 7-56 16,3-2 51-16,-3 3-8 0,0-2-7 0,1 2-7 15,-1-1-5-15,0 5-4 0,2-3-6 16,-1 3-1-16,0-3-5 0,-1 5-10 15,-1-3 0-15,4-1 7 0,-2 4 0 0,0-3-2 16,-1 0-5-16,0 1 2 0,-1-2 1 0,3 2-3 16,-2-3 15-16,0 2-16 0,2-4 13 0,-2 4-17 15,0-4 15-15,-1 3-16 0,2-5-20 0,-2 2 24 16,1 1 17-16,-1-8-33 0,1 10 21 0,-1-10-19 16,1 12 20-16,-1-12-23 0,0 8-1 0,0-8-16 15,1 8-21-15,-1-8-17 0,0 0-46 0,2 8-21 16,-2-8-36-16,0 0-38 0,0 9-26 0,0-9-217 15,0 0 67-15</inkml:trace>
  <inkml:trace contextRef="#ctx0" brushRef="#br1" timeOffset="35749.95">19224 8616 39 0,'0'0'117'0,"17"-3"-5"0,-17 3-32 15,14-3-7-15,-14 3-17 0,16-1-3 16,-16 1-20-16,14-3 12 0,-14 3-16 0,13-1 5 15,-13 1-8-15,16-2 11 0,-16 2-13 0,15-4 11 16,-15 4-10-16,10-2 9 0,-10 2-12 0,17-3 1 16,-17 3-3-16,14-1 4 0,-14 1-3 0,15-2-3 15,-15 2 7-15,14-1-2 0,-5-2 1 0,-9 3-1 16,19-1 1-16,-10-2-4 0,3 1-1 0,-2 0-3 16,0 1-1-16,3-2-3 0,-3 2-2 0,2-1 3 15,-1 1-3-15,2-1 2 0,1 0 1 16,-1 1-2-16,0-3 3 0,2 2 0 0,-2-1 0 15,2 2-4-15,-2-1 5 0,2 1-3 0,1-2-1 16,-1 0-2-16,-2 1-1 0,1-1 1 0,-3 0-1 16,3 2-2-16,2-1 0 0,-5 1 3 0,3-2-4 15,-1 2 2-15,0-2 3 0,-2 0-1 16,1 0 0-16,2 1-3 0,-4 1-1 0,3-1 1 16,-2 1 0-16,0-1-1 0,0 0 4 0,-1-1-9 15,2 1 11-15,-2-1-4 0,-1 2 0 0,1-1 1 16,3 0-3-16,-3 0-2 0,-1 2 3 0,4-3-2 15,-3 2-9-15,-1-1 7 0,5 1 2 16,-2-1-1-16,0-1 6 0,-1 2-8 0,-1-1 1 16,4 2-2-16,-4-1 2 0,4-2-1 0,-2 3-1 15,-1-3 1-15,2 2-1 0,-3-1 1 0,-1 1-1 16,4-2 0-16,-3 3-15 0,-1-2 29 0,4-1-29 16,-3 3 20-16,-1-1-15 0,4-1 16 0,-3 1-11 15,1 1 11-15,-11 0-9 0,20-3 4 0,-9 2-9 16,-11 1 15-16,17-2-18 0,-17 2 19 0,18-2-20 15,-9 0 22-15,0 0-20 0,2 1 20 0,-11 1-21 16,17-3 22-16,-17 3-21 0,16 0 20 0,-16 0-10 16,20-2 5-16,-20 2 0 0,20 0 1 0,-20 0-3 15,22-2 3-15,-22 2-4 16,18-1-3-16,-18 1 0 0,23-1 2 0,-23 1 0 0,21 0 0 16,-9-1 0-16,-12 1 1 0,23 0-2 15,-10 0-2-15,-13 0 0 0,24 0 1 0,-24 0 3 16,24 0-2-16,-12 0 4 0,-12 0-5 0,24 1-1 15,-14-2 2-15,4 2-1 0,-2-2 2 0,-12 1 1 16,21 0-2-16,-9 0 1 0,1 0-2 0,-13 0 1 16,20 0 0-16,-6 0 0 0,-2 0 0 0,-2 1 0 15,3-1 3-15,-13 0-4 0,23 0 1 0,-12 1-2 16,-11-1 2-16,23 0 0 0,-23 0 0 0,21 0 1 16,-10 1-4-16,-11-1 3 0,18 0 2 0,-18 0-2 15,22 2 0-15,-22-2 1 0,23 0-1 0,-23 0-1 16,23 0 2-16,-13 2-1 0,2-2 2 15,-12 0 0-15,21 0-3 0,-21 0 0 0,23 0-2 16,-14 1 3-16,-9-1 0 0,22 0 0 0,-22 0-3 16,19 2 3-16,-19-2-2 0,23 1 1 0,-23-1-17 15,22 0 20-15,-12 2-9 0,-10-2 9 0,19 0-1 16,-7 2-1-16,-12-2 4 0,21 2-7 0,-21-2 7 16,17 1-1-16,-17-1-5 0,22 1 0 15,-22-1-6-15,19 1 7 0,-19-1 0 0,17 1-1 16,-17-1-2-16,16 2 1 0,-16-2 1 0,17 0 1 15,-17 0-2-15,16 1 0 0,-16-1 1 16,15 2 1-16,-15-2 2 0,17 1-2 0,-17-1-5 16,13 2 2-16,-13-2 4 0,18 0-2 0,-18 0 0 15,14 3 0-15,-14-3-2 0,15 0 1 0,-15 0-1 16,15 4 1-16,-15-4-1 0,15 2-2 0,-15-2 3 16,14 1-11-16,-5 2 1 0,-9-3 1 0,14 1 0 15,-14-1 3-15,14 2-3 0,-14-2 1 0,17 3 0 16,-17-3-1-16,14 3-1 0,-14-3 3 0,16 4 1 15,-16-4-7-15,17 2 10 0,-17-2 2 0,15 4 4 16,-15-4-2-16,14 3-3 0,-14-3 2 0,16 3 0 16,-16-3 1-16,10 4 0 0,-10-4 5 0,16 5-5 15,-16-5 1-15,12 2 1 0,-12-2 3 0,11 2-4 16,-11-2 2-16,11 2-1 0,-11-2-6 0,9 2 9 16,-9-2-2-16,10 2-2 0,-10-2 2 15,9 3 1-15,-9-3-1 0,6 3 0 0,-6-3-1 16,9 4-3-16,-9-4 1 0,10 3 1 15,-10-3 2-15,9 1-1 0,-9-1 0 0,11 3-1 16,-11-3 2-16,11 4-4 0,-11-4-6 0,13 4 8 16,-13-4 0-16,10 4 0 0,-10-4-2 0,10 4 1 15,-10-4 3-15,12 3-2 0,-12-3 1 0,10 4-4 16,-10-4-14-16,10 5 23 0,-10-5-10 0,8 2 9 16,-8-2-1-16,8 3 0 0,-8-3-2 0,11 2-4 15,-11-2 0-15,6 4 4 0,-6-4 2 16,9 3-4-16,-9-3 4 0,7 5-3 0,-7-5 2 15,9 2-3-15,-9-2-3 0,9 3 7 0,-9-3 0 16,6 3-2-16,-6-3 2 0,0 0-4 0,10 5 0 16,-10-5 1-16,0 0 2 0,9 5-3 0,-9-5 3 15,0 0-3-15,8 5 4 0,-8-5-5 0,0 0 2 16,8 4-1-16,-8-4 4 0,0 0-2 0,10 5-1 16,-10-5-4-16,5 4 3 0,-5-4 0 15,6 4 1-15,-6-4 0 0,0 0 0 0,9 6-1 16,-9-6 3-16,4 5-3 0,-4-5-5 15,9 6 9-15,-9-6 0 0,6 4-1 0,-6-4 1 16,4 4-5-16,-4-4 0 0,7 5 1 0,-7-5 3 16,5 4-2-16,-5-4 0 0,6 6 0 0,-6-6 1 15,0 0-2-15,5 4 2 0,-5-4-2 0,7 4-4 16,-7-4 5-16,0 0 3 0,5 5-1 0,-5-5 1 16,0 0-6-16,4 6 4 0,-4-6-2 0,0 0 2 15,5 3-2-15,-5-3 4 0,0 0-5 0,0 0 5 16,6 5-3-16,-6-5-9 0,0 0 10 0,4 6 2 15,-4-6 1-15,0 0-3 0,4 4-1 0,-4-4-1 16,0 0-1-16,4 5 5 0,-4-5-4 0,0 0 2 16,0 0-5-16,4 6 5 0,-4-6-2 15,0 0-5-15,5 5 8 0,-5-5-3 0,0 0 3 0,0 0-1 16,0 0-1-16,2 6-1 16,-2-6 0-16,0 0 3 0,0 0-3 0,5 6 2 15,-5-6-1-15,0 0 2 0,0 0-4 0,4 7-4 16,-4-7 9-16,0 0-1 0,4 5 1 0,-4-5-3 15,0 0 0-15,2 6 4 0,-2-6 1 0,0 0-6 16,3 5-1-16,-3-5 2 0,0 0-2 0,0 0-2 16,4 5 2-16,-4-5 3 0,0 0 0 0,0 0-7 15,4 4 4-15,-4-4 7 0,0 0-4 0,0 0-1 16,2 8-3-16,-2-8 2 0,0 0-1 0,0 0 4 16,0 0-4-16,5 5 3 0,-5-5-2 0,0 0 2 15,0 0-3-15,0 0-2 0,4 6 4 16,-4-6 3-16,0 0-1 0,0 0 1 0,0 0-4 15,0 0-1-15,3 6 1 0,-3-6 3 0,0 0-5 16,0 0 4-16,0 0-3 0,0 0 4 0,0 0-4 16,0 0 3-16,1 8-3 0,-1-8-4 0,0 0 6 15,0 0 3-15,0 0-1 0,0 0 0 0,0 0 0 16,1 5 1-16,-1-5-5 0,0 0 0 16,0 0 2-16,3 6 2 0,-3-6-2 0,0 0 0 15,0 0-2-15,0 0-33 0,0 0 39 0,0 0-4 16,0 9 6-16,0-9-7 0,0 0 8 0,0 0-1 15,0 0-3-15,0 0 0 0,2 5-3 16,-2-5 3-16,0 0-4 0,0 0 4 0,0 0-4 16,0 0 5-16,2 7-6 0,-2-7 4 0,0 0-3 15,0 0 3-15,0 0-4 0,0 0 4 0,0 0-2 16,0 0-5-16,1 7 5 0,-1-7 3 0,0 0-2 16,0 0-2-16,0 0 0 0,0 0 0 0,0 0 0 15,1 6 3-15,-1-6-3 0,0 0 2 0,0 0-3 16,0 0 4-16,0 0-2 0,0 0 3 0,3 8-6 15,-3-8 4-15,0 0 0 0,0 0 0 0,0 0-3 16,0 0 3-16,0 0-2 0,0 0 2 0,1 5-3 16,-1-5 4-16,0 0-4 0,0 0 2 0,0 0 0 15,0 0 2-15,0 0-3 0,0 0-4 16,3 7 6-16,-3-7 1 0,0 0-3 0,0 0 4 16,0 0-4-16,1 7 1 0,-1-7-1 0,0 0 2 15,0 0-2-15,0 0 2 0,0 0-3 16,0 0 1-16,1 6 1 0,-1-6 1 0,0 0 0 15,0 0 1-15,0 0 0 0,0 0-7 0,3 8 7 16,-3-8 1-16,0 0-1 0,0 0-1 0,0 0-2 16,3 6 0-16,-3-6 0 0,0 0 4 0,0 0-3 15,2 5 1-15,-2-5-2 0,0 0 3 0,0 0-4 16,0 0 5-16,0 0-2 0,2 6-6 0,-2-6 4 16,0 0 3-16,0 0 0 0,0 0 0 0,0 8-3 15,0-8 1-15,0 0-2 0,0 0 4 0,0 0-2 16,3 5 0-16,-3-5 0 0,0 0 2 0,0 0-3 15,0 0 2-15,2 6-2 0,-2-6-3 16,0 0 6-16,0 0 0 0,2 7-1 0,-2-7 3 16,0 0-7-16,0 0 6 0,0 0-3 0,2 7 0 15,-2-7 0-15,0 0 3 0,0 0-4 0,2 6 4 16,-2-6-3-16,0 0 2 0,0 0-3 0,0 0-3 16,2 9 5-16,-2-9 2 0,0 0-1 0,0 0 2 15,0 6-4-15,0-6-1 0,0 0 1 16,4 8 3-16,-4-8-3 0,0 0 1 0,0 0 2 15,1 7-1-15,-1-7-2 0,0 0 0 16,3 7 3-16,-3-7-2 0,0 0-2 0,1 8 2 16,-1-8-1-16,3 5 3 0,-3-5-2 0,0 0-3 15,2 11 2-15,-2-11-1 0,0 0 1 0,3 5 0 16,-3-5-1-16,0 0 3 0,0 8-2 0,0-8-1 16,0 0 2-16,1 9 0 0,-1-9 1 0,0 0-1 15,0 7 1-15,0-7 2 0,0 0-4 0,0 10-1 16,0-10 1-16,0 0 2 0,0 6 1 0,0-6-5 15,0 7-1-15,0-7 3 0,0 0 0 0,0 8 2 16,0-8-2-16,0 0 3 0,0 9-3 0,0-9 1 16,-1 7 0-16,1-7-2 0,-2 4 0 0,2-4 4 15,0 0-1-15,-3 12-19 0,3-12 24 16,-3 5-24-16,3-5 22 0,-2 5-18 0,2-5 20 16,-3 7-19-16,3-7 20 0,-4 8-21 0,4-8 22 0,-2 5-21 15,2-5 22-15,-4 9-23 0,4-9 24 16,-4 6-23-16,4-6 23 0,-4 10-3 0,4-10 1 15,-6 7-4-15,6-7-1 0,-5 7 0 0,5-7-3 16,-7 8 0-16,7-8 2 0,-4 6-5 0,4-6 0 16,-6 8 2-16,6-8-1 0,-4 6-2 15,4-6 3-15,-6 5-2 0,6-5 1 0,-7 6 1 16,7-6 0-16,-6 7 1 0,6-7 0 0,-8 4 0 16,8-4 11-16,-5 6-14 0,5-6 1 0,-9 6 7 15,9-6-4-15,-9 6-2 0,9-6-2 0,-9 4 0 16,9-4-2-16,-11 7 3 0,11-7-1 15,-9 5 2-15,9-5-2 0,-10 3 2 0,10-3 0 16,-12 4 0-16,12-4 1 0,-11 7 0 0,11-7 1 16,-12 5-1-16,12-5 6 0,-14 4-8 0,14-4 1 15,-13 4-1-15,13-4 3 0,-14 7-12 0,14-7 10 16,-15 5 0-16,6-2 0 0,1-1 1 0,-1 0 2 16,2 4-1-16,-3-3 0 0,2-2-1 0,-1 2 2 15,1-2 1-15,-2 1-2 0,1 2 2 0,1-1-7 16,-2 0 10-16,1-1-9 0,0 1 14 15,0-2-2-15,0 1 8 0,0 0-1 0,0 3-6 16,-2-2-4-16,1-2 9 0,-1 2-1 0,-1 0 0 16,0-1-2-16,-2-2-2 0,3 3-2 0,-2 0-4 15,-4-2 2-15,6 2-36 0,-3 0 38 0,0-2 0 16,0 1-2-16,-2-2-5 0,4 3-23 0,-1-2 28 16,-4 1-1-16,4-1-1 0,0 1 7 0,-3 0-7 15,6 0-8-15,-4 1 1 0,1-2 0 16,-2 1 0-16,3-2 1 0,-2 1 0 0,1 1-3 15,1-1 3-15,0 1-1 0,0-1-3 0,-3 1 0 16,5 0-2-16,-2-1 2 0,-2 1 0 0,3-1 1 16,-2 0 0-16,0 0-10 0,2 0-3 0,-2 0 2 15,1-1-5-15,-3 2-5 0,4-1 3 0,-1 0 2 16,-2-1-1-16,1 0 8 0,-2 2-2 16,2 0 5-16,-2-1-1 0,2 1 6 0,-2-2-5 15,2 2 1-15,-1-1 8 0,0 0-7 0,0 0 5 16,0 0 5-16,-2-1-3 0,4 1 5 0,-1-1-4 15,-1 2 5-15,0-1-7 0,1 0 4 0,-1 0-8 16,2 0 6-16,-2-1-1 0,0 1 3 0,0 1-3 16,3 0 5-16,0 0-7 0,-3-2 6 0,0 1-5 15,2-1 6-15,0 1-8 0,0 0 0 0,-3 0 5 16,15-1-5-16,-23 1-8 0,12 1 18 0,-2-2-6 16,0 0 6-16,3 1-6 0,-3 1 0 0,13-2 0 15,-24 1 0-15,11 0 4 0,13-1-5 0,-23 3 1 16,10-3 0-16,13 0 1 0,-23 3 4 15,12-2-4-15,11-1 3 0,-22 2 1 0,9-2 0 16,13 0-6-16,-23 1-2 0,23-1 11 16,-23 1-8-16,23-1 2 0,-25 0 0 0,13 2 6 15,2-2 0-15,-3 0-2 0,3 1-3 0,-2 0 2 16,12-1-5-16,-23 2 3 0,23-2 6 0,-24 1-11 16,24-1 4-16,-24 2-1 0,11-2 1 0,-1 2-25 15,1-2 29-15,3 1-3 0,-3 1 2 0,-1-2-2 16,3 3 0-16,-2-3-3 0,1 0 1 0,-2 0 2 15,3 1-19-15,-3-1 25 0,2 2-9 16,-1-2 5-16,-2 0 1 0,4 1 0 0,-2-1-2 16,0 0 3-16,-1 0 0 0,1 0-3 0,2 0-4 15,-3 0 1-15,0 0-1 0,0 2 1 0,1-2 1 16,-1 0 0-16,1-2 1 0,-2 4-1 0,2-2 2 16,0 0 2-16,-1 0 0 0,1 0-2 0,1 1 2 15,-3-1-4-15,3 1-1 0,-1 1 1 0,0-2-1 16,0 1 0-16,-1-1 1 0,3 2-2 0,-2-1 2 15,1-1 0-15,0 2-2 0,-1-1-2 0,0 1 4 16,0-1-2-16,2-1-2 0,-2 2 2 16,0-1 1-16,2 1 0 0,-1-2-1 0,1 1 1 15,-2 1-1-15,0-1-6 0,2 1 11 0,-1 0-5 16,1 0 5-16,-1-1-5 0,1 1-4 16,0-1 6-16,-1 1 0 0,0-2-1 0,1 1 2 15,-1 1-3-15,1-1 3 0,-1 1-1 0,1 0 5 16,0-1-2-16,0 1 7 0,1-1-2 0,-3 2-2 15,4-2-2-15,-1 0 5 0,-3-1 4 0,4 2 0 16,-1-2-2-16,-3 1-4 0,13-1 0 0,-18 3-2 16,18-3-2-16,-19 3 5 0,19-3-4 0,-18 4-4 15,18-4-3-15,-19 3 2 0,19-3 0 0,-18 2-1 16,18-2-2-16,-15 2 1 0,15-2 0 0,-17 1 0 16,17-1-2-16,-14 3 3 0,14-3 5 0,-15 1-6 15,15-1-2-15,-14 4 1 0,5-1 0 16,9-3 1-16,-13 3 1 0,13-3-2 15,-14 1 1-15,14-1-1 0,-14 2 2 0,14-2-1 16,-13 1 4-16,13-1-5 0,-14 4 1 0,14-4-1 16,-13 3 2-16,13-3 0 0,-11 2-2 0,11-2 4 15,-12 2-2-15,12-2-1 0,-11 2-1 0,11-2 4 16,0 0 3-16,-17 2-6 0,17-2 1 0,-9 2-3 16,9-2 2-16,0 0 2 0,-10 1-1 0,10-1 1 15,0 0-1-15,-13 2-1 0,13-2 0 0,0 0 2 16,0 0 2-16,-11 1 0 0,11-1-5 0,0 0-2 15,0 0 4-15,-11 2-2 0,11-2 1 16,0 0-1-16,0 0 1 0,0 0-6 0,0 0-7 16,-14 1-3-16,14-1-3 0,0 0-10 0,0 0-10 15,0 0-12-15,0 0-3 0,0 0-34 16,0 0-22-16,0 0-41 0,0 0-134 0,-14-1 259 16</inkml:trace>
  <inkml:trace contextRef="#ctx0" brushRef="#br1" timeOffset="38863.19">21259 9572 17 0,'0'0'139'0,"0"0"-30"15,0 0-2-15,0 0-37 0,0 0 1 0,0 0-23 16,0 0 10-16,0 0-11 0,0 0 19 0,0 0 0 16,0 0 12-16,2 7-4 0,-2-7-10 0,3 6-3 15,-3-6 0-15,1 6-3 0,-1-6-5 0,0 9-1 16,0-9-7-16,1 10-6 0,-1-10-7 15,0 12-6-15,2-6-6 0,-2-6-1 0,0 13-5 16,0-13-1-16,0 15-5 0,1-9 2 0,-1-6-3 16,0 14 1-16,1-7-4 0,-1 2 0 0,0-9 1 15,0 12-14-15,0-12 12 0,3 13 0 0,-3-13 0 16,4 13-2-16,-4-13 4 0,0 10 0 16,0-10 1-16,2 10-3 0,-2-10-9 0,4 7 2 15,-4-7 0-15,3 11-2 0,-3-11-3 0,2 4 0 16,-2-4-4-16,3 6 1 0,-3-6-2 0,0 0 2 15,3 9-3-15,-3-9 0 0,0 0 2 0,4 4 2 16,-4-4 1-16,0 0 5 0,0 0 1 0,0 0-1 16,0 0 2-16,13 0-1 0,-13 0 6 0,0 0 0 15,9-4-5-15,-9 4 0 0,9-3-8 0,-4-2 11 16,-5 5 3-16,8-5-1 0,-8 5-2 0,11-8-11 16,-11 8 16-16,9-10-4 0,-4 7 9 0,-1-1-1 15,1-2 12-15,-1 0-8 0,0 2 13 16,-4 4-23-16,10-9 23 0,-10 9-1 0,7-7-1 15,-7 7 0-15,6-5 0 0,-6 5-7 0,5-5 0 16,-5 5-4-16,5-6-6 0,-5 6-2 0,0 0-1 16,0 0-6-16,5-4-2 0,-5 4-2 0,0 0 4 15,0 0 2-15,0 0 0 0,0 0 2 0,-4 6 0 16,4-6-6-16,-6 8 8 0,6-8-2 0,-5 7-1 16,1-1 0-16,2 0 3 0,-2-1-2 0,-3 0 2 15,5 2 4-15,-6-1 1 0,4-2-15 0,-1 4 17 16,0-2-13-16,0-1 27 0,-3 1-9 15,3-1 18-15,-1 1-9 0,6-6 15 16,-13 8-9-16,13-8 12 0,-10 6-7 0,2-1 7 16,2-2-15-16,6-3 2 0,-12 6 7 0,12-6-12 15,-14 4 12-15,14-4 1 0,-11 3-10 0,11-3 0 16,-14 0-20-16,14 0 26 0,-13 1-17 0,13-1 3 16,-13 2-17-16,13-2 14 0,-13-2-9 0,13 2 5 15,-11-1-15-15,11 1 15 0,-14-2-15 0,14 2 12 16,-12-1-19-16,12 1 5 0,-14-5-10 0,14 5-3 15,-10-6-8-15,10 6-8 0,-10-4-5 0,2 1-21 16,8 3-2-16,-8-4-20 0,8 4-22 0,-10-7-15 16,10 7-25-16,-6-5-24 0,6 5-22 0,-9-4-223 15,9 4 125-15</inkml:trace>
  <inkml:trace contextRef="#ctx0" brushRef="#br1" timeOffset="41322.02">20246 9825 260 0,'0'0'237'15,"0"0"-28"-15,0 0-40 0,0 0 7 0,0 0-32 16,0 0-8-16,0 0-32 0,0 0-2 0,0 0-20 16,0 0 4-16,0 0-9 0,0 0 0 0,0 0-10 15,0 0-13-15,0 0 10 0,0 0-7 0,0 0 5 16,0 0-13-16,0 0 10 0,0 0-17 15,0 0 8-15,0 0-18 0,0 0 11 0,0 0-40 16,0 0 32-16,0 0-20 0,0 0 19 0,0 0-11 16,0 0 14-16,0 0-40 0,0 0 37 0,0 0-30 15,0 0 23-15,0 0-30 0,11-3 23 0,-11 3-30 16,0 0 27-16,4-8-25 0,-4 8 18 0,2-7-19 16,-2 7 18-16,3-10-19 0,-3 10 16 0,6-9-21 15,-6 9 17-15,5-12-20 0,-1 7 21 0,-3-1-18 16,3-2 13-16,-1 4-14 0,-3 4 16 0,7-13-16 15,-4 8 16-15,-3 5-15 0,5-11 16 0,-5 11-16 16,8-10 18-16,-8 10-16 0,5-9 16 16,-5 9-15-16,5-8 14 0,-5 8-17 0,5-4 20 15,-5 4-17-15,4-6 7 0,-4 6-19 0,0 0 29 16,5-6-13-16,-5 6 13 0,0 0-19 0,0 0 15 16,0 0-22-16,8-5 22 0,-8 5-17 15,0 0 19-15,0 0-12 0,0 0 10 0,9 3-42 16,-9-3 51-16,5 6-11 0,-5-6 8 0,4 5-10 15,-4-5 10-15,6 6-11 0,-6-6 10 0,6 7-9 16,-3-2 9-16,-3-5-10 0,6 7 9 0,-6-7-12 16,7 11 7-16,-3-6-14 0,-4-5 16 0,6 10-15 15,-1-4 22-15,-5-6-6 0,6 8 2 16,-2-3-8-16,-1 1 15 0,1-1-21 0,-4-5 16 16,6 7-17-16,-1-1 15 0,-5-6-12 0,5 7 10 15,-5-7-12-15,8 5 10 0,-8-5-10 0,6 7 8 16,-6-7-7-16,0 0 11 0,8 4-10 0,-8-4 9 15,0 0-7-15,9 5 5 0,-9-5-3 0,0 0 6 16,8 3-9-16,-8-3 12 0,0 0-8 0,0 0 10 16,0 0-12-16,16 0 10 0,-16 0-10 0,0 0 10 15,9-3-10-15,-9 3 9 0,5-3-18 0,-5 3 15 16,0 0-15-16,9-5 16 0,-9 5-13 0,8-3-30 16,-8 3 51-16,5-5 4 0,-5 5-17 0,0 0 20 15,6-5-18-15,-6 5 10 0,0 0-10 0,7-4 8 16,-7 4-10-16,4-6 10 0,-4 6-9 15,0 0 7-15,2-7-11 0,-2 7 12 0,0 0-11 16,0 0 11-16,6-3-12 0,-6 3 10 0,0 0-11 16,0 0 10-16,0 0-10 0,4-5 9 0,-4 5-37 15,0 0 46-15,0 0-25 0,0 0 16 0,0 0-15 16,0 0 16-16,4-6-16 0,-4 6 21 0,0 0-18 16,0 0 23-16,0 0-15 0,0 0 12 0,0 0-13 15,5-5 5-15,-5 5-6 0,0 0 8 0,0 0-12 16,0 0 12-16,3-6-8 0,-3 6 8 15,0 0-8-15,1-6 7 0,-1 6-7 0,0 0 9 16,4-7-10-16,-4 7 7 0,0 0-6 0,3-6 1 16,-3 6 0-16,0 0-7 0,1-6 14 0,-1 6-15 15,0 0 22-15,0 0-12 0,1-7 1 0,-1 7 1 16,0 0-1-16,0 0-3 0,0 0 5 0,0 0-4 16,3-5-1-16,-3 5-1 0,0 0-4 15,0 0-9-15,0 0-8 0,0 0-8 0,0 0-49 16,0 0 34-16,0 0-24 0,0 0-19 0,-3-7-17 15,3 7-21-15,0 0-24 0,0 0-39 0,0 0-32 16,0 0-154-16,0 0 167 0</inkml:trace>
  <inkml:trace contextRef="#ctx0" brushRef="#br1" timeOffset="42364.95">20735 9695 78 0,'0'0'222'15,"0"0"-50"-15,0 0-19 0,0 0-27 0,0 0-28 16,0 0-4-16,0 0-16 0,0 0-5 0,0 0-8 16,0 0 7-16,0 0-4 0,0 0 4 0,0 0-8 15,0 0-3-15,0 8-3 0,0-8-10 0,-3 7 0 16,3-7-2-16,0 0-5 0,-1 8-8 15,1-8-7-15,-1 8-1 0,1-8-5 16,-3 9-4-16,3-9-9 0,-4 8 5 0,4-8-1 16,-1 7-10-16,1-7 4 0,-4 6-3 0,4-6 0 15,0 9-6-15,0-9 14 0,-4 6-10 0,4-6 12 16,0 0-6-16,0 5 7 0,0-5-6 0,0 0 2 16,0 0-8-16,-1 8 13 0,1-8-4 0,0 0 8 15,0 0-1-15,0 0 6 0,0 0-9 0,0 0-3 16,0 0-10-16,0 0 4 0,0 0 10 0,0 0-16 15,0 0 1-15,1-8-2 0,-1 8 1 0,3-7 1 16,-3 7-8-16,1-9-2 0,2 3 14 0,-3 6 0 16,2-11 0-16,2 4 0 0,-1 1-2 0,-2-3-7 15,0 1 6-15,4 0 0 0,-1 0-1 0,-1 0 0 16,-1 0 2-16,0 3-3 0,1-3 1 16,0 2-1-16,-3 6-1 0,4-9 0 0,-4 9 1 15,4-10-2-15,-4 10 1 0,2-6-3 0,-2 6 2 16,4-8 0-16,-4 8-9 0,0 0 1 0,4-5 7 15,-4 5 6-15,0 0-1 0,0 0 2 0,0 0-1 16,0 0-2-16,10 0 0 0,-10 0 0 0,0 0-4 16,5 7 6-16,-5-7-1 0,4 6-2 0,-4-6 0 15,3 6 0-15,-3-6 2 0,2 8-3 0,-2-8 3 16,3 6-1-16,-3-6-1 0,6 5 1 0,-6-5 0 16,4 5-4-16,-4-5-2 0,0 0 7 0,4 7-1 15,-4-7 4-15,0 0 0 0,5 4-8 0,-5-4 2 16,0 0 2-16,0 0-1 0,0 0-1 15,6 3 4-15,-6-3 1 0,0 0 1 16,0 0 0-16,9-3-1 0,-9 3 1 0,5-2-9 16,-5 2 3-16,8-5 8 0,-8 5 5 0,5-6 0 15,-5 6-1-15,8-6 0 0,-8 6-1 0,7-8-3 16,-7 8 4-16,4-8 1 0,-4 8-1 0,8-6 0 16,-8 6 4-16,5-8 0 0,-5 8-2 0,4-5 3 15,-4 5-8-15,0 0 1 0,6-6-1 0,-6 6-3 16,0 0 1-16,4-6-3 0,-4 6 0 0,0 0 0 15,0 0-1-15,0 0-8 0,5-6 2 16,-5 6 13-16,0 0-5 0,0 0-1 0,0 0 1 16,0 0-1-16,0 0 3 0,0 0-3 0,0 0 6 15,5 4-1-15,-5-4 0 0,3 8-3 0,-3-8 4 16,2 6-4-16,-2-6 1 0,2 8-2 0,-2-8 2 16,2 9-3-16,-2-9 0 0,3 10 1 0,-3-10-1 15,1 9 1-15,-1-9 0 0,4 12-2 0,-4-12 1 16,2 10 4-16,0-3-7 0,-2-7 6 0,2 10-5 15,-2-10 4-15,3 11-7 0,-3-11 4 0,2 8-7 16,-2-8-2-16,2 10-11 0,-2-10-18 0,2 7-7 16,-2-7-24-16,3 6-30 0,-3-6-29 0,1 8-31 15,-1-8-32-15,0 0-26 0,1 8-211 0,-1-8 105 16</inkml:trace>
  <inkml:trace contextRef="#ctx0" brushRef="#br1" timeOffset="43914.45">19152 10199 238 0,'-5'-6'315'16,"5"6"-51"-16,-5-6-18 0,5 6-33 0,-4-6-30 15,4 6-10-15,-6-7-47 0,6 7 3 0,-2-8-48 16,2 8 1-16,0 0-22 0,-4-9-4 0,4 9-17 16,0-8 2-16,0 8-15 0,2-9 3 0,-2 9-18 15,3-10 14-15,-3 10-20 0,4-8 12 0,-4 8-17 16,6-8 13-16,-2 3-18 0,-4 5 14 0,7-5-10 16,-4 0 5-16,-3 5-9 0,9-5 11 0,-9 5-8 15,13-4 8-15,-13 4-42 0,11-3 48 16,-11 3-11-16,13-3 8 0,-13 3-10 0,13-2 7 15,-13 2-9-15,13 0 9 0,-13 0-9 0,14-3 9 16,-14 3-10-16,11 3 9 0,-11-3-9 0,13 0 9 16,-13 0-11-16,10 3 9 0,-10-3-8 0,9 2 6 15,-9-2-9-15,9 5 12 0,-9-5-6 0,8 5 7 16,-8-5-10-16,5 10 10 0,-5-10-10 0,5 8 3 16,-5-1-16-16,3 0 28 0,-3-7-22 0,1 14 15 15,-1-7-15-15,-1 1 15 0,-2 0-1 0,3 0 5 16,-4 3-15-16,3-3 16 0,-2 0-7 0,-2 1 11 15,3 0-17-15,-2-2 16 0,-3 2-16 16,4-2 11-16,-4 0-9 0,5 1 13 0,-5-3-10 16,7-5 13-16,-7 10-8 0,3-4 10 0,4-6-7 15,-8 5 12-15,8-5-13 0,-5 9 15 0,5-9-17 16,-5 5 17-16,5-5-14 0,-5 4 14 0,5-4-19 16,0 0 14-16,0 0-18 0,-5 6 11 0,5-6-15 15,0 0 12-15,0 0-15 0,0 0 12 0,0 0-13 16,0 0 16-16,0 0-16 0,0 0 15 0,0 0-16 15,14-2 17-15,-14 2-19 0,0 0 18 0,11-5-15 16,-11 5 18-16,12-1-20 0,-12 1 17 0,11-2-16 16,-11 2 5-16,13-4-19 0,-13 4 10 0,18-3-23 15,-10 1 7-15,2 0-22 0,-10 2 5 0,15-4-24 16,-15 4-21-16,19-2-7 0,-19 2-24 16,18-1-24-16,-18 1-27 0,17-4-19 0,-7 1-31 15,-10 3-154-15,19-4 166 0</inkml:trace>
  <inkml:trace contextRef="#ctx0" brushRef="#br1" timeOffset="44348.18">19678 10162 134 0,'0'0'269'0,"0"0"-51"0,0 0-30 15,-9-4-20-15,9 4-17 0,0 0-18 16,-14-1-20-16,14 1-35 0,0 0 3 0,-10 2-23 16,10-2 3-16,-11 4-15 0,11-4 3 0,-10 5-16 15,10-5 3-15,-6 4-16 0,6-4 6 0,-8 7-15 16,8-7 4-16,-6 6-11 0,6-6 7 0,-4 8-14 16,4-8 14-16,-4 7-14 0,4-7 8 0,-1 7-2 15,1-7 2-15,1 8-3 0,-1-8 1 0,8 7 2 16,-8-7-25-16,7 4 18 0,-7-4 0 15,11 6 1-15,-11-6 1 0,12 5 7 0,-12-5-2 16,16 2 5-16,-16-2-6 0,16 1 2 0,-16-1 0 16,17-1-6-16,-17 1 1 0,15-2 2 0,-15 2 0 15,17-2 2-15,-17 2 2 0,14-6 1 0,-8 3 3 16,1-1 0-16,-7 4 8 0,10-9 1 0,-4 3 10 16,-2 3 4-16,-4 3-7 0,5-11-1 0,-5 11-4 15,4-11 4-15,-4 11-9 0,3-11 0 0,-3 11-8 16,0-9-5-16,0 9-8 0,-3-11-8 0,3 11-42 15,-4-6 22-15,4 6-14 0,-5-7-20 0,5 7-6 16,-6-7-27-16,6 7-23 0,-8-5-26 0,8 5-26 16,-6-2-29-16,6 2-21 0,0 0-85 15,-8-6 231-15</inkml:trace>
  <inkml:trace contextRef="#ctx0" brushRef="#br1" timeOffset="44715.07">19890 10037 346 0,'0'0'290'0,"0"0"-52"0,0 0-11 0,0 0-35 16,0 0-35-16,6-4-35 0,-6 4-14 15,0 0-13-15,0 0 2 0,0 0 12 0,0 0-12 16,6 4 19-16,-6-4-27 0,2 7 10 0,-2-7-37 16,5 6 11-16,-5-6-29 0,4 7 13 0,-4-7-27 15,1 11 20-15,3-5-28 0,-4-6 16 0,4 13-28 16,-4-13 20-16,4 10-28 0,-3-3 22 0,2 0-26 16,-3-7 21-16,2 13-27 0,1-8 24 0,-3-5-26 15,3 13 25-15,0-6-28 0,-3-7 14 0,1 9-32 16,2-3 8-16,-3-6-32 0,3 10-23 0,-3-10-15 15,3 8-14-15,-3-8-25 0,4 6-38 16,-4-6-34-16,4 8-20 0,-4-8-42 0,4 5-194 16,-4-5 62-16</inkml:trace>
  <inkml:trace contextRef="#ctx0" brushRef="#br1" timeOffset="44932.47">20158 10190 389 0,'0'0'369'0,"0"0"-54"0,0 0-58 0,0 0-21 0,0 0-45 16,0 0-14-16,0 0-53 0,0 0-6 0,0 0-43 16,0 0-3-16,0 0-47 0,9-3-7 15,-9 3-30-15,0 0-30 0,0 0-25 0,0 0-56 16,0 0-25-16,0 0-48 0,0 0-49 0,7-2-26 15,-7 2-130-15,0 0 141 0</inkml:trace>
  <inkml:trace contextRef="#ctx0" brushRef="#br1" timeOffset="45343.71">20314 10079 21 0,'0'0'410'0,"0"0"-82"0,0 0-27 0,4-5-25 16,-4 5-48-16,0 0-19 0,0 0-56 0,0 0-4 16,0 0-40-16,4-5 5 0,-4 5-40 0,0 0 10 15,0 0-32-15,0 0 21 0,0 0-30 0,0 0 23 16,0 0-25-16,0 0 20 0,0 0-27 0,0 0 15 15,0 0-34-15,0 7 25 0,0-7-31 16,0 0 27-16,0 9-28 0,0-9 19 0,0 0-26 16,0 9 21-16,0-9-26 0,0 0 22 0,0 10-25 15,0-10 24-15,0 0-28 0,0 9 23 0,0-9-24 16,0 7 24-16,0-7-24 0,0 0 22 0,0 9-28 16,0-9 24-16,5 4-29 0,-5-4 16 0,4 6-35 15,-4-6 16-15,4 5-24 0,-4-5 21 0,7 5-26 16,-7-5-7-16,8 0-14 0,-8 0 6 0,10 2-18 15,-10-2-9-15,12 2-12 0,-12-2-50 0,11-2-5 16,-11 2-20-16,17-1-16 0,-17 1-16 0,14-1-12 16,-14 1-139-16,14-2 176 0</inkml:trace>
  <inkml:trace contextRef="#ctx0" brushRef="#br1" timeOffset="45747.75">20519 10076 235 0,'0'0'277'0,"0"0"-33"0,0 0-40 0,0 0 1 16,0 0-32-16,0 0-16 0,0 0-16 15,0 0-17-15,0 0-8 0,0 0-19 0,0 0 5 16,-9 3-14-16,9-3 13 0,0 0-24 0,-3 6 9 16,3-6-34-16,0 0 20 0,-2 8-35 0,2-8 19 15,-2 6-31-15,2-6 20 0,-1 8-29 0,1-8 23 16,0 8-34-16,0-8 23 0,-1 11-26 0,1-11 22 16,-3 12-24-16,3-12 24 0,0 11-24 0,0-11 18 15,0 13-25-15,0-13 23 0,0 12-33 0,0-12 32 16,0 11-30-16,0-11 27 0,0 14-26 0,0-14 25 15,3 8-32-15,-3-8 24 0,0 11-31 16,0-11 10-16,1 8-28 0,-1-8 6 0,1 9-23 16,-1-9-2-16,3 7-14 0,-3-7-22 0,1 7-8 15,-1-7-34-15,0 0-32 0,5 7-22 0,-5-7-20 16,0 0-52-16,6 6-144 0,-6-6 124 0</inkml:trace>
  <inkml:trace contextRef="#ctx0" brushRef="#br1" timeOffset="46052.12">20680 10185 113 0,'0'0'461'0,"0"0"-115"0,0 0-57 16,0 0-40-16,0 0-41 0,0 0-6 0,0 0-48 15,0 0 0-15,0 0-44 0,0 0-1 0,0 0-44 16,0 0 9-16,0 0-38 0,0 8 16 0,0-8-32 16,0 0 16-16,0 0-32 0,0 0-14 0,0 0-30 15,0 0-11-15,0 0-47 0,0 0-37 16,5 4-68-16,-5-4-66 0,0 0-48 0,0 0-173 15,0 0 22-15</inkml:trace>
  <inkml:trace contextRef="#ctx0" brushRef="#br1" timeOffset="46579.06">20850 10094 5 0,'5'-7'371'16,"-5"7"-91"-16,5-5-63 0,-5 5-5 0,6-7-34 15,-6 7-21-15,7-4-33 0,-7 4-16 0,0 0-22 16,9-6-10-16,-9 6-13 0,5-6-7 15,-5 6-10-15,0 0-7 0,9-5-6 0,-9 5-5 16,0 0-3-16,9-1-36 0,-9 1 34 0,0 0-10 16,0 0 9-16,11-2-13 0,-11 2 14 0,0 0-7 15,0 0 13-15,0 0-24 0,8 3 25 16,-8-3-4-16,0 0 14 0,1 9-17 0,-1-9 16 16,-1 8-25-16,1-8 16 0,-5 8-17 0,5-8 13 15,-4 13-16-15,0-10 17 0,0 3-16 0,4-6 16 16,-6 11-18-16,2-5 19 0,0 1-22 0,-1-3 18 15,1 1-24-15,-1 1 22 0,3 1-24 0,2-7 20 16,-7 7-20-16,7-7 18 0,-4 10-21 0,4-10 17 16,-6 8-22-16,6-8 24 0,-4 8-25 0,4-8 23 15,-1 5-24-15,1-5 21 0,0 0-20 0,-1 8 22 16,1-8-22-16,2 6 3 0,-2-6-4 0,0 0 18 16,9 5-21-16,-9-5 18 0,8 3-28 0,-8-3-1 15,10 2-22-15,-10-2-12 0,15 1-18 0,-15-1-29 16,16 0-10-16,-16 0-18 0,19-1-16 15,-19 1-14-15,19-3-17 0,-19 3-6 0,19-2-49 16,-10-1-117-16,1 1 188 0</inkml:trace>
  <inkml:trace contextRef="#ctx0" brushRef="#br1" timeOffset="47162.41">21070 10063 305 0,'0'0'248'0,"0"0"-48"0,0 0-40 16,2-6-13-16,-2 6-39 0,0 0-6 0,0 0-38 16,9-6 12-16,-9 6-26 0,0 0 11 0,8-4-22 15,-8 4 10-15,0 0-16 0,9-3 12 0,-9 3-12 16,6-3 7-16,-6 3-13 0,0 0 8 16,13-3-15-16,-13 3 9 0,0 0-12 0,10-1 11 15,-10 1-10-15,0 0 6 0,0 0-12 0,13 3 5 16,-13-3-11-16,0 0 6 0,9 3-6 0,-9-3-1 15,6 4 2-15,-6-4 8 0,4 4-3 0,-4-4 11 16,4 5 9-16,-4-5-8 0,1 7 10 0,-1-7-11 16,0 9 6-16,0-9-10 0,-1 7 4 0,0 1-15 15,1-8 16-15,-3 9-21 0,2-2 14 0,-2-1-14 16,2-1 6-16,1-5-7 0,-4 12 7 0,4-12-9 16,-4 10 8-16,4-10-8 0,-2 13 7 15,2-13-10-15,-2 8 8 0,2-8-7 0,-2 9 8 16,2-9-11-16,0 8 10 0,0-8-8 0,0 7 8 15,0-7-7-15,0 6 9 0,0-6-11 0,1 7 14 16,-1-7-12-16,3 5 11 0,-3-5-35 0,6 5 42 16,-6-5-25-16,5 3 15 0,-5-3-5 0,9 2 5 15,-9-2-13-15,10 1 6 0,-10-1-21 0,13 2-22 16,-13-2-15-16,14 0-33 0,-14 0-6 0,13-3-24 16,-13 3-22-16,13-2-15 0,-13 2-6 0,14-1-43 15,-14 1-189-15,13-5 149 0</inkml:trace>
  <inkml:trace contextRef="#ctx0" brushRef="#br1" timeOffset="47506.91">21425 10142 230 0,'0'0'295'0,"0"0"-34"0,0 0-24 16,0 7-21-16,0-7-37 0,0 0-23 0,0 0-22 15,0 0-14-15,1 6-18 0,-1-6-5 0,0 0-21 16,3 6 1-16,-3-6-25 0,0 0 2 0,0 0-22 16,0 0 2-16,0 0-17 0,0 0 6 0,0 0-21 15,1 7-6-15,-1-7-33 0,0 0-48 0,0 0-38 16,0 0-47-16,0 0-50 0,0 0-34 0,0 0-218 16,0 0 44-16</inkml:trace>
  <inkml:trace contextRef="#ctx0" brushRef="#br1" timeOffset="49050.18">21719 10057 202 0,'0'0'219'16,"0"0"-38"-16,0 0-23 0,0 0-22 0,-12 2-15 15,12-2-12-15,-5 4-12 0,5-4-16 16,0 0-6-16,-8 5-11 0,8-5-9 0,-6 4-9 15,6-4-6-15,-1 6-10 0,1-6-4 0,-1 9-5 16,1-9 0-16,0 0 2 0,1 9 3 0,-1-9-7 16,4 8 2-16,-4-8-6 0,6 7 5 0,-6-7 4 15,8 7 8-15,-8-7 2 0,6 7-1 0,-6-7-2 16,12 4-3-16,-12-4-1 0,12 4-1 16,-12-4 1-16,11 3 1 0,-11-3 2 0,12 3 0 15,-12-3 15-15,12 0-6 0,-12 0 16 0,10-1-17 16,-10 1 9-16,13-4-22 0,-13 4 10 0,10-4-21 15,-10 4-5-15,9-5-6 0,-9 5 20 0,10-8-23 16,-10 8 19-16,8-8-10 0,-8 8 15 0,6-8-24 16,-3 2 21-16,-3 6-27 0,4-8 25 0,-4 8-23 15,1-11 13-15,-1 11-22 0,0-5 11 0,0 5-16 16,0-8 9-16,0 8-18 0,-1-6 3 0,1 6-17 16,-4-4-24-16,4 4 5 0,0 0-18 0,-9-6-8 15,9 6-27-15,0 0-3 0,-10-4-14 0,10 4-28 16,-10-3-38-16,10 3-28 0,0 0-165 15,-11-2 159-15</inkml:trace>
  <inkml:trace contextRef="#ctx0" brushRef="#br1" timeOffset="49593.06">22006 10032 197 0,'0'0'297'15,"0"0"-75"-15,0 0-19 0,0 0-35 0,0 0-11 16,0 0-45-16,0 0-5 0,0 0-16 0,0 0-17 15,0 0-24-15,0 0-2 0,0 0-9 0,0 0 14 16,0 0-9-16,0 6 2 0,0-6-11 0,0 0-2 16,-4 9-11-16,4-9 0 0,0 0-7 0,-7 7 1 15,7-7-9-15,0 5 4 0,0-5-8 16,0 9-5-16,0-9 1 0,0 0-3 0,4 8 4 16,-4-8 7-16,5 8 0 0,-5-8-4 0,6 6-9 15,-6-6 9-15,9 6-8 0,-9-6 5 0,9 5-3 16,-9-5 7-16,13 5-8 0,-13-5 5 0,11 3-2 15,-11-3 4-15,13 2-7 0,-13-2 0 0,13 0 7 16,-13 0 8-16,13 0 5 0,-13 0-1 0,12-2 8 16,-12 2-12-16,11-3 10 0,-11 3-7 0,9-7 4 15,-9 7-2-15,6-5 6 0,-6 5-4 16,8-7 4-16,-8 7-10 0,2-9 12 0,-2 9-15 16,5-6 12-16,-5 6-11 0,2-6 8 0,-2 6-16 15,0 0 11-15,1-9-15 0,-1 9 9 16,0 0-15-16,-3-7-1 0,3 7-13 0,0 0-14 0,-5-6-10 15,5 6-14-15,-4-4-6 0,4 4-40 16,0 0-5-16,-9-3-22 0,9 3-24 0,0 0-20 16,-11-2-20-16,11 2-36 0,0 0-90 0,0 0 218 15</inkml:trace>
  <inkml:trace contextRef="#ctx0" brushRef="#br1" timeOffset="50057.07">22272 10024 122 0,'0'0'351'0,"0"0"-67"0,0 0-43 0,0 0-34 15,0 0-36-15,0 0-14 0,0 0-36 0,-4 4-6 16,4-4-25-16,0 0-5 0,-5 4-29 0,5-4-51 16,0 0 43-16,-4 5-10 0,4-5-8 0,-2 7-3 15,2-7-7-15,-3 6-2 0,3-6-8 0,3 6 1 16,-3-6-7-16,2 6 3 0,-2-6-2 0,4 7 2 16,-4-7-5-16,9 6 4 15,-9-6-5-15,10 7 3 0,-10-7-1 0,11 5-3 16,-11-5 3-16,11 3-42 0,-11-3 49 0,13 3 1 15,-13-3-2-15,10 2 6 0,-10-2-4 0,12 0 3 16,-12 0 8-16,12-2-12 0,-12 2 9 0,9-3-8 16,-9 3 11-16,9-3-11 0,-9 3 12 0,8-5-15 15,-8 5 15-15,5-6-18 0,-5 6 13 0,4-5-12 16,-4 5 5-16,0 0-18 0,1-9 7 0,-1 9-20 16,0 0-8-16,0 0-15 0,-2-8-7 0,2 8-12 15,-7-5-21-15,7 5-4 0,-5-3-19 0,5 3-24 16,-9-3-16-16,9 3-22 0,0 0-22 15,-9-5-14-15,9 5-158 0,0 0 180 0</inkml:trace>
  <inkml:trace contextRef="#ctx0" brushRef="#br1" timeOffset="50505.37">22503 10019 334 0,'0'0'323'0,"0"0"-56"16,0 0-40-16,0 0-30 0,0 0-37 0,0 0-24 16,0 0-19-16,0 0-19 0,0 0-25 0,0 0-7 15,0 0 6-15,-6 5-32 0,6-5 14 0,0 0-30 16,-6 6 18-16,6-6-21 0,-3 5 9 0,3-5-21 15,0 0 5-15,-4 9-8 0,4-9 2 0,0 0-8 16,0 10-1-16,0-10 1 0,2 5-2 0,-2-5-2 16,2 7 3-16,-2-7-2 0,9 6-1 0,-9-6 2 15,6 4-1-15,-6-4 8 0,8 8-9 0,-8-8-44 16,9 4 55-16,-9-4 1 0,10 4-3 16,-10-4 2-16,0 0-5 0,14 2 8 0,-14-2-8 0,0 0-1 15,14 0 12-15,-14 0-7 0,7-2 8 16,-7 2-9-16,6-5 12 0,-6 5-9 0,4-8 16 15,-4 8-15-15,3-7 10 0,-3 7-15 0,0 0 13 16,0-9-18-16,0 9 11 0,-2-7-16 0,2 7 8 16,-2-7-18-16,2 7-5 0,-3-8-29 0,3 8-31 15,-4-6-19-15,4 6-39 0,-5-4-34 0,5 4-32 16,-4-5-27-16,4 5-17 0,-7-4-122 0,7 4 175 16</inkml:trace>
  <inkml:trace contextRef="#ctx0" brushRef="#br1" timeOffset="51230.54">22993 9981 109 0,'0'0'286'0,"0"0"-50"0,0 0-36 15,0 0-29-15,-8-5-31 0,8 5-12 0,0 0-29 16,0 0 2-16,-11-1-23 0,11 1 17 0,0 0-12 16,0 0-5-16,-14 1-9 0,14-1-8 0,-10 2-6 15,10-2-4-15,-8 4 3 0,8-4-12 0,-8 6-2 16,8-6-13-16,-10 7 1 0,10-7-12 16,-5 4 3-16,5-4-10 0,-5 8 4 0,5-8-9 15,-4 6 6-15,4-6-14 0,-3 5 4 0,3-5-3 16,0 8 6-16,0-8-6 0,2 6 4 15,-2-6-17-15,2 6 27 0,-2-6-26 0,8 8 19 16,-8-8-7-16,9 5-51 0,-9-5 59 0,9 5-3 16,-9-5-1-16,9 3-4 0,-9-3-3 0,12 3-3 15,-12-3-2-15,12 3 2 0,-12-3 2 0,0 0-5 16,15-2 1-16,-15 2 4 0,12-3 0 0,-12 3 0 16,10-3-1-16,-10 3-6 0,8-4 9 0,-8 4-3 15,7-4 6-15,-7 4-9 0,7-6 9 0,-7 6-9 16,2-6 3-16,-2 6-11 0,0 0 9 0,1-6-16 15,-1 6 0-15,0 0-59 0,-3-7 32 16,3 7-17-16,-7-3-15 0,7 3-26 0,0 0-24 16,-10-3-25-16,10 3-35 0,0 0-6 0,0 0-80 15,-10-3 266-15</inkml:trace>
  <inkml:trace contextRef="#ctx0" brushRef="#br1" timeOffset="51695.91">23153 10049 379 0,'7'-5'303'0,"-7"5"-51"0,0 0-27 0,0 0-36 16,0 0-33-16,0 0-29 0,0 0-44 0,0 0 36 15,0 0-14-15,-10 5-23 0,10-5-6 0,0 0-16 16,0 0-10-16,-6 5-8 0,6-5-7 0,0 0-3 16,-3 5-10-16,3-5-4 0,-6 6-1 0,6-6 0 15,0 0-8-15,4 7-2 0,-4-7 0 0,3 6-1 16,-3-6-2-16,7 7 1 0,-7-7-2 0,6 5 2 16,-6-5-2-16,11 5 0 0,-11-5-1 0,12 6 1 15,-12-6 1-15,13 3-3 0,-5 0 1 16,-8-3-10-16,15 2 3 0,-15-2 0 0,14 0 13 15,-14 0-1-15,15-2-1 0,-15 2 0 0,13-1 0 16,-13 1-6-16,13-5 7 0,-13 5-7 0,10-7 2 16,-10 7 5-16,9-7 3 0,-9 7-4 0,7-8 0 15,-7 8 3-15,5-7 12 0,-5 7-20 0,2-6 13 16,-2 6-20-16,0 0 10 0,0-10-20 0,0 10 8 16,-5-6-18-16,5 6-1 0,-9-4-19 0,9 4-17 15,-6-6-3-15,6 6-19 0,-9-5-17 0,9 5-32 16,-13-3-28-16,13 3-16 0,-8-2-18 0,8 2-42 15,0 0-144-15,-14-2 163 16</inkml:trace>
  <inkml:trace contextRef="#ctx0" brushRef="#br1" timeOffset="52148.78">23484 10054 233 0,'0'0'352'0,"0"0"-64"0,0 0-42 0,0 0-43 15,0 0-41-15,0 0-33 0,0 0-24 0,0 0-20 16,0 0-10-16,0 0-18 0,0 0-8 0,0 0-6 15,-2 6-4-15,2-6-21 0,0 0-4 0,-6 8 7 16,6-8-4-16,0 0-7 0,-1 8 4 0,1-8-4 16,0 0-5-16,0 11-1 0,0-11 0 0,1 6-4 15,-1-6 3-15,4 8-3 0,-4-8 1 16,4 8 0-16,-4-8 0 0,7 6-4 0,-7-6 6 16,8 7-11-16,-8-7 1 0,8 7 14 0,-8-7 0 15,11 3-1-15,-11-3-1 0,9 6 2 16,-9-6 1-16,0 0 5 0,15 1 0 0,-15-1 2 15,0 0 5-15,12-3 0 0,-12 3-2 0,7-4-4 0,-7 4-3 16,7-6-3-16,-7 6-3 0,8-9-7 16,-8 9-4-16,2-10-7 0,-2 10-14 0,4-10-10 15,-4 10 5-15,1-10 6 0,-1 10-6 0,-1-9-10 16,1 9-23-16,-1-7-40 0,1 7-30 0,-4-8-32 16,4 8-10-16,-9-7-29 0,9 7-4 0,-5-6-126 15,5 6 204-15</inkml:trace>
  <inkml:trace contextRef="#ctx0" brushRef="#br1" timeOffset="52599.05">23801 10046 201 0,'0'0'364'0,"0"0"-80"0,0 0-43 0,0 0-35 0,-2-8-39 16,2 8-19-16,0 0-24 0,0 0-34 0,0 0-1 16,0 0-17-16,-16 2-4 0,16-2-36 15,0 0 16-15,-12 6-13 0,12-6 7 0,-6 5-23 16,6-5-3-16,-7 6-1 0,7-6-2 0,-6 9-5 15,6-9 0-15,-4 8-5 0,4-8 1 0,-2 8-3 16,2-8-1-16,0 10 1 0,0-10-1 0,2 7 1 16,1-2-1-16,-3-5 0 0,6 8 1 0,-6-8-4 15,8 8-9-15,-8-8 18 0,9 6-6 0,-9-6-10 16,15 6 16-16,-15-6-11 0,10 4 16 0,-3-1 7 16,-7-3-3-16,11 3 6 0,-11-3 1 0,13-2 7 15,-13 2-1-15,12-2-5 0,-12 2-2 0,11-6-3 16,-11 6-6-16,9-6 0 0,-9 6-1 15,9-8-2-15,-9 8-4 0,5-9-4 0,-5 9-9 16,8-8-8-16,-8 8-14 0,2-8-23 0,-2 8-34 16,3-6-44-16,-3 6-55 0,0-9-67 0,0 9-300 15,-3-6-68-15</inkml:trace>
  <inkml:trace contextRef="#ctx0" brushRef="#br1" timeOffset="63225.41">24018 10153 80 0,'1'6'220'16,"-1"-6"-26"-16,0 13-29 0,0-6-36 0,0-1 0 15,0 3-17-15,3-2 6 0,-3 1-24 16,-3 1 16-16,3-1-38 0,0 3 23 0,0-3-38 15,0 4 33-15,-1-2-47 0,0 2 44 0,-1-2-9 16,0 0-11-16,-1 3 2 0,1-3-6 0,0 3 1 16,0 1 3-16,-3 0-4 0,2-1-3 0,-1 4-12 15,-1-2-15-15,3 1-2 0,-5 0 18 0,5-1-24 16,-6 2 28-16,3-2-27 0,-1 5 18 0,-1-1-25 16,-1 1 20-16,-2-1-23 0,3 2 21 0,-2 0-33 15,-3-2 29-15,2 2-32 0,-2 2 28 0,-2-1-31 16,0 0 31-16,0 0-25 0,-1 1 23 0,0-1-27 15,-1-2 1-15,-2 1 1 0,2 0-2 0,-2 1 2 16,-1-1-1-16,-2 2 1 0,2 0-2 16,-4-1 3-16,-3 0-4 0,2 5 0 0,0-4 1 15,-2-1 1-15,0 1 0 0,-1 2-1 0,1-2 23 16,-2 0-29-16,0-1 27 0,-3 3-28 0,3-2 25 16,-4 0-26-16,0-2 23 0,-1 1-27 0,0 1 29 15,-2-2-3-15,2 1-2 0,-1 0-2 0,-1-3-4 16,-1 3-26-16,3-1 31 0,-3-2-26 0,0 5 22 15,-2-4-22-15,1 1 23 0,0 0-22 0,-3 0 18 16,1-2-21-16,-1 4 2 0,-1-1 4 16,-1 0 1-16,1 0 3 0,-6 1 2 0,5 0 4 0,-2-3 23 15,2-1-28-15,0 3 24 0,0-2-33 0,-2 0 32 16,-2-1-30-16,4 0 28 0,-3 0-31 16,1-1 32-16,0 1-27 0,1-1 22 0,-3-2-27 15,2 0 23-15,-2 1-27 0,3-1 22 0,-4 1-24 16,4-2 19-16,-4 0-24 0,4-2 25 0,2 3-21 15,-4-4 25-15,0 1-4 0,2-2 2 0,2 5-8 16,0-5 0-16,-2 0 3 0,2 0-1 0,-2 0 0 16,0 2 1-16,1-1-16 0,-3-4 20 0,3 7-21 15,0-6 21-15,-2 3-19 0,2-2 20 0,-1 1-22 16,-1 0 15-16,3-1-15 0,-1 1 16 0,0-2-17 16,2 2 21-16,0-2-17 0,6 1 18 15,-5-1-18-15,5 2 19 0,1-4-18 0,-1 3 18 16,-1-2-16-16,1 1 17 0,-1-1-14 0,1 2 13 15,-1-3-13-15,2 4-3 0,0-4-3 0,-2 3 19 16,3-2-17-16,-1 1 20 0,0-2-21 0,-3 1 15 16,4 0-9-16,-2 0 0 0,0 1-2 0,1-1 1 15,-1 0 9-15,-1 0-10 0,-1-3 14 0,3 4-14 16,-4-2 14-16,3-1-13 0,-2 1 14 0,0 0-11 16,-1-2 5-16,1 3-5 0,-2-3 2 0,2 0-4 15,0 4 7-15,-1-5-7 0,1 1 9 0,-2 3-5 16,4-2 5-16,-5-1-6 0,5 1 2 0,-2-1-1 15,-1-2-3-15,0 2-35 0,0 2 34 16,1-2 0-16,-1-3-6 0,0 4 5 16,0 0-12-16,0-2 5 0,0 0-15 0,-2-1 6 15,1 1 6-15,1 0 2 0,-4 0 7 0,5-1 1 16,-2-1 2-16,-2 1 9 0,3 2-3 0,-1-3 4 16,2 2-5-16,-2-2 2 0,1-1 0 0,-2 1-1 15,2 0 4-15,0 2-1 0,-2-2 4 0,0-1-2 16,2 2 3-16,0-1 2 0,-4-2-9 0,4 1 13 15,-1 0-12-15,1 1 14 0,-3-1-10 0,2-1 5 16,-1 1-6-16,2 0-28 0,-1-1 39 0,2 0-2 16,3 0-3-16,1 2-1 0,-1-2-7 0,1 0 4 15,0 2-2-15,0-2-7 0,-4 2 3 0,3-2 0 16,0 0-2-16,1 0 8 0,-4 0 2 16,4 0-3-16,0 0 5 0,0 0 0 0,0 0 0 15,2 0-4-15,-1 0 1 0,0-2-9 0,2 2 8 16,-2 0-8-16,2 0 11 0,-2 0-12 0,5-2 14 15,-3 2-13-15,1 0-14 0,0-2 17 0,1 2 8 16,-1-1 1-16,0 1-1 0,0-1-1 0,1 1 0 16,0-1-3-16,0-1 3 0,0 2-1 0,-1-1-3 15,3 0 0-15,2 1 0 0,0 0 0 0,1-2 0 16,-2 1-1-16,2 1-8 0,0-2 4 0,-1 1-4 16,4 1 3-16,-4 0 8 0,5-2-6 0,-2-1 6 15,2 2-1-15,-3 0-4 0,2 0 1 0,0-1-2 16,0 2-2-16,-3-1 3 0,4 1-1 15,2-1 0-15,-2 0 0 0,-3 0-11 0,6-2 8 16,-3 2-14-16,-1 0 4 0,2 1-20 0,-2-5 16 16,4 4-6-16,-2 0 3 0,0-2 0 0,0 3 1 15,0-2 1-15,2 1-4 0,-2-2-2 0,2 1-10 16,1-1 0-16,1 0 2 0,0 0 4 0,-2 2 1 16,3 0 4-16,-2-1 2 0,4 0 1 0,-2-1 4 15,0 2 7-15,0-2 0 0,-2 0 0 0,4 0 4 16,-1 1 0-16,-1 2 3 0,0-1-1 0,2 0 0 15,-4-2 1-15,5 2-7 0,-2 0 5 16,-1 0 2-16,3-2 1 0,-2 1 1 0,-1 1 5 16,12 1-6-16,-19-3 7 0,19 3-5 0,-19-2 5 15,19 2-3-15,-22-1 7 0,22 1-6 0,-19-3 8 16,9 1 1-16,10 2 6 0,-22-2 10 16,22 2-1-16,-18-5-1 0,8 4 5 0,-3 1-15 15,4-2 0-15,-2 1-4 0,-1-1 3 0,2 2-5 16,-3-3 10-16,3 2 6 0,-2-1 2 0,0 1-2 15,0-1-3-15,-2-2 0 0,3 3 6 0,-1 1 2 16,-1-2 1-16,-1 1 3 0,3-1-2 0,-1 1-2 16,1-1-3-16,-2-1-1 0,0 3 3 0,-2-3-7 15,6 0 0-15,-3 1-15 0,0 0 12 16,0 0-11-16,-2 0 10 0,1 0-5 0,0-1 14 16,1 2-16-16,-1-1 9 0,-1-2-14 0,2 2 11 15,-3 0-9-15,5-1-17 0,-3 1 18 0,0 0 7 16,2-2 3-16,-3 1-3 0,1 1 4 0,1 1 1 15,0-1-8-15,0 0 5 0,-2 0-3 0,3-1-4 16,-1 0 3-16,-2 0-7 0,1-1-4 0,-1 3 5 16,3 0 3-16,-2 0 2 0,-1-1 0 0,1-1 1 15,-1 1 5-15,1-1 0 0,-1 0 1 0,1 1-6 16,-2-1 5-16,2 3-8 0,2-2 4 0,-3 0-7 16,2 0 5-16,-2 1-9 0,3-2-47 0,-1 0 59 15,-2 2 1-15,1-2-7 0,1 1 12 16,3 2-12-16,-3-3 5 0,-1 0-10 0,3 1 13 15,-4 2-4-15,5-5 5 0,-1 4-14 0,-3-1 6 16,4 1-9-16,-1-1 10 0,-3 1-10 0,4-2 10 16,-1 1-13-16,-3 0 11 0,4 0-12 0,0-2 10 15,-2 2-10-15,-1 1 9 0,3-1-10 0,-2 1 9 16,3-2-8-16,-1 0 10 0,9 3-38 0,-19-5 48 16,10 3-27-16,9 2 14 0,-19-4-12 0,11 3 16 15,8 1-18-15,-19-3 25 0,10 0-14 0,9 3 8 16,-19-3-9-16,9-1 10 0,10 4-12 0,-18-2 16 15,18 2-18-15,-21-3 17 0,11 2-18 16,0-1 17-16,10 2-18 0,-19-4 19 0,19 4-17 16,-17-3 10-16,8 0-11 0,9 3 9 0,-16-2-8 15,8-1 10-15,8 3-12 0,-13-1 11 0,13 1-9 16,-14-3 8-16,14 3-12 0,-10-3 12 0,10 3-11 16,0 0 8-16,-14-3-12 0,14 3 9 0,0 0-11 15,-10-3 5-15,10 3-8 0,0 0 6 0,0 0-4 16,-7-4 1-16,7 4-3 0,0 0 2 0,0 0-2 15,0 0 2-15,0 0-6 0,0 0 11 0,0 0-11 16,0 0 16-16,0 0-6 0,0 0 14 0,7 0-3 16,-7 0 0-16,11 0 1 0,-11 0 6 0,17 0-6 15,-17 0 5-15,15 0-53 0,-2 2 54 0,-13-2 0 16,24 1-4-16,-11-1 0 0,1 1 0 16,0-1 1-16,0 2-1 0,3-2-7 0,-2 0 4 15,3 0 0-15,-4 0 3 0,5 0-5 0,0-2 4 16,1 2-2-16,-4 0 0 0,-2 0 1 0,4-1 0 15,-5 1 0-15,2 0-1 0,1-1 2 16,-4 1-2-16,1-2-1 0,2 2 3 0,-4 0 0 16,-11 0-10-16,24 0 1 0,-24 0 12 0,17-2-9 15,-17 2 13-15,15-1-1 0,-15 1 4 0,13-1-3 16,-13 1 19-16,11-1-22 0,-11 1 30 0,0 0-24 16,13-3 24-16,-13 3-13 0,0 0 12 0,0 0-15 15,10-2 16-15,-10 2-32 0,0 0 37 0,0 0-27 16,0 0 23-16,8-5-29 0,-8 5 25 15,0 0-30-15,0 0 24 0,0 0-25 0,-8-6 17 16,8 6-19-16,0 0 16 0,-9 0-23 0,9 0 17 16,0 0-18-16,-11-4 20 0,11 4-20 0,-12-3 21 15,12 3-22-15,-11-1 19 0,11 1-20 0,-17 0 18 16,17 0-19-16,-15-2 20 0,15 2-19 0,-19-3 21 16,7 3-21-16,12 0 20 0,-23 0-19 0,23 0 20 15,-18 0-21-15,18 0 20 0,-23 0-20 0,23 0 20 16,-20 0-22-16,20 0 23 0,-22 3-22 15,22-3 23-15,-18 2-22 0,18-2 22 0,-16 0-25 16,16 0 25-16,-20 1-22 0,20-1 19 0,-19 3-18 16,19-3 18-16,-14 2-20 0,14-2 20 0,-15 1-19 15,15-1 10-15,-14 1-16 0,14-1 21 0,-13 2-20 16,13-2 22-16,-12 3-16 0,12-3 17 0,-11 3-15 16,11-3 19-16,-13 4-22 0,13-4 22 0,0 0-20 15,-13 4 18-15,13-4-21 0,0 0 19 0,-10 3-17 16,10-3 19-16,0 0-20 0,-9 2 20 0,9-2-20 15,0 0 20-15,-9 4-19 0,9-4 18 0,0 0-19 16,-10 5 14-16,10-5-21 0,0 0 22 0,-6 4-11 16,6-4 16-16,0 0-17 0,-7 4 15 0,7-4-19 15,0 0 24-15,0 0-28 0,-6 4 29 0,6-4-26 16,0 0 26-16,0 0-26 0,-4 4 26 16,4-4-22-16,0 0 21 0,0 0-21 0,0 0 20 15,0 0-20-15,-9 4 18 0,9-4-18 0,0 0 18 16,0 0-19-16,0 0 19 0,0 0-21 0,0 0 21 15,0 0-22-15,-4 5 18 0,4-5-16 0,0 0 18 16,0 0-19-16,0 0 19 0,0 0-19 0,0 0 19 16,0 0-20-16,0 0 19 0,0 0-17 0,0 0 16 15,0 0-18-15,0 0 20 0,3 5-17 0,-3-5 18 16,0 0-14-16,7 7 13 0,-7-7-18 0,4 6 20 16,-4-6-18-16,8 5 19 0,-8-5-21 0,9 9 19 15,-9-9-19-15,11 9 21 0,-4-3-19 16,-1 0 18-16,3 0-20 0,-1-2 20 0,-2 3-17 15,3-1 1-15,0 0-8 0,1 2 22 0,-2-3-19 16,1 3 21-16,0 0-22 0,-3-4 20 0,3 4-12 16,-1-1 13-16,1-1-13 0,-3 1 19 0,3-1-20 15,-2 0 15-15,1 1-23 0,-1-1 26 0,-1-2-23 16,1 0 23-16,-1 2-19 0,2-1 17 0,-8-5-19 16,10 6 17-16,-5-1-16 0,-5-5 17 0,9 6-19 15,-9-6 20-15,9 5-21 0,-9-5 18 0,6 3-17 16,-6-3 18-16,7 4-21 15,-7-4 18-15,0 0-24 0,5 4 9 0,-5-4-32 16,0 0 7-16,11 3-26 0,-11-3 1 0,0 0-28 16,8 3-35-16,-8-3-37 0,0 0-48 0,10 0-57 15,-10 0-228-15,0 0 18 0</inkml:trace>
  <inkml:trace contextRef="#ctx0" brushRef="#br1" timeOffset="76470.08">16176 16047 104 0,'0'0'144'0,"0"0"-26"15,0 0-17-15,-4-7-12 0,4 7-9 0,0 0-10 16,0 0-13-16,-5-4 8 0,5 4-8 0,0 0 6 16,0 0-1-16,0 0 1 0,0 0 5 0,0 0-5 15,0-9 7-15,0 9-15 0,0 0 11 0,0 0-22 16,0 0 15-16,3-7-21 0,-3 7 18 0,0 0-32 16,0 0 26-16,0 0-31 0,0 0 22 0,2-5-34 15,-2 5 20-15,0 0-20 0,0 0 25 0,0 0-36 16,7-3 39-16,-7 3-40 0,0 0 34 15,11-4-35-15,-11 4 31 0,12-3-34 0,-12 3 33 16,15-1-33-16,-5-2 36 0,-1 1-38 0,5 1 39 16,0 1-40-16,3-3 43 0,0 1-37 0,2 1 48 15,1-3-42-15,-1 2 41 0,3-1-40 0,2 0 54 16,4 2-55-16,-2-2 53 0,1 0-50 0,1 1 41 16,0-2-57-16,0 0 52 0,0 2-52 0,0 0 48 15,-1-1-49-15,1 1 47 0,-1 0-44 0,0-2 62 16,1 0-50-16,2 3 39 0,-2-2-47 0,1 0 45 15,2 0-48-15,2 0 44 0,0-1-47 16,3 1 45-16,-2 0-45 0,-3 0 42 16,2 1-57-16,-2-2 55 0,-2 3-48 0,-3-4 50 15,5 4-41-15,-3-2 41 0,1 0-45 0,-1 0 46 16,-1 0-43-16,1-3 41 0,2 6-38 0,-5-4 38 16,3 1-38-16,2-1 36 0,-2 1-32 0,-1-2 34 15,0 2-30-15,3-1 31 0,-2-1-31 0,6 0 22 16,-6 2-20-16,1 0 28 0,-1-2-37 0,0 1 26 15,3-1-21-15,-2 3 24 0,-1-1-28 0,2-1 28 16,-1-2-30-16,-1 2 3 0,0 2 0 0,2-2 1 16,-3 0 2-16,-2 1-1 0,2-2-1 0,1 4 5 15,-1-2 0-15,0-1 0 0,-2-1 4 0,0 4 0 16,0-4-6-16,0 3 4 0,-1-2-5 16,0 1-1-16,-1-1 27 0,-1 3-30 0,1-4 31 15,-4 4-25-15,3-2 22 0,-2 0-24 0,1 0 22 16,-1 0-24-16,-1-3 26 0,7 5-19 0,-4-2 24 15,2-1-26-15,-4 1 19 0,2 0-23 0,4-2-6 16,-6 3 11-16,3-2 18 0,-1 1-20 0,1 0 0 16,1 1 9-16,-1-3-10 0,0 4 2 0,1-4-3 15,-2 3 0-15,1-2 4 0,-2 2-1 0,0-2 3 16,1 3 2-16,-3 0-2 0,3 1 3 0,-2-3-2 16,1 0-1-16,-1 1 0 0,-1 0 2 0,2-1 4 15,-1 0-3-15,-1 2 4 0,2-1-1 16,-1 0 5-16,1-1 3 0,-2 0-4 15,0 1 4-15,-1 0-12 0,4 0 9 0,-2-1-7 16,-2 1 11-16,1 1-12 0,3-1 15 0,-3 0-10 16,0-1 8-16,2 1-13 0,-3 1 7 0,1-2-10 15,0 0 6-15,0 3-6 0,3-2 5 0,-5-1-6 16,3 0-1-16,-1 1 0 0,-1 0 2 0,1 1-2 16,-1-4 0-16,1 5-1 0,-2-1 2 0,1 0 3 15,-2-1-4-15,2-2 2 0,0 4-1 0,-3-3 1 16,2 1-4-16,-3 0 4 0,0-2 3 0,0 4-3 15,0 0 0-15,-1-3-3 0,2 2-2 0,-2 0 3 16,0-1 0-16,0 1 0 0,0 1 0 16,-1-2 0-16,1 1 0 0,1-1 0 0,-2 1-3 15,1 1 2-15,-13 0 3 0,24-3 3 0,-12 1-6 16,1 2-1-16,-2 0 0 0,1-2 3 0,0 2 0 16,-2-1 2-16,0 0-3 0,-10 1 0 0,22-2 0 15,-22 2 0-15,22-1 0 0,-22 1 0 0,21-1-1 16,-21 1-1-16,21-1 7 0,-21 1 0 15,15 0-5-15,-15 0-1 0,18-1 1 0,-18 1-1 16,14-1 1-16,-14 1 1 0,15 0 2 0,-15 0-2 16,12 0 2-16,-12 0-2 0,10-2 3 0,-10 2-2 15,0 0 1-15,13 0 4 0,-13 0 1 0,0 0 2 16,13-1 0-16,-13 1-4 0,0 0 0 16,0 0-2-16,10 0 0 0,-10 0-2 0,0 0 1 15,0 0-2-15,0 0 0 0,0 0-2 0,0 0-3 16,14 0-3-16,-14 0-7 0,0 0-8 0,0 0-14 15,0 0-2-15,0 0-32 0,0 0 13 0,0 0-62 16,0 0 39-16,0 0-57 0,0 0-19 0,0 0-46 16,5-5-32-16,-5 5-33 0,0 0-233 0,0 0 4 15</inkml:trace>
  <inkml:trace contextRef="#ctx0" brushRef="#br1" timeOffset="116247.4">1084 17663 20 0,'0'0'134'0,"0"0"-28"0,0 0 9 0,0 0-36 15,0 0 10-15,0 0-24 0,0 0 9 16,0 0-22-16,0 0 11 0,0 0-14 0,0 0 4 16,0 0-7-16,0 0 10 0,0 0-17 0,0 0 6 15,0 0-11-15,0 0 7 0,0 0-10 0,0 0 7 16,0 0-15-16,0 0 1 0,0 0-7 0,0 0 1 16,0 0-7-16,0 0 4 0,0 0-4 0,0 0 4 15,0 0-4-15,0 0 0 0,0 0 1 0,0 0-9 16,0 0 3-16,3-7 1 0,-3 7-2 0,6-4-3 15,-6 4 4-15,8-5-1 0,-8 5-2 0,10-8 0 16,-2 5-2-16,-1-2 1 0,2 1 1 16,-1 0 5-16,2-1-7 0,2-1 1 0,-2 5-1 15,3-4 2-15,-2 1 1 0,-2 0 4 0,4 2-6 16,-3-1-1-16,3 2 0 0,-3-1 5 0,-10 2 2 16,17-1-5-16,-17 1 4 0,19 1 24 0,-11 1-16 15,-8-2 5-15,16 6 6 0,-8-2 3 0,0 0 3 16,-3 2 0-16,1 2 4 0,-1-2-5 0,-2 2 2 15,-1 1-4-15,1 0 39 0,-3 1-49 0,-3 0 41 16,3 1-24-16,-1-2 20 0,0 3-60 0,-2-3 40 16,-1 2-52-16,2 1 51 0,-3-2-59 0,0 0 50 15,2-2-48-15,-1 2 46 0,3-3-50 0,-3-1 42 16,3 2-49-16,-2-3 34 0,3-5-44 16,-5 11 33-16,5-11-36 0,0 8 27 15,0-8-3-15,-1 8 1 0,1-8 26 0,0 0-45 16,2 8 33-16,-2-8-8 0,0 0 4 0,13 2-20 15,-13-2 29-15,14 0-18 0,-14 0 18 0,14-1-14 16,-14 1 23-16,18-2-22 0,-18 2 25 0,21-4-24 16,-10 3 21-16,-2 1-18 0,-9 0 18 0,19-2-19 15,-19 2 21-15,18-2-21 0,-18 2 22 0,14 0-30 16,-14 0 40-16,14 2-32 0,-14-2 23 0,13 2-25 16,-13-2 28-16,10 2-25 0,-10-2 27 0,9 5-19 15,-9-5 27-15,8 7-24 0,-8-7 32 16,5 11-34-16,-5-11 41 0,0 11-37 0,0-11 41 15,0 14-41-15,-1-7 45 0,-3-1-46 0,4 2 42 16,-4 0-50-16,0-1 53 0,2 1-54 0,-2 0 57 16,-1 0-72-16,-3 0 51 0,4 0-55 0,-2 0 51 15,-2-1-45-15,-1 2 44 0,-1-1-48 0,1 3 51 16,1-4-50-16,-2 0 48 0,1 1-47 0,-1 1 44 16,-3-4-46-16,3 3 47 0,2-2-50 0,-2 0 43 15,1-2-44-15,0 0 50 0,0 3-10 0,2-2-16 16,0-2-10-16,-2 1-2 0,9-4-12 0,-14 7-9 15,14-7-3-15,-11 6-5 0,11-6-4 0,-12 5-6 16,12-5-1-16,-11 3-8 0,11-3-5 0,-9 6-7 16,9-6-12-16,-8 3-12 15,8-3-14-15,0 0-21 0,-11 3-28 0,11-3-113 16,0 0 274-16</inkml:trace>
  <inkml:trace contextRef="#ctx0" brushRef="#br1" timeOffset="116826.49">1806 17768 191 0,'0'0'255'0,"0"0"-63"16,8 5-38-16,-8-5-9 0,0 0-5 0,0 0-25 16,0 0-6-16,0 0-37 0,0 0 1 15,0 0-29-15,0 7 5 0,0-7-24 0,0 0 21 16,0 0-33-16,0 0 10 0,0 0-24 15,0 0 15-15,0 0-22 0,0 0 9 0,0 0-15 16,0 0 7-16,0 0-12 0,0 0 4 0,0 0-3 16,5-5 6-16,-5 5 1 0,4-5 2 0,-4 5 1 15,0 0 6-15,5-8-5 0,-5 8 5 0,5-6-5 16,-5 6 10-16,5-4-6 0,-5 4 1 0,4-4-7 16,-4 4 6-16,0 0 2 0,5-6-1 0,-5 6-2 15,0 0 2-15,0 0 0 0,7-3 1 0,-7 3-2 16,0 0 1-16,0 0-1 0,0 0 3 0,0 0 0 15,0 0 0-15,0 0 0 0,0 0 3 16,0 0-6-16,0 0 11 0,0 0-8 0,0 0 0 16,0 0-3-16,0 0 5 0,0 0-1 0,0 0 2 15,0 0 2-15,0 0 0 0,0 0-6 0,0 0 4 16,0 0-3-16,0 0 1 0,0 0-2 0,0 0 5 16,0 0-6-16,10-3 5 0,-10 3-3 0,0 0 3 15,0 0-10-15,0 0 14 0,0 0-13 0,0 0 1 16,0 0-15-16,0 0-14 0,0 0-6 0,0 0-26 15,0 0-8-15,0 0-27 0,0 0 0 0,0 0-39 16,0 0 12-16,0 0-125 0,0 0 80 0</inkml:trace>
  <inkml:trace contextRef="#ctx0" brushRef="#br1" timeOffset="119956.87">3009 17481 191 0,'0'0'216'0,"0"0"-33"16,0 0-14-16,6-2-15 0,-6 2-12 0,0 0-20 15,0 0-19-15,0 0-20 0,0 0-8 16,0 0-3-16,0 0 0 0,0 0-3 0,3 4 15 16,-3-4-17-16,-3 7 13 0,3-7-9 0,-5 10-4 15,5-4 9-15,-4 2 2 0,2 0 3 0,-1 0-16 16,-2-1 9-16,3 3 1 0,-2-1-14 0,0 3-7 15,-1 0-1-15,-2 1-3 0,2 2-5 0,-1-2-5 16,-2 2-5-16,3-1 45 0,0 0-60 0,-4 2 46 16,4-2-56-16,-4 2 45 0,5-2-57 0,-1 1 45 15,-4 1-53-15,4-3 53 0,1 2-60 0,-1-1 50 16,0-1-53-16,1 0 50 0,0-1-52 16,-1-1 48-16,3-1-56 0,-1-1 55 0,-1 0-52 15,3 0 52-15,-3-2-61 0,3 1 39 0,-2-2-69 16,3-6 42-16,-1 10-78 0,1-10 42 0,-3 10-80 15,3-10 34-15,0 0-49 0,-1 9 14 0,1-9-38 16,0 0-16-16,0 0-21 0,0 0-26 0,0 0-222 16,0 0 53-16</inkml:trace>
  <inkml:trace contextRef="#ctx0" brushRef="#br1" timeOffset="120728.53">3332 17544 138 0,'0'0'186'0,"0"0"-72"0,-1-7-4 16,1 7-12-16,0 0-17 0,-1-7-16 0,1 7-11 15,1-7-10-15,-1 7-10 0,1-12-4 0,2 6 0 16,2 0 3-16,-4-3 4 0,4 3 0 0,-1-1 0 16,1 0-3-16,3-1-2 0,-2 4-5 0,-1-2-6 15,2 2-3-15,-1-2-4 0,1 1-7 16,-1 1 2-16,-6 4 0 0,10-6 7 0,-10 6-1 16,12-4-4-16,-12 4-1 0,0 0 9 0,19 0 7 15,-13 4 10-15,2-1 4 0,-3 4 10 0,1-1-2 16,1 3-7-16,-2 1 26 0,-2 3-34 0,-1 1 17 15,-2 3-28-15,0 0-5 0,0 1 3 0,-4 0-1 16,2 2 11-16,-5 2-10 0,2-2-3 16,-5 1 2-16,5-2 39 0,-3 0-61 0,-1 0 59 15,0-1-62-15,4-4 56 0,-4 1-56 0,3-2 52 16,-2 0-62-16,-1-2 57 0,4 0-53 0,0-1 53 16,0-2-59-16,0-1 56 0,1 1-56 0,0-4 51 15,4-4-57-15,-5 8 48 0,5-8-54 0,-4 7 49 16,4-7-50-16,0 0 60 0,0 0-63 15,0 0 51-15,0 0-52 0,0 0 5 0,4-9 4 16,-4 9 5-16,10-8 6 0,-5 3 7 0,4-1 1 16,-1 1 1-16,0 0-1 0,2-1 5 0,-1 2-2 15,0-1 2-15,1-1 0 0,0 3 1 0,-1 0 0 16,0-1-1-16,1 2 0 0,-1-1 0 0,0-1 2 16,1 3 3-16,-10 1 0 0,16-3-3 0,-10 1-2 15,-6 2-3-15,17-1 1 0,-17 1 1 0,11-2 3 16,-11 2 0-16,14-1 0 0,-14 1-2 0,0 0-5 15,16 0-14-15,-16 0 28 0,0 0-53 0,16 0 0 16,-16 0-29-16,0 0-19 0,13 1-10 16,-13-1-29-16,0 0-1 0,10-1-39 0,-10 1-5 15,0 0-133-15,12-2 231 0</inkml:trace>
  <inkml:trace contextRef="#ctx0" brushRef="#br1" timeOffset="121046.78">3799 17481 32 0,'0'0'236'0,"0"0"-33"0,0 0-24 0,0 0-26 16,0 9-20-16,0-9-24 0,-3 9-17 0,3-3-13 15,0-6 19-15,-1 11-40 0,1-11-2 0,0 13-3 16,0-13-2-16,0 13-7 0,1-6-9 0,-1 0-10 16,3-1-7-16,-3 2 5 0,5-1-11 0,-3 0 2 15,2 1-2-15,1-2-3 0,-1 1-3 0,1-1-3 16,4 0-1-16,-1-2-2 0,-2 1-3 0,3-1-7 16,1-1-12-16,-2 0-8 0,4-2-7 15,-1-1-19-15,-11 0-12 0,22 0-16 0,-11-1-22 16,2-2-24-16,1 0-32 0,-1-1-160 0,2-1 218 15</inkml:trace>
  <inkml:trace contextRef="#ctx0" brushRef="#br1" timeOffset="121447.43">4174 17398 204 0,'0'0'234'15,"0"13"-23"-15,0-6 13 0,3 2-63 0,-2 1 13 16,-1-1-59-16,3 1 11 0,-2 2-34 0,-1 1 15 15,3 0-20-15,-2 2 8 0,0 1-11 0,-1 0 2 16,0-1-3-16,4 5-10 0,-4-3-3 0,3 2-13 16,-2-1-7-16,-1 1-7 0,1-1-9 0,-1 0-6 15,3 1-4-15,-3-2-2 0,0 1-7 0,0-1-2 16,5-1-3-16,-5-2 6 0,1 0-5 16,-1-1 0-16,0 1-9 0,1-4-2 0,-1 2 0 15,0-1-8-15,0-3-26 0,0 1-21 0,3 0-16 16,-3-3-15-16,1 0-2 0,-1-6-45 0,0 11-28 15,0-11-14-15,3 8-53 0,-3-8-16 0,2 7-162 16,-2-7 134-16</inkml:trace>
  <inkml:trace contextRef="#ctx0" brushRef="#br1" timeOffset="122847.86">4876 17685 90 0,'0'0'215'0,"0"0"-47"15,0 0-38-15,0 0-16 0,0 0-13 16,0 0-12-16,0 0 0 0,0 0-9 0,0 0-2 16,12-4-2-16,-12 4-7 0,7-2-6 0,-7 2-2 15,12-7 19-15,-2 3-32 0,-4 0 27 0,6 0-41 16,-1 0 19-16,2-2-21 0,4 1 18 0,-2-1-27 16,3 0 14-16,1-1-29 0,4 1 21 0,-1-2-26 15,1 1 25-15,-1 0-34 0,2 1 27 16,0 0-27-16,0-1 22 0,-2 1-18 0,5 0 20 0,-4-1-21 15,3 1 22-15,0-1-10 0,-4 1-2 0,1 0-11 16,3 0 16-16,-5 1-19 0,0-1 13 0,-2 1-20 16,-1 0 22-16,-3 2-17 0,2-2 23 15,-4 0-20-15,-2 2 21 0,2-2-23 0,-3 4 23 16,-1-4-17-16,1 3 22 0,-10 2-9 0,13-4 18 16,-13 4-2-16,15-4 11 0,-15 4-3 0,8-4 3 15,-8 4-3-15,8-5-9 0,-8 5-6 0,0 0-3 16,0-4-2-16,0 4-8 0,0 0-4 0,-3-4-2 15,3 4-9-15,-9-3 5 0,9 3 3 0,-15-3-4 16,15 3 4-16,-19-5-4 0,6 4-3 0,3 1 5 16,-4-2-7-16,1 1 10 0,-1-1-9 0,-3 2 8 15,2-3-2-15,-3 3 2 0,0-1-1 16,0-1 1-16,-1 1-2 0,6 0 5 0,-2 1 0 16,1 0 2-16,-1-2 3 0,2-1-5 0,-1 2-8 15,2 1 8-15,2-2-1 0,10 2-1 16,-19-1-4-16,19 1-3 0,-17-3 1 0,17 3-7 15,-11-2 3-15,11 2 1 0,-12-3-1 0,12 3 8 16,0 0-12-16,-11-3 10 0,11 3-8 0,0 0 9 16,0 0-5-16,-12-3 9 0,12 3-9 0,0 0 9 15,0 0-13-15,0 0 14 0,0 0-7 0,8-2 7 16,-8 2-8-16,0 0 8 0,0 0 0 0,15 0-1 16,-15 0-3-16,12 0 3 0,-12 0-9 0,11 1 3 15,-11-1-4-15,13 1 15 0,0 3-9 0,-3-2 7 16,0-1-7-16,-1 3 9 0,4-1-11 15,-3 0 11-15,3-2-9 0,-3 4 8 0,2-3-6 16,3 2 8-16,-1 1-8 0,0-2 6 0,0 3-4 16,0-1 7-16,0 0-4 0,3 1 2 0,-3-1-3 15,0 0 0-15,0 0-2 0,0 1 2 0,0 0-8 16,-1 0 1-16,2 0 12 0,-2-1 13 0,1 0-3 16,-2 0 0-16,-1 1-8 0,2 0 1 0,-3 0 1 15,-1-1-5-15,1 1 6 0,-1 0-4 0,-1-1 6 16,1 0-6-16,-3 2 4 0,1-2 9 0,-1 0 1 15,-1 1 13-15,-1-1-2 0,2 1 15 0,-2-2-5 16,0 0 11-16,-1 2-15 0,-3-6 7 16,2 12-10-16,1-6 8 0,-3-6-19 0,0 11 10 15,0-11-4-15,0 11-10 0,-3-5-2 0,3-6-5 16,-1 11-1-16,0-5-2 0,1-6-3 0,-4 11-7 16,1-5 0-16,3-6-2 0,-6 12 3 0,6-12-4 15,-8 9-8-15,8-9-18 0,-5 10-10 0,1-4-14 16,4-6-17-16,-5 8-17 0,5-8-15 0,-4 6-9 15,4-6-4-15,-2 6 0 0,2-6-9 0,0 0-8 16,-3 7-8-16,3-7-17 0,0 0-21 16,-5 6-40-16,5-6-13 0,0 0-162 0,0 0 154 15</inkml:trace>
  <inkml:trace contextRef="#ctx0" brushRef="#br1" timeOffset="126530.48">6578 17467 174 0,'0'0'160'15,"0"0"-36"-15,-1-6-15 0,1 6-6 0,0 0-20 16,0 0-13-16,-1-9-13 0,1 9-12 0,0 0-6 16,0 0-7-16,1-9 0 0,-1 9-9 0,0 0 11 15,1-8-7-15,-1 8 2 0,4-6-11 0,1 1 1 16,-5 5 1-16,9-7 2 0,-9 7-7 0,12-8 0 16,-6 4-1-16,-1 0 0 0,4-2 2 0,1 2-1 15,-2 0 1-15,1 0-3 0,1 0 5 0,-1 0 0 16,0 1 0-16,0-1 0 0,1 2-2 15,-1-1-2-15,3 2 0 0,-12 1-2 0,19-1 8 0,-19 1-14 16,19 1-4-16,-10 2 2 0,-1-1 3 16,2 3 13-16,-4 0 3 0,1 4 23 0,-1-1-35 15,2 3 34-15,-2 2-34 0,-1 0 26 0,-1 2-33 16,-4 1 29-16,3 1-35 0,-6 1 30 0,3-1-33 16,-2 2 0-16,-1-1 0 0,-2 1 1 0,-3 0 2 15,2 0 2-15,-2 0-1 0,2-2 0 0,-4 0 1 16,-3 1-8-16,5-5 4 0,-2 0-2 0,2-1-3 15,-1 0-15-15,-1-2 23 0,5 0-21 0,-3-3 7 16,3 1-6-16,0-2-1 0,-2-1 0 0,3 0 3 16,4-5-2-16,-8 7 1 0,8-7 0 0,-8 4-1 15,8-4 3-15,0 0 2 0,0 0 4 0,0 0 1 16,-11-2 3-16,11 2-2 0,0 0-2 16,0 0-1-16,2-8 10 0,-2 8-2 15,8-6 1-15,-8 6 0 0,10-5 3 0,-3 2 4 16,-7 3-1-16,16-5 3 0,-16 5 0 0,17-3-8 15,-17 3 8-15,20-1-2 0,-8 2 0 0,-12-1 0 16,23 0 0-16,-12 2-1 0,1-1 0 0,-2-1 0 16,1 2 0-16,0-1 1 0,-1 1-6 0,1-1 5 15,-2 1-1-15,2 0-5 0,-11-2 2 0,16 1-5 16,-16-1 0-16,18 1-23 0,-18-1-15 0,17-1-43 16,-17 1-28-16,15-3-63 0,-5 0-111 0,-2 1 253 15</inkml:trace>
  <inkml:trace contextRef="#ctx0" brushRef="#br1" timeOffset="126928.52">7229 17523 101 0,'0'0'288'0,"0"0"-102"0,0 0 8 0,-9-4-55 16,9 4 19-16,-10 6-54 0,3-1 14 0,2 0-46 15,-1-1 22-15,-2 2-45 0,2 3 19 16,-1-3-42-16,1 2-3 0,1 1-3 16,-3 0-6-16,2-2-5 0,3 4-6 0,1-3-3 15,-1 3 4-15,2-3-5 0,1 2 3 0,0-3-2 16,1 1-1-16,3 0-3 0,0 1 4 0,2-2-4 16,3-1 2-16,0 0-3 0,0 0 4 0,4-3-3 15,-2 0 0-15,2-3-1 0,4 0 0 0,-3 0-1 16,4-2 1-16,-4-1-1 0,5 0 10 0,-4-2-6 15,-1 0 29-15,3 0-33 0,-4-2 35 0,-2 1-34 16,3-2 30-16,-5-2-29 0,0 3 32 0,1 0-1 16,-2-2 3-16,-3 0 1 0,-1 0 1 0,0 1 1 15,-3 0-19-15,3 2 23 0,-3-2-30 0,-2 2 15 16,-3-3-31-16,3 4 16 0,-4 0-31 16,-2-2 14-16,1 2-34 0,1 0 4 0,-3 3-30 15,-1 0 12-15,9 2-48 0,-14-6 10 0,14 6-42 16,-18-1-16-16,18 1-36 0,-13-1-128 0,13 1 221 15</inkml:trace>
  <inkml:trace contextRef="#ctx0" brushRef="#br1" timeOffset="127365.6">7695 17323 52 0,'0'0'234'0,"0"0"-32"0,4-6-22 0,-4 6-38 16,4-5-1-16,-4 5-16 0,0 0-18 0,0 0-16 15,0 0-15-15,4-6-8 0,-4 6-6 0,0 0-3 16,0 0-10-16,0 0-2 0,0 0 0 16,0 0 12-16,0 0 22 0,6 6-3 0,-6-6 8 15,3 9 20-15,-3-9-5 0,1 12 4 0,0-5-24 16,-1 2 8-16,3 1-19 0,-2 0-2 0,-1 2-20 16,3 0 1-16,-2 1-11 0,-1 1-8 0,1 1-6 15,-1 1-3-15,3 0 0 0,-2-2-11 0,-1-1 8 16,0 1-13-16,0 0 7 0,3 0-14 0,-3-1 9 15,1-1-13-15,-1 1 3 0,1-1-12 0,-1-2-13 16,0 0-23-16,0-1-20 0,0 0-15 0,0-2 8 16,3-1-15-16,-3 2-30 0,0-8-26 0,1 11-37 15,-1-11-30-15,0 10-35 0,0-10-17 0,6 6-133 16,-6-6 140-16</inkml:trace>
  <inkml:trace contextRef="#ctx0" brushRef="#br1" timeOffset="127602.66">8075 17564 308 0,'0'0'343'0,"0"0"-115"0,0 0-15 16,0 0-61-16,11 4-10 0,-11-4-52 0,0 0 5 0,0 0-42 15,0 0 6-15,4 5-27 0,-4-5 5 0,0 0-40 16,0 0-8-16,0 0-42 0,3 6 12 16,-3-6-59-16,0 0-4 0,0 0-77 0,0 0-47 15,0 0-96-15,0 0 218 0</inkml:trace>
  <inkml:trace contextRef="#ctx0" brushRef="#br1" timeOffset="128146.11">8352 17262 175 0,'4'-6'260'0,"-4"6"-32"0,0 0-41 15,0 0-6-15,5-2 3 0,-5 2-63 0,0 0 3 16,0 0-41-16,0 0 17 0,0 0-24 16,0 0 16-16,0 0-10 0,0 0 6 0,0 0-2 15,0 0-1-15,-5 7 5 0,5-7-7 0,-4 9 0 16,4-9-15-16,-5 9 2 0,0-3-17 0,1 1 9 15,-1-1-16-15,1 1 10 0,-2 0-19 0,1 2 8 16,1 0-7-16,-1-2-3 0,1 0-15 0,0-1 3 16,0 3-16-16,-1-1 5 0,3-2-12 0,-1 0 13 15,-1 0-19-15,4 0 17 0,0-6-17 0,-2 11 12 16,2-11-12-16,-3 9 11 0,3-9-11 0,0 10 9 16,0-10-12-16,0 9 10 0,0-9-10 0,4 9 12 15,-4-9-10-15,5 7 11 0,-5-7-14 0,10 6 11 16,-10-6-14-16,12 4 0 0,-12-4-22 15,13 0-8-15,-13 0-4 0,15 2 0 0,-15-2-3 16,18-2 4-16,-18 2-6 0,19-2 3 0,-9 2 1 16,0-3-8-16,3 0-11 0,0 1 18 0,0-2-22 15,-2 2 9-15,2-1-42 0,0-1-12 0,-3 1-7 16,4 0-7-16,-2-1-12 0,-1 1-11 0,-1-1-8 16,-1 0-18-16,4 1-9 0,-4-1-100 0,0 1 253 15</inkml:trace>
  <inkml:trace contextRef="#ctx0" brushRef="#br1" timeOffset="128631.35">8558 17243 215 0,'0'0'250'0,"0"0"-34"15,0 0-24-15,0 0-18 0,0 0-15 0,0 0-24 16,-12 0 4-16,12 0-19 0,0 0-14 16,0 0-17-16,0 0 2 0,0 0-6 0,-10 2 22 15,10-2-2-15,0 0-8 0,0 0 3 0,-1 7-20 16,1-7 7-16,0 0-18 0,-1 9 13 0,1-9-19 15,-3 9 14-15,3-9-17 0,0 10 3 0,0-10-18 16,-1 13 6-16,1-4-16 0,-3-2 11 0,3 4-17 16,0 0 14-16,-1 0-18 0,-3 2 16 0,4 0-13 15,-1 0 9-15,-2 0-19 0,3-1-3 0,-2 5-3 16,-1-3-3-16,3 0 11 0,-2-3-1 0,-1 4-22 16,3-2 17-16,0 1-20 0,0-2 15 15,-1 1-17-15,1-1 14 0,0 1-14 0,1-4 13 16,-1 2-4-16,0 1-5 0,0-2-7 15,3-1 3-15,-1-2-20 0,-2 1-8 0,0-1-13 16,4 0-10-16,-4-7-10 0,1 13-12 0,3-8-13 16,-4-5-18-16,4 9-9 0,-4-9 1 0,4 7-22 15,-4-7-1-15,5 6-9 0,-5-6-12 0,0 0-16 16,5 5-35-16,-5-5-22 0,0 0-21 0,10-4-110 16,-10 4 176-16</inkml:trace>
  <inkml:trace contextRef="#ctx0" brushRef="#br1" timeOffset="128895.31">8854 17549 308 0,'0'0'225'0,"0"0"0"15,0 0-51-15,8 3 16 0,-8-3-49 0,0 0-2 16,8 4-49-16,-8-4 17 0,5 5-35 0,-5-5 10 16,4 6-31-16,-4-6 6 0,7 4-27 0,-7-4 9 15,4 5-21-15,-4-5 2 0,7 4-34 16,-7-4 6-16,2 7-67 0,-2-7-18 16,0 0-29-16,7 5-49 0,-7-5-53 0,0 0-176 15,5 6 140-15</inkml:trace>
  <inkml:trace contextRef="#ctx0" brushRef="#br1" timeOffset="130095.94">9194 17397 78 0,'0'0'238'16,"0"0"-46"-16,3-10-20 0,-3 10-22 0,0 0-13 16,1-8-22-16,-1 8-15 0,3-6-22 0,-3 6-12 0,1-6-8 15,-1 6-4-15,3-6-6 0,-3 6 15 16,0 0-36-16,5-7-4 0,-5 7 1 0,4-5 21 15,-4 5-32-15,0 0 22 0,5-5-33 0,-5 5 27 16,10-4-30-16,-10 4 25 0,9-3-27 0,-9 3 27 16,0 0-30-16,14 0 27 0,-14 0-31 0,0 0 3 15,14 0 2-15,-14 0 2 0,10 3 0 0,-10-3 2 16,10 4 2-16,-10-4-3 0,8 4 1 0,-8-4-2 16,8 6-1-16,-8-6 7 0,9 8 28 0,-9-8-34 15,7 7 22-15,-3-1-28 0,-4-6 28 0,5 11-31 16,-1-5 30-16,-1 0-28 0,-1 1 33 15,1 1-10-15,-2 2-2 0,-1-2-28 0,0 0 26 16,0 1-23-16,0-1 27 0,0 1-28 0,0 1 25 16,0-1-23-16,-1 2 21 0,-2-1-23 0,3-1 31 15,-2 1-33-15,-1 0 28 0,-1-1-22 0,3 2 28 16,-3-3-31-16,0 3 29 0,3-3-26 0,-3 1 28 16,-1 0-30-16,0 0 3 0,4 0 2 0,-4-1 4 15,1-2 2-15,0 4 1 0,-1-3 0 0,-3 0 2 16,3 1-1-16,0-2 2 0,-3 1 4 0,2 1-2 15,-1-3 38-15,0 2-45 0,-1-1-7 16,-3-2 1-16,6 2-1 0,-3-1 9 16,0 1 0-16,2-2 0 0,-3-1 0 0,1 1 0 15,2-1 3-15,6-3 1 0,-13 6 2 0,13-6 2 16,-9 5 2-16,9-5 5 0,-9 1 0 0,9-1-1 16,0 0 4-16,-9 3-4 0,9-3 8 0,0 0-7 15,-9-3-2-15,9 3-6 0,0 0-3 0,-5-6-6 16,5 6 0-16,0 0 6 0,0-7 0 0,0 7-3 15,0-9 0-15,0 9 18 0,4-7-24 0,-4 7 22 16,5-9-21-16,-5 9 17 0,8-7-20 0,-8 7 21 16,6-10-23-16,-1 5 21 0,-1 1-21 0,1-1 22 15,-1 0-23-15,4 0 17 0,-3 1-9 0,1-2 10 16,1 2-15-16,-1-2 22 0,3 3-7 16,-3-1 1-16,1-2 3 0,-1 3 7 0,2-1-2 15,-8 4 0-15,11-6 0 0,-11 6-3 0,13-4 1 16,-13 4-1-16,14-3-5 0,-14 3 3 0,13 0 1 15,-13 0-7-15,0 0 1 0,18 0-8 0,-18 0 9 16,13 0-10-16,-13 0 10 0,12 4-10 0,-12-4 9 16,13 4-3-16,-13-4 2 0,15 5-14 0,-15-5 2 15,12 6 3-15,-12-6 3 0,13 6-2 0,-13-6 11 16,11 5-8-16,-4-2 3 0,-7-3-5 0,11 6 5 16,-11-6-9-16,13 5 10 0,-13-5-15 0,10 5 5 15,-10-5-23-15,13 3-2 0,-13-3-4 0,13 3-3 16,-13-3-1-16,11 1-3 0,-11-1-5 0,17 1-12 15,-17-1-7-15,14-1-9 16,-14 1-13-16,15 0-4 0,-15 0-16 0,16-4-16 16,-16 4-38-16,15-2-19 0,-15 2-128 0,14-5 232 15</inkml:trace>
  <inkml:trace contextRef="#ctx0" brushRef="#br1" timeOffset="131405.49">9615 17476 256 0,'0'0'339'0,"0"0"-82"16,0 0-6-16,0 0-50 0,-4-8-18 0,4 8-16 16,0 0-11-16,0 0-17 0,0 0-24 15,-1-6-10-15,1 6-25 0,0 0-1 0,0 0-29 16,0-8-3-16,0 8-10 0,1-6-7 0,-1 6-12 15,4-9 2-15,-4 9-9 0,6-8-1 0,-6 8-5 16,5-7 6-16,-5 7-10 0,9-6 8 0,-9 6-11 16,8-6 8-16,-8 6-9 0,9-6 6 0,-9 6-9 15,10-4 8-15,-10 4-8 0,13-5 11 0,-13 5-9 16,13-4 6-16,-13 4-2 0,14-3 7 0,-8 0-9 16,-6 3 2-16,17-2-6 0,-17 2 7 0,15-2-13 15,-15 2 11-15,14 0-8 0,-14 0 13 16,14 0-8-16,-14 0 2 0,14-2-7 0,-14 2 3 15,13 2-5-15,-13-2 3 0,13 2-7 0,-13-2 1 16,11 2-4-16,-11-2 0 0,11 5-13 0,-11-5 21 16,10 6-1-16,-10-6 0 0,9 7-3 0,-9-7-3 15,6 8 3-15,-6-8 2 0,8 8-4 0,-8-8-7 16,7 9-1-16,-7-9-1 0,4 10 8 0,-4-10-10 16,4 9 15-16,-1-2-19 0,-3-7 20 0,1 11-19 15,-1-11 20-15,0 10-25 0,0-10 20 0,4 10-23 16,-4-2 33-16,0-8-4 0,-4 11-28 0,4-11 30 15,0 13-31-15,0-7 28 0,0-6-33 0,-1 12 18 16,-2-5-16-16,2 0 23 0,-2-2-23 16,3-5 34-16,-4 11-40 0,2-5 7 0,-2 0 8 15,4-6 6-15,-5 8 0 0,1-3 5 0,0 1 4 16,4-6-1-16,-6 8 7 0,1-2 2 0,0-1 3 16,5-5 1-16,-12 8 0 0,12-8 1 0,-9 6 0 15,3-1-3-15,-2-2 1 0,2 1-7 0,6-4 2 16,-13 6 3-16,13-6 7 0,-15 5-5 15,15-5 1-15,-17 6 5 0,17-6 8 0,-14 4 2 16,14-4 1-16,-17 4 6 0,7-2 3 0,4 2 1 16,-2-2-4-16,8-2 3 0,-15 5-9 0,15-5-1 15,-13 5-1-15,13-5-4 0,-12 3 1 0,12-3-3 16,-12 3 0-16,12-3-3 0,-12 2 0 0,12-2 2 16,-9 4 2-16,9-4-3 0,0 0 4 15,-10 0 6-15,10 0 8 0,0 0-3 0,0 0-2 16,-10 0-7-16,10 0-5 0,0 0 1 0,-7-5-2 15,7 5 1-15,0 0-2 0,-1-7 2 0,1 7 0 16,1-7-1-16,-1 7-4 0,0-7 4 0,0 7 10 16,4-8-14-16,-4 8 22 0,5-8-27 0,-5 8 35 15,4-6-42-15,-4 6 31 0,7-7-31 0,-7 7 37 16,5-6-30-16,-5 6 28 0,7-6-30 0,-7 6 32 16,9-5-33-16,-9 5 34 0,9-3-30 0,-9 3 31 15,10-6-29-15,-10 6 29 0,8-2-28 16,-8 2 30-16,9-3-29 0,-9 3 31 0,13 0-26 15,-13 0 14-15,0 0-14 0,13 0 22 0,-13 0-27 16,11 5 18-16,-11-5-20 0,10 3 26 0,-10-3-23 16,12 3-2-16,-12-3 4 0,10 4 23 0,-10-4-26 15,14 4 24-15,-14-4-22 0,12 6 24 0,-12-6-19 16,11 5 21-16,-11-5-15 0,13 3 15 0,-13-3-19 16,10 4 19-16,-10-4-20 0,14 3 10 0,-14-3-8 15,13 3 5-15,-13-3-15 0,14 1 16 16,-14-1-18-16,13 0 11 0,-13 0-8 0,14 0 16 15,-14 0-6-15,13 0 11 0,-13 0-8 16,11-1 7-16,-11 1-10 0,13 0 6 0,-13 0-9 16,0 0 5-16,14-1-9 0,-14 1 5 0,0 0-4 15,15-2 2-15,-15 2-11 0,0 0 12 0,13 0-8 16,-13 0 5-16,0 0 1 0,15-2 2 0,-15 2-11 16,0 0-5-16,13-1 7 0,-13 1 1 0,0 0 2 15,12-1 5-15,-12 1-8 0,0 0 8 0,11-1-14 16,-11 1 12-16,0 0-10 0,0 0 11 0,13 0-11 15,-13 0 12-15,0 0-10 0,0 0 7 0,13-2-7 16,-13 2 10-16,0 0-15 0,0 0 13 0,0 0-13 16,0 0 11-16,10-1-12 0,-10 1 6 0,0 0-17 15,0 0 14-15,0 0-27 0,0 0 16 0,0 0-27 16,0 0 26-16,0 0-44 0,0 0 24 0,0 0-51 16,9-2 20-16,-9 2-55 0,0 0 10 15,0 0-50-15,0 0-22 0,0 0-168 0,0 0 185 16</inkml:trace>
  <inkml:trace contextRef="#ctx0" brushRef="#br1" timeOffset="132754.04">10191 17561 58 0,'0'0'191'0,"0"0"-47"15,0 0 6-15,0 0-38 0,0 0 13 0,7 3-17 16,-7-3 31-16,0 0-41 0,0 0 29 0,0 0-32 16,0 0 24-16,0 0-28 0,0 0 15 0,0 0-22 15,0 0 7-15,0 0-6 0,0 0-8 0,0 0 1 16,2 7-4-16,-2-7-4 0,0 0-7 0,0 0-11 16,0 0 2-16,0 0-10 0,0 0-1 0,0 0-6 15,0 0-5-15,0 0-4 0,0 0-2 0,0 0-6 16,0 0-3-16,0 0-2 0,0 0-3 0,0 0-1 15,0 0 1-15,0 0-4 0,9-4 1 0,-9 4-5 16,0 0 1-16,0 0-6 0,0 0-8 16,0 0-8-16,0 0-21 0,0 0-19 0,0 0-16 0,0 0-6 15,0 0-9-15,0 0-43 0,0 0 10 0,0 0-60 16,0 0-4-16,0 0-65 0,0 0-218 16,0 0 53-16</inkml:trace>
  <inkml:trace contextRef="#ctx0" brushRef="#br1" timeOffset="133847.52">10604 17479 89 0,'0'0'198'0,"0"0"-31"0,0 0-24 0,0 0-18 15,0 0-16-15,0 0-11 0,0 0-19 0,0 0 11 16,0 0-2-16,0 0-7 0,0 0-5 0,0 0-3 16,0 0-2-16,0 0-5 0,0 0-10 0,0 0-7 15,0 0-3-15,0 0-7 0,0 0-4 0,0 0 14 16,0 0-25-16,0 0 15 0,0 0-25 0,0 0 18 16,0 0-22-16,0 0 18 0,0 0-24 0,0 0 17 15,0 0-19-15,-4 5-3 0,4-5 16 0,0 0 1 16,0 0-17-16,0 0 9 0,0 0-10 0,-5 6 12 15,5-6-18-15,0 0 10 16,0 0-13-16,0 0 21 0,0 0-17 0,0 9 18 0,0-9-21 16,0 0 21-16,0 0-20 0,0 0 18 15,0 6-18-15,0-6 18 0,0 0-18 0,3 6 18 16,-3-6-20-16,0 0 21 0,0 0-19 0,1 7 19 16,-1-7-19-16,0 0 17 0,1 6-12 0,-1-6 9 15,0 0-14-15,4 6 19 0,-4-6-23 0,0 0 7 16,6 7 8-16,-6-7 8 0,0 0-21 0,4 4 19 15,-4-4-16-15,0 0 16 0,8 3-20 0,-8-3 22 16,0 0-20-16,8 3 20 0,-8-3-20 0,0 0 19 16,0 0-20-16,12 4 22 0,-12-4-20 0,0 0 18 15,0 0 0-15,9-2-4 0,-9 2-12 16,0 0 18-16,11-1-22 0,-11 1 17 0,0 0-17 16,11-4 17-16,-11 4-10 0,5-3 18 0,-5 3-17 15,9-4 19-15,-9 4-20 0,8-4 17 0,-8 4-15 16,7-6-2-16,-7 6 36 0,8-5-19 0,-8 5-11 15,5-5 13-15,-5 5-12 0,7-6 8 0,-7 6-11 16,5-6 12-16,-5 6-10 0,6-7 4 0,-6 7-11 16,4-6 14-16,-4 6-19 0,4-6 11 0,-4 6-5 15,4-6 13-15,-4 6-5 0,2-6 7 0,-2 6 0 16,3-7 7-16,-3 7-6 0,0 0 1 0,4-5-1 16,-4 5 3-16,0 0-7 0,0 0 4 0,2-8-1 15,-2 8 2-15,0 0 0 0,0 0 1 0,0 0-1 16,0-6-1-16,0 6 3 0,0 0-5 15,-4-6 1-15,4 6-6 0,0 0 0 0,0 0-3 16,-7-5 0-16,7 5-3 0,0 0 6 16,-8-3-8-16,8 3 7 0,0 0-10 0,-9-3-1 15,9 3 2-15,-9-2 3 0,9 2-12 0,0 0 14 16,-9-2-8-16,9 2 8 0,-8-3-4 0,8 3 4 16,0 0 2-16,-11-1 5 0,11 1-9 0,0 0-6 15,-13-2 2-15,13 2 3 0,0 0 1 0,0 0-4 16,-15-1 5-16,15 1-3 0,0 0 4 0,-13 1-3 15,13-1 0-15,0 0 3 0,-14 2-2 16,14-2 1-16,-10 0 1 0,10 0 3 0,-9 3 1 16,9-3 3-16,-13 3-4 0,13-3 7 0,-9 2-16 15,9-2-4-15,0 0-2 0,-10 4 8 0,10-4-6 16,0 0 4-16,-13 4 0 0,13-4-1 0,0 0 0 16,-9 3-14-16,9-3 9 0,-6 1-17 0,6-1 14 15,0 0-19-15,-9 5 16 0,9-5-20 0,0 0 19 16,-8 4-20-16,8-4 0 0,0 0-5 0,-6 4 0 15,6-4-12-15,0 0 1 0,0 0-8 0,-8 3-3 16,8-3-11-16,0 0-12 0,0 0-15 0,0 0-12 16,-5 3-28-16,5-3-25 0,0 0-143 0,0 0 226 15</inkml:trace>
  <inkml:trace contextRef="#ctx0" brushRef="#br1" timeOffset="139911.65">11372 17586 78 0,'0'0'113'0,"0"0"-14"0,0 0-14 16,0 0-18-16,0 0 2 0,0 0-5 0,0 0 5 16,0 0 8-16,0 0 2 0,9 1 1 0,-9-1-2 15,10 2-4-15,-10-2-4 0,17 0-7 0,-17 0-6 16,18 0-9-16,-8-2-14 0,5 2-2 0,-2 0 21 15,1 0-29-15,2 0 29 0,0-1-44 16,2-1 31-16,1 1-32 0,3-1 29 0,-3 1-36 16,4 0 23-16,0 1-25 0,0-2 29 0,-1 2-35 15,1-1 33-15,2-1-34 0,2 1 35 0,-1-1-37 16,-2 1 35-16,4-2-37 0,-2 3 34 0,-1-4-30 16,1 3 35-16,-1-1-38 0,-4 1 25 0,2-2-23 15,0 2 33-15,-4 0-34 0,3-1 13 0,-3 1-11 16,0-1 35-16,0 0-23 0,0 0 26 0,-2 0-28 15,1 0 26-15,-1 0-29 0,-1-1 27 0,2 2-30 16,-1-1 26-16,-2-1-27 0,0 2 28 0,-2-2-33 16,1 2 33-16,-1 0-31 0,0-1 29 15,-2-1-22-15,1 2 19 0,-1 0-14 0,1 0 15 16,-3-2-18-16,2 2 23 0,-11 1-30 16,18-3 20-16,-9 0-19 0,-9 3 26 0,14-1-25 15,-14 1 21-15,17-1-23 0,-17 1 27 0,11-4-28 16,-11 4 25-16,13-1-18 0,-13 1 24 0,0 0-10 15,15-1 17-15,-15 1-7 0,0 0 7 0,11-1-6 16,-11 1 6-16,0 0 0 0,0 0 6 0,0 0 1 16,0 0-7-16,0 0-7 0,0 0-11 0,0 0-2 15,0 0-7-15,0 0 5 0,0 0-12 0,-9-4-1 16,9 4-11-16,-12-3-7 0,12 3 5 16,-18-3-10-16,9 3 17 0,-2-1-7 0,-1-1 11 15,-2-1-8-15,3 3 11 0,-5-1-13 0,4-2 9 16,-4 2-15-16,2 0 14 0,-1-1-16 0,-2-1 14 15,-1 0-11-15,2 1 15 0,-1-1-8 0,-1 2 9 16,-1-4-8-16,5 3 17 0,-4 0-21 0,0-1 15 16,3 0-14-16,1 0 19 0,-1 2-20 0,2-2 22 15,1 1-18-15,-2 0 19 0,4 0-17 0,-3 0 18 16,4 0-19-16,9 2 21 0,-14-2-21 0,14 2 19 16,-14-1-22-16,14 1 24 0,-10-2-24 0,10 2 20 15,-10-1-24-15,10 1-5 0,0 0 31 0,0 0-8 16,-13-2-20-16,13 2 26 0,0 0-26 15,0 0 1-15,0 0 3 0,0 0 9 0,0 0 1 16,0 0 3-16,0 0 2 0,0 0-1 0,9 3-1 16,-9-3 3-16,11 3 1 0,-11-3-1 0,13 4 0 15,-4-1 3-15,1 0 20 0,-1 0-26 0,0-1 22 16,4 2-25-16,-3-1 19 0,4 2-17 0,-1-3 18 16,1 3-16-16,0-1 23 0,0-1-28 0,3 2 19 15,-3-1-19-15,1 2 27 0,1-2-21 16,-4 2 17-16,4-1-21 0,-2 1 24 15,0-2-22-15,0 1 20 0,-3 0-20 0,2 1 15 16,0 0-15-16,-4-1 19 0,0-1-14 0,1 1 19 16,-1 0-12-16,-1 0 12 0,-2-3 8 0,3 4-12 15,-9-6 3-15,10 8 3 0,-10-8-4 0,9 6 2 16,-9-6 9-16,9 7 13 0,-9-7 8 0,5 9-4 16,-5-9 5-16,4 6-14 0,-4-6 11 0,1 8-13 15,-1-8 11-15,-2 9-10 0,-1-3 7 0,2 0 1 16,-3-2-1-16,0 2-1 0,-1 1-2 0,0-1-6 15,0 0-3-15,-3 0-3 0,4 0-3 0,-3 0-3 16,-1 0-4-16,3-1-2 0,-3 1-2 0,3 1-5 16,-4-3-2-16,4 0-3 0,-1 2-1 0,-1-1-3 15,0 1 20-15,7-6-25 0,-9 7-14 0,9-7-17 16,-12 7-27-16,12-7-33 0,-6 5-25 16,6-5-18-16,-8 6-19 0,8-6-34 0,-6 4-63 15,6-4-36-15,0 0-234 0,-7 4-26 0</inkml:trace>
  <inkml:trace contextRef="#ctx0" brushRef="#br1" timeOffset="141333.95">12727 17536 130 0,'0'0'134'0,"0"0"14"15,0 0-49-15,0 0 26 0,0 0-52 0,0 0 27 16,0 0-37-16,14 0 40 0,-14 0-38 0,0 0 30 16,0 0-45-16,0 0 35 0,0 0-40 15,0 0 27-15,0 0-38 0,0 0 30 0,0 0-37 16,0 0 31-16,10-1-34 0,-10 1 30 0,0 0-35 16,0 0 26-16,8 2-28 0,-8-2 25 0,7 5-24 15,-7-5 27-15,8 6-25 0,-8-6 17 0,9 7-12 16,-5-2 7-16,2-1-17 0,-2 5 17 15,0-3-32-15,1-1 23 0,-1 3-15 0,0-2 13 16,-2 1-17-16,2-1-2 0,0-2-1 0,-2 2 1 16,-2-6 0-16,3 10-1 0,-3-10 2 0,5 10 3 15,-5-10 1-15,4 7 2 0,-4-7 3 0,1 6 6 16,-1-6 8-16,0 0-6 0,3 6 3 0,-3-6 0 16,0 0-11-16,0 0-14 0,0 0 6 0,0 0-14 15,0 0-1-15,0 0-5 0,0 0 13 0,9-4-10 16,-9 4 10-16,1-7-13 0,-1 7 10 0,6-8-15 15,-6 8 15-15,4-11-20 0,0 4 26 16,1-4-19-16,-1 5 21 0,1-2-19 0,-1 2 20 16,5-3-16-16,-4 2 20 0,0-1-9 0,2 1 2 15,1 0-12-15,-4 1 17 0,5 0-20 0,-2 0 14 16,-1 0-18-16,4 1 20 0,-2-1-16 0,0 4 24 16,2-3-25-16,-4 1 26 0,3 2-24 0,0-2 2 15,1 2 24-15,-10 2-24 0,16-3 26 0,-16 3-25 16,16-2 22-16,-16 2-22 0,17 0 21 0,-17 0-21 15,18 0 22-15,-18 0-22 0,14 4 16 0,-3-3-12 16,-2 3 21-16,-1-2-22 0,-3 3 14 0,5-2-18 16,-3 2 21-16,-1 0-14 0,-1 0 21 15,-1 0-20-15,2-2 18 0,-2 4-16 0,-4-7 21 16,7 11-18-16,-7-11 18 0,6 12-13 16,-6-12 14-16,3 9-15 0,-3-9 15 0,2 10-12 15,-2-10 11-15,3 6-11 0,-3-6 8 0,0 7-1 16,0-7 0-16,0 0-9 0,1 9 6 0,-1-9-8 15,0 0 1-15,0 7 1 0,0-7 4 0,0 0-8 16,0 0 5-16,0 0-8 0,0 0 3 0,0 0-11 16,9 5 9-16,-9-5-11 0,0 0 12 0,0 0-11 15,0 0 10-15,8-5-11 0,-8 5 11 0,6-6-11 16,-6 6 9-16,10-7-17 0,-6 1 13 0,4 0-7 16,-2 0 7-16,2 1-12 0,-1-1 19 0,1-3-20 15,0 4 13-15,-2 0-6 0,4-4 20 0,-1 3-19 16,0 1 17-16,0-3-17 0,-1 4 18 15,1-2-20-15,-1 1 21 0,0-1-19 0,0 1 21 16,0 2-22-16,-8 3 17 0,16-5-16 0,-16 5 18 16,13-6-20-16,-13 6 19 0,12-5-17 0,-12 5 16 15,11-1-11-15,-11 1 46 0,12-3-59 0,-12 3 7 16,0 0-4-16,15 2 19 0,-15-2-12 0,9 2 23 16,-9-2-18-16,8 6 15 0,-8-6-13 0,6 8 19 15,-1-3 0-15,-2 0-5 0,-3-5 3 0,5 11-4 16,-3-4-4-16,1-1-1 0,-2 1-13 0,2 0 15 15,-1 1-12-15,0-3 15 0,-1 2-16 16,-1 1 12-16,0 0-6 0,4-1 4 0,-3-1-12 16,-1 1 16-16,0-7-17 0,4 13 9 0,-3-7-7 15,-1-6 14-15,1 12-12 0,-1-6 11 16,0-6-13-16,0 9 12 0,0-9-11 0,3 10 12 16,-3-10-15-16,1 9-1 0,-1-9-3 0,0 8-4 15,0-8-4-15,0 0-1 0,0 8-1 0,0-8-4 16,0 0-4-16,0 7-2 0,0-7-6 0,0 0-11 15,3 7-9-15,-3-7-24 0,0 0-8 0,0 0-20 16,-3 7-23-16,3-7-20 0,0 0-37 0,0 0-139 16,0 0 214-16</inkml:trace>
  <inkml:trace contextRef="#ctx0" brushRef="#br1" timeOffset="142457.11">13679 17630 109 0,'0'0'299'16,"0"0"-59"-16,5-5-40 0,-5 5-15 0,0 0 4 16,9-5-60-16,-9 5 4 0,5-5-39 0,-5 5 0 15,8-4-21-15,-8 4 2 0,6-6-20 0,-6 6 1 16,13-7-4-16,-13 7 3 0,10-5 9 0,-10 5-2 16,17-6-4-16,-10 3-22 0,1-1 3 0,1 1-21 15,0 0 6-15,0 2-9 0,-1-4 6 0,-8 5-10 16,16-6 0-16,-16 6-8 0,18-3-3 0,-18 3 5 15,17-3-5-15,-17 3-1 0,15-1 7 0,-15 1-6 16,18-1 3-16,-18 1 0 0,14 0 4 16,-14 0-8-16,13 1 5 0,-13-1-1 0,10 1 5 15,-10-1-2-15,8 5 10 0,-8-5-8 0,6 6 17 16,-6-6-9-16,4 9 9 0,-4-9-20 0,-3 10 8 16,3-10-7-16,-2 10 5 0,-3-4 4 0,1 1-8 15,-2-1-2-15,0 2-5 0,1-2 2 0,-1 1-3 16,-2-1 0-16,3 1-2 0,0-1 2 0,-3 0-2 15,4 0-1-15,-2 0-2 0,2 0 3 0,-1-2-2 16,1 0-3-16,2 1-2 0,2-5-1 0,-7 9-5 16,7-9-3-16,-4 5 1 0,4-5-3 0,-3 7 1 15,3-7 8-15,-3 7 0 0,3-7-1 0,0 0-8 16,0 9 4-16,0-9 1 0,0 0 5 16,6 5-1-16,-6-5 4 0,4 5 1 0,-4-5 2 15,9 3-2-15,-9-3 2 0,7 4 45 0,-7-4-53 16,10 3 4-16,-10-3 2 0,6 5-1 0,-6-5 3 15,9 2 27-15,-9-2-31 0,9 5 7 0,-9-5-5 16,10 1 0-16,-10-1 1 0,9 5-1 0,-9-5 1 16,9 5 4-16,-9-5-1 0,9 3 0 15,-9-3 3-15,9 4-3 0,-9-4 3 0,8 4-2 16,-8-4 2-16,9 4 0 0,-9-4-6 0,7 6 5 16,-7-6-1-16,7 5-3 0,-7-5 1 0,6 4 48 15,-6-4 4-15,8 6-70 0,-8-6 10 0,5 5 45 16,-5-5 1-16,6 5-46 0,-6-5-12 15,4 5-4-15,-4-5 4 0,0 0 6 0,7 6 8 16,-7-6-6-16,0 0 4 0,2 8 62 0,-2-8-71 16,4 5 65-16,-4-5-69 0,0 0 67 0,3 7-67 15,-3-7 62-15,0 0-63 0,1 7 63 0,-1-7-66 16,0 0 59-16,0 0-61 0,-1 9 74 0,1-9-72 16,0 0 69-16,-3 8-64 0,3-8 7 0,0 0 6 15,-4 6 6-15,4-6 8 0,0 0 0 0,-6 7 3 16,6-7-1-16,-7 6 1 0,7-6 57 0,-6 4-69 15,6-4 60-15,-5 5-71 0,5-5 68 0,-8 5-74 16,8-5 66-16,-6 6-66 0,6-6 68 16,-8 5-64-16,8-5 68 0,-10 7-64 0,10-7 63 15,-8 5-64-15,8-5 67 0,-9 4-66 0,9-4 63 16,-10 5-61-16,10-5 62 0,-9 5-57 0,9-5 53 16,-9 5-63-16,9-5 57 0,-10 2-48 0,10-2 49 15,-9 6-64-15,9-6 57 0,-8 4-56 0,8-4 59 16,-9 3-61-16,9-3 60 0,-11 4-60 0,11-4 58 15,-9 3-60-15,9-3 57 0,-9 4-60 0,9-4 60 16,-10 3-59-16,10-3 58 0,-9 2-60 0,9-2 63 16,-8 4-63-16,8-4 57 0,-10 2-59 0,10-2 56 15,-9 2-54-15,9-2 47 0,-8 2-56 16,8-2 49-16,0 0-67 0,-11 2 69 16,11-2-79-16,0 0 11 0,-10 2-5 0,10-2 0 15,0 0 57-15,0 0-60 0,-12 2 45 0,12-2-55 16,0 0 39-16,0 0-42 0,0 0 19 0,0 0-31 15,0 0 4-15,-14 0-18 0,14 0-2 0,0 0-17 16,0 0-17-16,0 0-15 0,0 0-26 0,0 0-179 16,0 0 184-16</inkml:trace>
  <inkml:trace contextRef="#ctx0" brushRef="#br1" timeOffset="151328.15">15560 17267 43 0,'0'0'79'16,"0"0"0"-16,0 0 2 0,0 0-3 0,0 0-4 15,9-4-8-15,-9 4-4 0,0 0 2 0,0 0 5 16,0 0-7-16,0 0 0 0,0 0-2 0,0 0-4 16,0 0 2-16,0 0 0 0,10-1-2 0,-10 1 1 15,0 0 1-15,0 0-1 0,0 0-5 0,0 0 0 16,0 0 28-16,0 0-31 0,0 0-6 0,0 0 4 16,0 0 4-16,0 0-1 0,0 0 19 0,0 0-27 15,0 0 19-15,0 0-20 0,0 0 11 0,0 0-20 16,0 0 7-16,0 0-12 0,-9 3 7 15,9-3-12-15,0 0 9 0,-10 5-4 0,10-5 9 16,-9 4 4-16,5 1 1 0,4-5 4 0,-10 6-7 16,1-2 2-16,4 0-9 0,-3 4 6 0,1-3-11 15,-2 1 6-15,0 5-8 0,-3-3 10 0,2 0-11 16,1 2 4-16,0-1-15 0,-1 2 3 0,4-1-12 16,-3 1-2-16,2 0-1 0,-3 0 2 15,5 1 1-15,0 1-3 0,-2-1 3 0,2 1-1 16,3 1-7-16,-2-3 5 0,4 2-5 0,-4 0 9 15,4 0-10-15,4 0 8 0,-2 2-8 0,1-1 6 16,1 1-9-16,2-2 9 0,-2 2 0 16,5-2-2-16,1 0-1 0,-1-1 1 0,3 1-3 15,2 0 1-15,-1-1-1 0,-1-1-3 0,1-3 8 16,2 3-6-16,-2-5 0 0,5 4-11 0,-4-3 2 16,1 1 3-16,-2-2 1 0,0-1-4 0,4 0-13 15,-6 1-16-15,3-1-11 0,0 0-10 0,-1-2-11 16,-3 1-18-16,3-2-9 0,0 1-11 0,-3-1-21 15,4-1-13-15,-2-1-53 0,-1-1-39 0,2 0-160 16,-3-1 145-16</inkml:trace>
  <inkml:trace contextRef="#ctx0" brushRef="#br1" timeOffset="152111.13">16309 17577 223 0,'0'0'215'0,"0"0"-84"0,6-4 7 0,-6 4-52 15,0 0 22-15,0 0-41 0,8-6 28 0,-8 6-54 16,0 0 29-16,0 0-31 0,13 0 36 0,-13 0-38 15,0 0 24-15,11 1-38 0,-11-1 41 0,8 5-34 16,-3-1 33-16,-1 0-35 0,2 2 32 0,-2-1-34 16,0 2 7-16,0 2-6 0,0 0-2 0,0-1-3 15,-2 1-3-15,1 0-4 0,0 0-1 16,-1 0 2-16,0-1 1 0,-2-1 18 0,3 1-19 0,-2-3 0 16,0 4-5-16,-1-9-3 0,3 8-2 15,-3-8 8-15,1 11 10 0,-1-11 9 0,3 6 0 16,-3-6 1-16,0 0 0 0,1 6-8 15,-1-6 0-15,0 0-2 0,0 0-4 0,0 0-2 16,9-3-4-16,-9 3 0 0,6-9-5 0,-2 2 3 16,1 1-4-16,-2-4 1 0,5 1-3 0,-3-3 1 15,2-1 2-15,1 1-1 0,0-3-2 0,1-1-2 16,2 1-2-16,-2 0-1 0,0-1-8 0,1 1 10 16,-1 3 5-16,4-1-9 0,0-1 1 0,-3 2-15 15,1 1-10-15,0 0 2 0,-3 2-18 16,3 0 5-16,-5 2-22 0,3 1 17 0,-2 0-30 15,-1 2-2-15,4-1 3 0,-10 5-24 0,14-6 1 16,-6 4-6-16,-8 2 0 0,15 0-6 0,-15 0-25 16,16 0-1-16,-16 0-16 0,15 2 10 0,-6 2-8 15,1 0-85-15,-2-1 75 0</inkml:trace>
  <inkml:trace contextRef="#ctx0" brushRef="#br1" timeOffset="152495.17">16882 17519 63 0,'7'4'97'0,"-7"-4"-16"0,8 7 35 0,-4-2-44 0,-4-5 46 15,6 7-22-15,-6-7 43 0,7 7-37 16,-7-7 29-16,2 7-47 0,-2-7 22 0,4 11-49 16,-4-11 24-16,2 9-38 0,-2-9 29 0,0 10-38 15,0-10 25-15,2 7-42 0,-2-7 29 0,1 11-41 16,-1-11 30-16,0 7-36 0,0-7 34 0,1 6-39 16,-1-6 32-16,5 7-33 0,-5-7 33 0,7 6-31 15,-7-6 24-15,6 3-23 0,-6-3 34 0,13 3-43 16,-13-3 7-16,13-2 28 0,-13 2-25 0,16-4 28 15,-4 1-31-15,-3 0 26 0,2-3-29 16,-2 0 31-16,4 0-30 0,0-1 30 0,-3 0-30 16,-1-2 28-16,1 0-27 0,2-1 28 0,-3 0-19 15,-3-1 33-15,3 1-13 0,-4-1 25 0,0 1-8 16,-1-2 6-16,-2 4-5 0,2-3-5 16,-4 3-3-16,-1-3-9 0,-4 3 7 0,4 0-3 15,-2-1-17-15,-2 2-3 0,0 0-18 0,-4 0 5 16,3 2-18-16,-2 0 5 0,0 1-24 0,-1 0 13 15,-1 1-33-15,1 1 25 0,9 2-39 0,-19-1 32 16,19 1-40-16,-18 1 25 0,18-1-47 0,-18 2 18 16,8 0-57-16,10-2 3 0,-15 4-13 0,7-1-2 15,2-1-5-15,6-2-86 0,-11 5 80 0</inkml:trace>
  <inkml:trace contextRef="#ctx0" brushRef="#br1" timeOffset="153131.08">17250 17449 218 0,'0'0'228'0,"0"0"-34"15,12-1-34-15,-12 1-10 0,0 0-16 0,0 0-13 0,13 0-18 16,-13 0-13-16,0 0-4 0,0 0 4 16,9 3 7-16,-9-3-23 0,4 5 7 0,-4-5-19 15,5 6 0-15,-5-6-16 0,1 8-4 0,-1-8-19 16,4 9 5-16,-4-9-13 0,4 8 6 0,-4-8-12 16,4 11 8-16,-4-11-1 0,4 8-7 0,-4-8 1 15,6 10-4-15,-6-10-1 0,9 8 1 0,-9-8-3 16,10 5-10-16,-10-5 5 0,12 5-1 0,-12-5 6 15,15 1-2-15,-15-1-1 0,14 0 3 0,-14 0-15 16,21-2 14-16,-12-1-16 0,2-1 13 0,-1 1-16 16,1-2 14-16,0 0-14 0,-1 0 13 0,2-1-9 15,-1 1 17-15,1-2-14 0,-3 1 17 16,1 2-9-16,-1-2 8 0,-1 2-9 0,0-1 12 16,-4 2-14-16,4-1 6 0,-8 4-9 0,10-6 15 15,-10 6-13-15,10-4 16 0,-10 4-16 0,8-2 13 16,-8 2-13-16,0 0 14 0,0 0-15 0,0 0 15 15,10 2-13-15,-10-2 11 0,0 0-12 0,4 6 12 16,-4-6-15-16,6 4 15 0,-6-4-12 0,0 0 12 16,4 4-5-16,-4-4 3 0,0 0-12 0,4 8 15 15,-4-8-14-15,0 0 10 0,9 3-9 0,-9-3 18 16,0 0-14-16,17-2 12 0,-17 2-12 16,10-4 13-16,-10 4-11 0,13-5 14 0,-6 2-7 15,0-2 14-15,-1 0-9 0,1-1 4 0,-1 2-1 16,0-2 3-16,1-1 5 0,-2-1 9 15,-1 1-10-15,0 0-1 0,-4 0 10 0,2 0-12 16,1 1 5-16,-3-2-10 0,3 1-3 0,-1 1-16 16,-2 6-18-16,1-13-17 0,-1 13-30 0,-1-13 2 15,1 13-38-15,-2-10-7 0,2 10-16 0,-3-9-16 16,3 9-30-16,-3-6-20 0,3 6-26 0,0 0-150 16,-2-8 176-16</inkml:trace>
  <inkml:trace contextRef="#ctx0" brushRef="#br1" timeOffset="153978.1">18024 17289 274 0,'5'-8'264'0,"-5"8"-50"0,4-7-29 15,-4 7-25-15,5-8-26 0,-5 8-26 0,5-7-20 16,-1 2-14-16,-4 5-11 0,9-9-7 0,-9 9-5 16,10-8-6-16,-1 5-6 0,-9 3-2 0,12-7-2 15,-5 4 1-15,-7 3-3 0,16-5 1 0,-16 5-4 16,15-3 5-16,-15 3 9 0,14-4-8 0,-14 4 7 16,14 0 23-16,-14 0-22 0,13 0-8 0,-13 0-4 15,13 0-5-15,-13 0-5 0,11 5-1 0,-11-5-4 16,9 5 0-16,-9-5-6 0,9 5 10 15,-9-5-7-15,3 9 4 0,-3-9-8 0,-3 9 5 16,3-9-9-16,-5 10 2 0,-1-4-4 0,-1-1 3 16,1 2-4-16,-4-4 7 0,1 4-6 0,0-3 14 15,-3 1-11-15,3 1 7 0,-1 0-14 0,0-2 0 16,1 0-7-16,1 1 13 0,-2-1-25 0,4 0 13 16,-1 0-21-16,7-4 2 0,-11 5-10 0,11-5-5 15,-8 6 6-15,8-6-7 0,-5 5 10 0,5-5-11 16,0 0 16-16,-1 9-12 0,1-9 17 0,0 0-21 15,6 5 19-15,-6-5-15 0,10 4 16 16,-10-4-16-16,13 4 4 0,-13-4 0 0,13 5 10 16,-13-5 4-16,11 3 4 0,-11-3 2 15,12 5 4-15,-12-5 3 0,16 5-1 0,-9-3 1 16,-1 3 2-16,3 0 2 0,-4-1 24 0,4 0-27 16,-1 1 17-16,-3 0-17 0,5 0 18 0,-3 1-21 15,0-2 26-15,0 3-31 0,0-2 27 0,0 1-27 16,-1 0 31-16,-1 1-24 0,-1-1 20 0,4 0-21 15,-3 0 28-15,-3-1-21 0,2 0 26 0,-4 3-21 16,5-3 31-16,-3 2-27 0,-2-7 26 0,2 14-8 16,-2-14 10-16,0 13-9 0,0-13 4 0,0 13 19 15,0-13-27-15,-2 13 6 0,0-7-6 0,0 2 3 16,-1-3 0-16,-1 3 13 0,-2-1-10 16,5 1 7-16,-7-3-15 0,4 3 4 0,-2-1-2 15,-2 0 1-15,3-1-11 0,-4 0-2 0,3 1-7 16,-2-1 0-16,2 2-5 0,-3-2-5 0,1 0-13 15,3 2-16-15,0-5-18 0,0 3-10 0,-3 0-12 16,8-6-13-16,-10 7-11 0,10-7-23 0,-8 9-17 16,8-9-31-16,-8 5-36 0,8-5-7 0,-7 4-182 15,7-4 150-15</inkml:trace>
  <inkml:trace contextRef="#ctx0" brushRef="#br1" timeOffset="159102.1">18452 17073 12 0,'0'0'215'0,"-5"-5"-25"16,5 5-33-16,-6-6-33 0,6 6-20 16,-7-3-13-16,7 3 1 0,-4-4-10 0,4 4-11 0,0 0-5 15,-7-5-4-15,7 5-7 0,0 0-3 16,-5-4-6-16,5 4-7 0,0 0-4 0,0 0-4 16,0 0-4-16,0 0 1 0,0 0 2 0,0 0 5 15,-10 3 1-15,10-3-1 0,0 0 0 0,0 7 2 16,0-7 20-16,0 6-13 0,0-6 4 0,3 12-7 15,0-6 0-15,-2 0-13 0,3 1 4 0,1 1-3 16,1 1-2-16,1 2 7 0,-1-1 5 0,3 1 1 16,1 1-15-16,-1 1 7 0,2-1-15 15,0-2 2-15,-2 1-2 0,1 1-4 16,2 1 3-16,-3-1 9 0,-1 0-2 0,3 1 5 0,-2 1-2 16,-3-3 3-16,3 3-7 0,-1-3 6 15,-2 3-14-15,1 0 10 0,-5-4-13 0,3 2 0 16,-1-2-4-16,-1 1-1 0,0-1 0 0,0 1 9 15,-2-2 24-15,-1 2 16 0,0 0 5 0,-1 0-5 16,0-1-5-16,-3 1-13 0,0-2-6 0,2 2-7 16,-1-1 6-16,-1-2-18 0,2 0 11 0,-2-2-17 15,1 1 33-15,-1 2-42 0,2-2 16 0,-2-1-18 16,0 1 12-16,2-1-16 0,2-6 15 0,-7 12-14 16,7-12 14-16,-4 8-14 0,4-8 13 0,-5 11-16 15,5-11 7-15,-2 6-19 0,2-6 6 16,-4 7-22-16,4-7 9 0,0 0-22 0,-5 7-2 15,5-7-15-15,0 0-6 0,-4 5-14 0,4-5-15 16,0 0 7-16,0 0-36 0,0 0 16 0,0 0-37 16,0 0 19-16,0 0-56 0,0 0-17 0,0 0-18 15,0 0-185-15,0 0 125 0</inkml:trace>
  <inkml:trace contextRef="#ctx0" brushRef="#br1" timeOffset="161796.17">9460 18229 64 0,'0'0'81'16,"0"0"-41"-16,0 0 24 0,0 0-15 0,0 0-13 16,0 0-21-16,0 0 21 0,0 0-27 0,0 0 23 15,0 0-26-15,0 0 26 0,0 0-25 0,10-3 28 16,-10 3-24-16,0 0 25 0,0 0-23 0,0 0 16 16,0 0-12-16,4-4 23 0,-4 4-19 0,0 0 19 15,0 0-21-15,0 0 17 0,7-4-11 0,-7 4 5 16,0 0-8-16,0 0 15 0,0 0-17 15,0 0 15-15,0 0-17 0,0 0 15 16,6-4-19-16,-6 4 15 0,0 0-12 0,0 0-1 16,0 0 14-16,0 0 4 0,0 0 0 0,0 0 0 15,0 0 4-15,0 0-2 0,0 0 3 0,5-3-3 16,-5 3 2-16,0 0-11 0,0 0 6 0,0 0-9 16,9-5 3-16,-9 5-10 0,0 0 7 0,0 0-15 15,8-4 7-15,-8 4-12 0,6-4 10 0,-6 4-11 16,8-6 17-16,-8 6-22 0,10-6 16 0,-5 1-25 15,0 0 24-15,2 0-18 0,-1-1 20 16,2-1-13-16,-2 1 19 0,2-1-13 0,-2-1 22 16,3 1-26-16,-4 1 21 0,4-2-25 0,-2 0 20 15,0 1-21-15,1 0 18 0,-2 0-26 0,2 0 25 16,-3 1-19-16,3 0 25 0,-2 0-34 0,-1 0 25 16,-1 2-31-16,-4 4 42 0,9-9-34 0,-9 9 35 15,9-6-30-15,-9 6 30 0,6-4-31 0,-6 4 30 16,0 0-28-16,8-6 29 0,-8 6-32 0,0 0 32 15,0 0-30-15,9-1 34 0,-9 1-31 0,0 0 38 16,6 3-29-16,-6-3 32 0,4 5-49 0,-4-5 36 16,7 6-52-16,-7-6 55 0,5 8-50 0,-5-8 46 15,4 8-41-15,-4-8 41 0,2 6-45 16,-2-6 41-16,5 8-41 0,-5-8 42 16,4 7-43-16,-4-7 42 0,4 6-41 0,-4-6 40 15,0 0-43-15,5 8 44 0,-5-8-28 0,0 0 33 16,4 6-52-16,-4-6 38 0,0 0-47 0,0 0 52 15,6 4-46-15,-6-4 44 0,0 0-38 0,0 0 38 16,0 0-37-16,10 3 41 0,-10-3-40 0,0 0 42 16,8-5-39-16,-8 5 37 0,5-4-38 0,-5 4 37 15,9-7-39-15,-9 7 60 0,10-8-64 0,-6 3 51 16,3-1-49-16,-2 1 38 0,-1-1-36 0,3 2 39 16,-2-2-43-16,-1 0 41 0,-4 6-37 0,9-8 36 15,-9 8-36-15,8-7 37 0,-8 7-36 0,9-7 35 16,-9 7-35-16,5-5 29 0,-5 5-29 15,5-5 35-15,-5 5-35 0,0 0 31 0,8-4-30 0,-8 4 44 16,0 0-42-16,0 0 31 0,0 0-33 16,12 3 40-16,-12-3-42 0,6 5 43 0,-6-5-39 15,6 7 36-15,-6-7-37 0,5 8 38 0,-2-1-35 16,-1-1 34-16,3 0-35 0,-2 1 34 0,-2 0-36 16,0 0 36-16,3 0-36 0,-1 1 38 0,-1 1-40 15,2-1 48-15,-1 1-47 0,-2-1 37 0,2 1-38 16,-2-3 40-16,0 3-46 0,3-2 43 0,-2 0-37 15,0 1 2-15,-2-8 4 0,2 13-1 0,-2-13 49 16,3 10-59-16,-3-10-4 0,1 12 1 16,2-6-4-16,-3-6-3 0,2 9-2 15,-2-9 2-15,3 9-11 0,-3-9 13 0,1 7-27 16,-1-7-4-16,4 5 0 0,-4-5-23 0,0 0 11 16,1 7-21-16,-1-7 14 0,0 0-18 0,8 6 2 15,-8-6-27-15,0 0 30 0,0 0-115 0,10 2 66 16</inkml:trace>
  <inkml:trace contextRef="#ctx0" brushRef="#br1" timeOffset="162494.73">10263 18054 75 0,'0'0'134'0,"0"0"-6"0,0 0-21 0,0 0-4 16,0 0-6-16,0 0-5 0,0 0 0 0,0 0-3 15,0 0-12-15,0 0-15 0,0 0-12 16,0 0-13-16,0 0 0 0,-12 1 5 0,12-1-8 15,-6 6 3-15,6-6 0 0,-8 8-5 0,8-8 5 16,-9 8-10-16,4-2 1 0,5-6-12 0,-6 11 2 16,2-5-10-16,0 0 3 0,-1-1-8 0,1 1 11 15,4-6-19-15,-5 12 8 0,5-12-9 0,-4 8 4 16,4-8-6-16,-1 9 6 0,1-9-4 0,-1 8 1 16,1-8-4-16,1 7 0 0,-1-7-14 0,1 6 13 15,-1-6 4-15,4 4-6 0,-4-4 6 0,8 3-6 16,-8-3 6-16,0 0-8 0,11 2 1 0,-11-2-6 15,12-2-5-15,-12 2-5 0,14-3 2 16,-14 3 9-16,11-6-9 0,-2 3 3 0,0-1 5 16,-4 0 4-16,3-1 6 0,-3 1-1 0,0-2 4 15,4 2 3-15,-4-2 1 0,2 0-1 0,-2 1 3 16,0-1 1-16,-1 0 2 0,-3 0 6 0,5 0 8 16,-6 6 2-16,7-11-1 0,-5 5 0 0,-2 6 3 15,4-9-3-15,-4 9-1 0,5-9 3 0,-5 9 1 16,3-8-2-16,-3 8-1 0,5-8-2 0,-5 8-2 15,0 0 0-15,0-4-1 0,0 4-3 16,0 0-4-16,0 0-4 0,6-5-1 0,-6 5 3 16,0 0 8-16,0 0-3 0,0 0-1 0,7 8 1 15,-7-8 0-15,2 7 1 0,-2-7 2 0,3 9-6 16,-2-3-2-16,-1-6 5 0,4 12-3 16,-4-12 2-16,1 13-8 0,2-5 3 0,-2-1-5 15,-1 0 4-15,5 0-5 0,-4 1 13 0,1-3-15 16,-1 1 5-16,0 3-12 0,-1-9 18 0,3 12-17 15,-3-12-4-15,2 10-7 0,0-4-13 0,-2-6 0 16,2 9-18-16,-2-9 2 0,3 9-19 0,-3-9 4 16,1 7-28-16,-1-7 10 0,0 0-26 0,4 7 29 15,-4-7-26-15,4 6 22 0,-4-6-111 0</inkml:trace>
  <inkml:trace contextRef="#ctx0" brushRef="#br1" timeOffset="162780.67">10493 18014 74 0,'4'-9'106'0,"-4"9"-4"0,2-6-2 16,-2 6-17-16,0 0-1 0,0 0-4 0,0 0 4 15,3-7 6-15,-3 7-1 0,0 0-3 0,0 0-4 16,1 7-4-16,-1-7 4 0,3 9-3 0,-3-9-6 15,2 10-4-15,-2-10-5 0,3 13-19 0,-2-5 7 16,-1 2-28-16,4-3 15 0,-2 4-25 16,-2-2 11-16,4-1-23 0,-4 2 30 0,4-2-32 15,-1 1 14-15,-1 0-23 0,-2 0 12 0,5-3-26 16,-3 1 3-16,0-1-15 0,1 0-14 0,-3-6-19 16,5 8-18-16,-5-8-16 0,2 9-26 0,-2-9-24 15,4 8 13-15,-4-8-133 0,4 4 83 0</inkml:trace>
  <inkml:trace contextRef="#ctx0" brushRef="#br1" timeOffset="163013.85">10529 18154 37 0,'0'0'68'0,"0"0"2"16,0 0 0-16,0 0-3 0,0 0-9 0,7-5-10 16,-7 5-8-16,7-3-9 0,-7 3-7 0,10-4-4 15,-10 4-3-15,10-5-4 0,-10 5-2 0,11-4-2 16,-11 4-7-16,15-6-9 0,-9 2-24 0,2 0-25 16,-1-1-14-16,1 2-68 0,-3 0 41 0</inkml:trace>
  <inkml:trace contextRef="#ctx0" brushRef="#br1" timeOffset="163411.74">10935 17987 17 0,'0'0'243'0,"0"0"-20"0,0 0-33 0,0 0-25 15,0 0-14-15,0 0-28 0,0 0-2 16,0 0-23-16,0 0 23 0,-14 0-37 0,14 0 34 16,-10 5-54-16,10-5 44 0,-12 4-62 15,12-4 44-15,-10 5-66 0,10-5 54 0,-14 5-67 16,6-1 53-16,3 0-75 0,-1 0 56 0,-2 1-64 16,3 1 58-16,-1-1-63 0,-1 1 59 0,3 0-59 15,-2 0 54-15,2 0-57 0,-1 1 56 0,1 1-58 16,3-1 54-16,-3 0-58 0,4-7 55 0,0 13-60 15,-1-5 48-15,1-2-53 0,1 2 40 0,2-1-53 16,-3-7 29-16,2 13-33 0,2-7 30 0,1 0-28 16,-1-2 6-16,2 2-13 0,-6-6-2 0,11 7 0 15,-11-7-9-15,11 6 5 0,-3-2-26 0,-8-4 1 16,15 3-32-16,-15-3 17 0,17 2-17 16,-17-2 47-16,19 0-24 0,-8-2 28 0,0-1-28 15,-1 3 4-15,0-2-48 0,0-3 41 0</inkml:trace>
  <inkml:trace contextRef="#ctx0" brushRef="#br1" timeOffset="164030.64">11087 17867 42 0,'0'0'126'0,"0"0"11"0,0 0-35 16,0 0 12-16,0 0-8 0,0 0 2 0,0 0-10 16,0 0 9-16,0 0-11 0,0 6-4 0,0-6 3 15,0 7-16-15,0-7 9 0,3 12-23 0,-2-6 16 16,-1-6-31-16,3 14 29 0,-2-6-41 0,0 2 40 15,3-1-57-15,-2 1 36 0,0 1-46 0,0-1 49 16,3 3-52-16,-2-3 43 0,-2 1-51 16,3 2 45-16,1-3-55 0,-1 0 50 0,1 2-48 15,-1-2 61-15,1 1-60 0,-1-1 55 0,0-2-62 16,1 2 52-16,1-3-57 0,-2 1 57 0,0-2-60 16,1 2 71-16,3-4-55 0,-3 2 37 0,1-1-68 15,-6-5 58-15,9 6-49 0,-9-6 55 0,13 3-54 16,-13-3 49-16,14 0-56 0,-14 0 53 0,15-3-53 15,-7 0 57-15,2-3-54 0,-1 2 54 0,0-2-55 16,0-1 59-16,1-1-57 0,2 0 57 16,-2 2-52-16,-2-1 55 0,-2 0-57 0,3 1 58 15,0-1-54-15,-3 2 66 0,1-1-64 0,-7 6 56 16,11-8-53-16,-11 8 58 0,9-6-59 16,-9 6 54-16,5-6-59 0,-5 6 69 0,9-5-67 15,-9 5 68-15,0 0-63 0,10-1 65 0,-10 1-63 16,0 0 76-16,11 1-63 0,-11-1 68 0,6 6-68 15,-6-6 61-15,8 8-70 0,-3-3 63 0,-5-5-76 16,6 9 75-16,-2-2-75 0,1-2 64 0,-1 2-68 16,1 0 5-16,0 0 2 0,0-1 8 0,-1 1 53 15,1-1-76-15,-1 0-14 0,3 0-7 0,-7-6-13 16,10 8 18-16,-5-3-64 0,-1 1-18 0,-4-6-27 16,9 6-53-16,-9-6-15 0,10 8-220 0,-10-8 74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1-08-08T08:40:02.609"/>
    </inkml:context>
    <inkml:brush xml:id="br0">
      <inkml:brushProperty name="width" value="0.05292" units="cm"/>
      <inkml:brushProperty name="height" value="0.05292" units="cm"/>
      <inkml:brushProperty name="color" value="#FF0000"/>
    </inkml:brush>
  </inkml:definitions>
  <inkml:trace contextRef="#ctx0" brushRef="#br0">21316 6036 215 0,'0'0'693'0,"0"0"-121"0,0 0-63 0,0 0-58 15,0 0-60-15,-2-7-30 0,2 7-26 0,0 0-48 16,0 0 2-16,0 0-62 0,0 0-15 0,0 0-49 16,0 0 7-16,0 0-24 0,0 0 5 0,7-4-22 15,-7 4 7-15,0 0-22 0,0 0-4 16,0 0-29-16,0 0-2 0,0 0-26 0,0 0-2 15,0 0-19-15,0 0 6 0,0 0-21 0,0 0 0 16,0 0-61-16,0 0-60 0,0 0-105 16,5-4-68-16,-5 4-105 0,0 0-124 0,0 0-94 15,11-2-633-15,-11 2-840 0</inkml:trace>
  <inkml:trace contextRef="#ctx0" brushRef="#br0" timeOffset="2356.12">21561 5849 255 0,'0'0'313'0,"0"0"-51"0,0 0-21 0,11-1-8 16,-11 1-27-16,0 0-9 0,0 0-3 0,0 0-8 15,0 0 0-15,11 0-23 0,-11 0 1 0,0 0 3 16,0 0 3-16,0 0 5 0,0 0-60 15,0 0 59-15,0 0-61 0,0 0 57 16,0 0-60-16,0 0 59 0,0 0-52 0,0 0 43 16,0 0-57-16,0 0 22 0,0 0-71 0,12 1 30 15,-12-1-49-15,0 0 43 0,-4 5-39 0,4-5 1 16,-10 5-1-16,10-5-5 0,-11 7-5 0,4-2-5 16,-1-1-5-16,-1 3-6 0,0-1 3 0,1-2-4 15,-2 4 8-15,1 1-9 0,2-1-7 0,-1 0-1 16,0-1 6-16,3 4 4 0,1-3-18 0,2 2 30 15,-1-1-18-15,3-1 41 0,1 2-16 0,2 0 27 16,1-1-19-16,2 1 14 0,5-1-16 0,-1 1 20 16,3-1-12-16,3-1 17 0,0-2-13 0,3 2 18 15,1-1-18-15,-3-2 15 0,2-2-4 0,0 2 21 16,-1-1 0-16,1-2 12 0,-3-1 6 16,-1 1 1-16,0-2-3 0,0-2-1 15,-2 1 3-15,1 0-3 0,-2-2-2 0,-1 0-6 16,0-1-7-16,0-1-10 0,-3 0-17 0,3-2-7 15,-3 1-6-15,0 0-15 0,-1-2 2 0,-2 1-6 16,0-2-24-16,-1 1 19 0,-1-1-18 0,1 1 12 16,-3-1-17-16,0 2 15 0,-1-1-17 0,0-1 16 15,-1 2-19-15,-2-1 12 0,1-2-13 0,-1 2 13 16,-2-1-21-16,0 2 19 0,0-1-16 0,-3 1 16 16,2 0-19-16,-2 0 3 0,0 2-39 0,0 0 15 15,1 0-27-15,-2 1-17 0,0 1-20 16,2 1-27-16,-1-1-32 0,0 1-32 0,8 2-20 15,-15-3-80-15,15 3-1 0,-14-2-100 0,14 2 1 16,-14 0-65-16,14 0-79 0,-10 2-78 0,10-2-357 16,0 0-564-16</inkml:trace>
  <inkml:trace contextRef="#ctx0" brushRef="#br0" timeOffset="4495.57">22135 5717 290 0,'0'0'476'0,"7"-8"-59"0,-7 8-46 16,5-6-25-16,-5 6-15 0,5-6-40 16,-5 6-26-16,4-6-19 0,-4 6-23 0,0 0-74 15,6-6 44-15,-6 6-70 0,0 0 41 0,0 0-66 16,5-5 48-16,-5 5-64 0,0 0 48 0,0 0-58 16,0 0 34-16,0 0-45 0,0 0 56 0,0 0-10 15,0 0 21-15,9 6-41 0,-9-6 7 16,1 11-23-16,-1-4 32 0,0 0-23 0,0 2-3 15,-1 1-13-15,1 1 6 0,-1 1 14 0,0 0-16 16,-1 2-6-16,1-2-10 0,0 0 4 0,-2 3-7 16,2-1-2-16,-2 1-3 0,2-3-13 0,-1 0 2 15,-1 3-24-15,1-4 17 0,0 0-14 0,0 1 9 16,0-1-18-16,0 0 16 0,2-2-11 0,-3 1 2 16,2-2 1-16,0 1 2 0,-1-2-8 0,2 0 7 15,-1 0-8-15,1-7 8 0,-2 12-12 0,1-6-4 16,1-6-42-16,-1 11-18 0,1-11-49 15,-1 8-19-15,1-8-70 0,0 7-25 0,0-7-72 16,-1 7-16-16,1-7-39 0,0 8-63 16,0-8-23-16,0 0-19 0,1 9-60 0,-1-9-325 15,0 0-389-15</inkml:trace>
  <inkml:trace contextRef="#ctx0" brushRef="#br0" timeOffset="5035.88">22533 5891 673 0,'0'0'610'0,"5"-7"-103"0,-5 7-50 16,2-8-61-16,-2 8-86 0,3-5 17 0,-3 5-84 16,0 0 28-16,-1-7-75 0,1 7 18 0,0 0-64 15,-11-3 11-15,11 3-46 0,-13 3 14 0,6-1-43 16,-2 3 20-16,-1-1-41 0,1 2-7 0,-3 1-10 16,-1 0-7-16,2 2-10 0,1 0-4 15,-2 0-1-15,2 1-6 0,1 2-2 0,-1-1-8 0,2 0-22 16,2 1 25-16,-1 0-21 0,2 0 24 15,2 0-23-15,0-2 32 0,2 2-28 0,1-3 24 16,2 1-4-16,0 0-3 0,5 0 1 0,0-3 2 16,3 2-5-16,-1-4-3 0,5 2-1 15,-1-2-1-15,4-2-3 0,-1-1 1 0,-1-1-1 16,1-2-16-16,3-1 19 0,-2 0-16 0,1-3 9 16,4-3-6-16,-2 0 19 0,-1-1 3 0,-2 0 4 15,0-2 6-15,0 1-2 0,-3-3 2 0,-3 2 1 16,-2 0-3-16,-1-1-4 0,1 0-2 15,-6 0-1-15,1 2-8 0,-1 1 5 0,-2-1-17 16,-1 0 15-16,0 2-18 0,0 1 8 0,-4-2-21 16,2 3 3-16,-3 0-43 0,-4-1-8 0,4 2-69 15,-3 0-1-15,-2-2-94 0,1 3 6 0,-1 3-46 16,10 1-52-16,-19-4-34 0,19 4-82 0,-17-1-53 16,17 1-424-16,-17-2-486 0</inkml:trace>
  <inkml:trace contextRef="#ctx0" brushRef="#br0" timeOffset="5418.89">22814 5903 146 0,'0'0'677'0,"0"0"-105"15,0 0-62-15,1-10-105 0,-1 10-9 0,0 0-112 16,-4-5 15-16,4 5-96 0,0 0 34 0,0 0-75 15,-11-2 30-15,11 2-65 0,-12 5-27 0,12-5 4 16,-13 8-43-16,7-3 30 0,-2 3-49 0,1 0-12 16,0-1-6-16,2 3-3 0,-2 2-2 15,3-2 1-15,-1 0-1 0,3 1-29 0,0 1 37 16,2-1-30-16,0 1 35 0,2-2-36 0,0 1 43 16,1-1-34-16,1 1 31 0,1-3-17 15,0-1 36-15,1 0-11 0,1 0 35 0,0-2-14 16,0-2 38-16,-7-3-10 0,13 5 18 0,-13-5-25 15,13-2 11-15,-13 2-16 0,15-3 15 0,-8-2-27 16,0-2-1-16,0 2-22 0,-1-2 1 0,-1 0-19 16,-1-3 3-16,0 2-18 0,0-1 5 0,-3-2-11 15,3 1-19-15,-4-1-43 0,0 2-12 0,0 1-40 16,0-1-48-16,0 0-58 0,0 1-34 0,-3 0-137 16,1 1-25-16,0 0-114 0,0 0-73 0,2 7-448 15,-7-10-662-15</inkml:trace>
  <inkml:trace contextRef="#ctx0" brushRef="#br0" timeOffset="7668.13">23317 5781 553 0,'4'-9'533'0,"-4"9"-28"0,4-5-43 16,-4 5-31-16,2-7-43 0,-2 7-30 0,3-6-69 16,-3 6 14-16,3-4-74 0,-3 4-5 0,0 0-52 15,3-5-5-15,-3 5-55 0,0 0 5 0,0 0-51 16,4-4 8-16,-4 4-49 0,0 0 19 0,0 0-42 16,0 0 23-16,3 5-36 0,-3-5 25 0,1 11-25 15,-1-3 35-15,-1 3-27 0,1 1 30 16,-2 2-25-16,1 2 32 0,0 1-35 0,0 1 2 15,-2 0 11-15,1 2 5 0,-2-3-1 16,1 2-4-16,-1 3-22 0,2-5 28 0,-1 2-6 0,1-2 3 16,-2 0-3-16,1-2-2 0,1 1-1 0,1-3-3 15,-3-1-27-15,4-1-44 0,-2-1-60 16,1 0-54-16,0-3-1 0,-1 2-87 0,2-9 0 16,-1 11-102-16,1-11-20 0,0 10-83 0,0-10-454 15,0 0-497-15</inkml:trace>
  <inkml:trace contextRef="#ctx0" brushRef="#br0" timeOffset="8026.01">23550 5845 394 0,'5'-5'572'0,"-1"-2"-54"0,-4 7-44 16,6-8-22-16,-6 8-54 0,5-6-85 0,-5 6 28 16,5-6-97-16,-5 6 8 0,4-4-94 0,-4 4 6 15,0 0-82-15,5-5 12 0,-5 5-56 0,0 0 37 16,0 0-58-16,5 7 33 0,-5-7-50 0,0 10 56 16,0-3-42-16,0 2 48 0,-1 2-50 15,1 0 39-15,-2 1-22 0,-2 5 29 0,3-2-3 16,-1 2-6-16,0-1-13 0,-1-1-34 0,1 0 26 15,0 0-1-15,1-1-13 0,-2-2 1 0,2 1 4 16,-1-1 1-16,0-1-3 0,1 1-5 16,0 0-11-16,-3-3-33 0,3-1-53 0,-1 0-63 15,1-3-53-15,0 3-1 0,1-8-99 0,-1 11 4 16,1-11-112-16,-2 7-67 0,2-7-482 0,0 0-545 16</inkml:trace>
  <inkml:trace contextRef="#ctx0" brushRef="#br0" timeOffset="8476.1">23812 5786 130 0,'4'-4'536'0,"-4"4"-82"16,0 0-35-16,3-6-20 0,-3 6-16 0,0 0-38 15,0 0-16-15,0 0-22 0,6-5-82 16,-6 5 22-16,0 0-88 0,0 0 17 0,0 0-68 16,6-4 21-16,-6 4-72 0,0 0 33 0,0 0-69 15,0 0 44-15,0 0-56 0,3 7 44 0,-3-7-51 16,0 8 45-16,0-8-50 0,2 12 40 15,-1-5-35-15,-1 2 58 0,0 1-31 0,0 2 29 16,0 1-26-16,-1-1 6 0,1 2 12 0,0 1-2 16,-2-1-10-16,2 1-3 0,-1 2-5 0,0-2 0 15,1-1-23-15,-1 3 23 0,-1-4-7 0,0 0-5 16,0 0 0-16,0 1-1 0,1-3-1 0,0 1-2 16,-1-2-7-16,1 1 3 0,0-2 2 0,1 0-3 15,-1-3-2-15,-2 3-6 0,3-9-21 16,0 11-28-16,0-11-45 0,0 11-62 0,0-11-52 15,-1 7 3-15,1-7-90 0,-2 8-7 0,2-8-101 16,0 0-22-16,0 0-580 0,2 5-606 16</inkml:trace>
  <inkml:trace contextRef="#ctx0" brushRef="#br0" timeOffset="8939.49">24172 5900 320 0,'0'0'623'0,"3"-8"-128"0,-3 8-70 0,3-6-55 15,-3 6-70-15,3-5-50 0,-3 5-44 0,0 0-44 16,0 0-31-16,1-7-16 0,-1 7 4 0,0 0 20 15,-7 5-9-15,7-5-76 0,-8 9 45 0,2-5-64 16,-1 4 61-16,1 0-67 0,-2 1 50 0,1 1-73 16,-2 1 43-16,3 0-55 0,0 1 55 0,-1 2-59 15,1-2 0-15,1 3 6 0,1-1 55 0,2-1-51 16,-1 1 68-16,2 0-48 0,1-1 59 0,1-1-49 16,2 0 37-16,1 2-41 0,1-2 41 0,2-1-44 15,1 1 33-15,1-2-39 0,1-1 35 16,2-1-47-16,-1-3 42 0,2 2-37 15,1-3 11-15,-1-2 7 0,1-2 3 0,0 0 7 16,3-2 15-16,-2-3-5 0,2-1-8 0,-3 0 1 16,3-4 1-16,0-1 11 0,-3-1-10 0,-2-1-2 15,-1-1-8-15,-2 1 0 0,-1-2 9 0,-2-1-27 16,-3 1 10-16,-2-1-22 0,0 2 8 0,-2 1-43 16,0-1-14-16,-2 1-80 0,-1 1-11 0,1 2-117 15,-4-2-15-15,2 3-77 0,-3 1-85 0,-1 1-125 16,3 0-477-16,-3 1-646 0</inkml:trace>
  <inkml:trace contextRef="#ctx0" brushRef="#br0" timeOffset="18255.94">9707 10227 443 0,'0'0'353'16,"0"0"-49"-16,0 0-46 0,0 0-45 0,0 0-28 15,0 0-27-15,0 0-16 0,0 0-25 0,-6 4 2 16,6-4-31-16,0 0 4 0,0 0-21 0,0 0 9 16,0 0-13-16,0 0 13 0,0 0-26 0,0 0 26 15,0 0-13-15,0 0 13 0,0 0-12 0,0 0 15 16,0 0-17-16,4 5 23 0,-4-5-24 16,0 0 16-16,0 0-16 0,0 0 23 0,6 4-25 15,-6-4 20-15,7 4-32 0,-7-4 24 0,15 2-32 16,-15-2 36-16,19 2-26 0,-6-1 34 0,1-1-29 15,5 0 38-15,2 0-37 0,2 0-1 0,6 0 1 16,-1 0 2-16,4 0 13 0,0 0-10 0,5-1 7 16,4 1-2-16,1 0 0 0,-1 0 12 0,0 0-22 15,1 1 14-15,0 0-33 0,-1-1 28 0,2 1-26 16,-3-1 16-16,1 2-16 0,0-1 15 0,-5 1-16 16,6-2 20-16,-5 2-22 0,0 0 6 0,0-1 1 15,-1 0 2-15,-4 0 1 0,0 1-9 16,-1-2 10-16,0 2-6 0,2-1 5 0,-2-1 2 15,1 0-10-15,-2 2-4 0,1-1-2 0,0 0-1 16,-1 0-2-16,0 3-4 0,-1-3-2 16,1 0 1-16,-3 1-4 0,-1-1-5 0,2 0 2 15,-5 1-1-15,0 0-3 0,-2-1 4 0,1 1-3 16,-3 0 1-16,-1 0-1 0,1 0 4 0,-1-1 1 16,-4 1-1-16,0-1 2 0,0 0 0 15,0 0 0-15,-2 1-5 0,2-1 1 0,-3 0-6 0,1 0 3 16,-1 1-4-16,0-1 0 0,0 0-2 0,3-1-6 15,-4 3 5-15,2-3 1 0,2 0-3 16,-4 2 1-16,0-1-7 0,3 0-1 0,-3 0 0 16,1 1 3-16,0-1 0 0,-11-1-11 0,18 1 11 15,-18-1 2-15,15 1 0 0,-15-1-3 0,14 2 1 16,-14-2-1-16,13 0 2 0,-13 0-4 0,10 2-1 16,-10-2 2-16,0 0 0 0,14 0 1 0,-14 0 4 15,0 0-3-15,12 2-5 0,-12-2 3 0,0 0-9 16,0 0 8-16,9 1-8 0,-9-1 9 0,0 0-3 15,0 0 1-15,0 0-2 0,0 0-3 0,11 2 1 16,-11-2 4-16,0 0-1 0,0 0 0 0,0 0-2 16,0 0 10-16,0 0-13 0,9 2 6 0,-9-2 2 15,0 0-3-15,0 0 1 0,0 0 1 0,0 0 0 16,0 0 2-16,0 0-3 0,0 0 1 16,11 1-1-16,-11-1 1 0,0 0 2 0,0 0-1 15,0 0-1-15,0 0-5 0,0 0-4 0,0 0-7 16,7 4-2-16,-7-4 0 0,0 0-6 0,0 0-11 15,0 0-19-15,0 0-25 0,0 0-21 0,0 0-30 16,0 0-32-16,0 0-41 0,0 0-66 0,0 0-44 16,0 0-84-16,0 0-93 0,0 0-45 0,0 0-168 15,0 0-280-15,0 0-575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28:34.228"/>
    </inkml:context>
    <inkml:brush xml:id="br0">
      <inkml:brushProperty name="width" value="0.05292" units="cm"/>
      <inkml:brushProperty name="height" value="0.05292" units="cm"/>
      <inkml:brushProperty name="color" value="#FF0000"/>
    </inkml:brush>
  </inkml:definitions>
  <inkml:trace contextRef="#ctx0" brushRef="#br0">11063 14737 61 0,'0'0'135'0,"0"0"-26"0,0 0-14 16,0 0-18-16,0 0-11 0,0 0-21 0,0 0 5 16,0 0-15-16,0 0 4 0,0 0-13 0,0 0 5 15,0 0-13-15,0 0 1 0,0 0-7 0,0 0 1 16,0 0-9-16,0 0 6 0,0 0-12 0,0 0 5 15,0 0-16-15,0 0-1 0,0 0-25 16,0 0 2-16,0 0-27 0,0 0 4 0,0 0-35 16,0 0 15-16,0 0-63 0,0 0 40 0</inkml:trace>
  <inkml:trace contextRef="#ctx0" brushRef="#br0" timeOffset="2527.71">8366 11659 45 0,'0'0'55'0,"0"0"-13"0,0 0-14 0,0 0-13 15,0 0-18-15,0 0-19 0,-6-5-8 0,6 5-15 16,0 0 14-16</inkml:trace>
  <inkml:trace contextRef="#ctx0" brushRef="#br0" timeOffset="5251.04">7151 11643 49 0,'0'0'134'0,"0"0"-30"16,0 0 0-16,0 0-34 0,0 0 5 0,0 0-15 16,9-4 12-16,-9 4-10 0,0 0-4 0,0 0-1 15,11-4-4-15,-11 4 1 0,11-1-3 0,-11 1 5 16,15-1-4-16,-15 1-8 0,15-1-5 0,-2 0-10 15,-3 2-2-15,2-1-6 0,-12 0 21 0,24 0-3 16,-10 0 1-16,0 0 8 0,1 0 2 0,1-1-22 16,0-2 16-16,1 3-16 0,2 0 9 0,3 0-13 15,-4-2 16-15,2 1-16 0,-2 0 11 16,4-1-19-16,-2 2 13 0,-2-1-11 0,5-2 8 16,-4 1-13-16,3 1 10 0,0-2-12 0,-2 2 6 15,2-1-9-15,1 1 3 0,4-1 3 0,-7 1 2 16,7-1-2-16,-6-1 7 0,4 0-6 0,-2 2 3 15,4-2 14-15,-4 0-14 0,3 2-2 0,-1-2-3 16,-3 0 2-16,-3 3-7 0,4-5-6 0,-1 3 7 16,-2-1-3-16,1 2 0 0,0 0-3 0,1 0 9 15,-1-2 0-15,0 1 2 0,1-2-3 0,1 1 3 16,1-1-3-16,-1 3-2 0,3-2-1 0,-2-1-1 16,-1 2 2-16,0-3-1 0,4 3 1 15,-3-1 1-15,3 1-2 0,-4-2-1 0,5 2 0 16,-1-3-1-16,1 2 1 0,3 1-1 0,-3 1-6 15,1-2 6-15,1 0-1 0,-1 1-1 0,2-2 1 16,-2 2-2-16,2-2 0 0,-2 4 0 0,2-3-1 16,-2 2 0-16,3-2 2 0,-4 0 0 0,3 1-2 15,0 0 1-15,-2 0 0 0,-1-1 0 0,4 3 2 16,-1 0-2-16,-3 0 0 0,0-2-8 16,4 1 9-16,-1 0-2 0,-2-1 2 0,2 2-2 15,-2-1 1-15,3-1-18 0,-1 2 14 0,-2-1 2 16,2-1-4-16,-2 2 4 0,2-1 0 0,-3 0-1 15,0 1 1-15,0-2 0 0,-1 1 1 0,-4 1 4 16,-1-2-3-16,2 2 2 0,-1 0-2 16,-1 0 0-16,-3-1 9 0,3 1-6 0,-2 0-2 15,-2-2-1-15,1 1 1 0,-1-1-2 0,0 2 0 16,-1-2 0-16,-1 2-1 0,-3-1-6 0,4-2 4 16,-3 2-1-16,-1-1 3 0,2 1-1 0,-1 0 2 15,0 1-2-15,0 0 3 0,-1-2-3 0,2 1 0 16,-2 1 0-16,0-2 0 0,1-1 2 0,0 2-2 15,0 1 0-15,0-2 2 0,1-1-1 0,-2 1 2 16,2 1-3-16,3-1-2 0,-5 1 4 0,5-1-10 16,0 1 12-16,-3-1-11 0,4-1 13 15,-1 3-12-15,-1-5 13 0,2 4-14 0,-2 0 12 0,-1-2-10 16,2 3 10-16,1-1-12 0,-2-1 14 0,1 1-12 16,1-1 13-16,-6 1-13 0,3 0 11 15,4-1-12-15,-4 0 11 0,0 2-11 0,-1-2 12 16,4 1-12-16,-1-1 12 0,1 2-12 0,-2-2 12 15,2 2-11-15,-1-1-9 0,2-1 3 0,-1 2 16 16,1-3-15-16,0 2 16 0,0-1-15 0,0 2 16 16,1-3-1-16,1 2 5 0,-2 0-2 0,2-1-13 15,1 1 11-15,0-1-11 0,2 2 10 0,0-1-14 16,-2 0 18-16,4-1-15 0,-2 2 14 0,1-2-20 16,1 1 19-16,-3-1-16 0,4-1 13 0,-2 2-11 15,-1-1 10-15,2 1-10 0,-1 0 12 0,-3-1-12 16,2 2 11-16,2 0-10 0,0-1 9 15,1 1-8-15,-2-2 12 0,1 1-11 0,1-1 9 16,0 1-9-16,0 0 9 0,0-3-14 0,0 1 14 16,3 2-13-16,-2-2 18 0,-1 3-16 0,3-3 10 15,-2 2-12-15,1-1 12 0,0 1-11 0,0-2 10 16,-1-1-8-16,-2 4 9 0,4-2-13 0,-2-1 14 16,1 3-10-16,-1-2 10 0,-1 1-12 0,0 0 13 15,0-1-13-15,2 0 16 0,-5 1-15 0,3-2 14 16,0 1-9-16,-3 0 17 0,2 1-15 0,-2-1 16 15,1 1-17-15,-1 1 15 0,1-3-16 0,-2 1 14 16,2 0-25-16,-1 0 17 0,1-2-17 0,-1 3 16 16,1-1-13-16,-2 1 16 0,3-1-17 15,0 0 24-15,0-1-17 0,1 2 13 0,-3-4-14 16,5 2 14-16,-2 1-18 0,-1 1 18 0,1-1-22 16,0-1 22-16,0 1-19 0,0 0 17 0,0-2-16 15,-1 1 17-15,4 1-18 0,-6 1 15 0,5-1-15 16,-2-1 14-16,-1 0-14 0,0 3 15 0,1-4-14 15,-3 3 14-15,5-2-15 0,-5 1 16 0,3 2-16 16,0-2 16-16,-2 0-14 0,2 0 13 0,0-1-15 16,-1 0 16-16,1 0-14 0,0 2 12 0,2-2-12 15,-3 3 11-15,2-3-11 0,-1 2 14 0,0-1-15 16,-1 0 15-16,1-3-15 0,0 3 15 16,3 1-17-16,-2-2 17 0,1 3-14 0,-1-2 1 15,-1 0 0-15,3 0-1 0,-3 1 3 0,4-2 1 16,-3-1 14-16,1 2-16 0,-1-1 15 0,-1 2-17 15,0-1 15-15,3-1-15 0,-3 1 14 0,0-2-12 16,-1 2 13-16,1 0-17 0,0-1 10 0,-1 2-17 16,1-2 20-16,2 0-16 0,-5 0 17 0,3-1-17 15,-1 1 17-15,-4 2-18 0,3-1 26 0,-1 0-17 16,-2-1 16-16,3-2-18 0,-6 2-16 0,2 2 38 16,0-1-23-16,1-1 0 0,-3 2 3 0,6-2-1 15,-2 0-1-15,-1-2 4 0,3 1 3 0,-2 3 4 16,0-2-6-16,0-2-3 0,1 1 5 15,0 0-1-15,0 1-1 0,0 0 2 0,1-2-2 16,-3 1 0-16,2 1-1 0,1 1 16 0,-1-2-19 16,-2 3 16-16,2-3-16 0,-2-1 14 0,-2 3-16 15,1 0 17-15,0 0-16 0,2-1 13 0,3 2-14 16,-3-4 15-16,-2 1-17 0,4 3 16 0,-5-1-16 16,2-1 2-16,-1 2 0 0,2 0 2 0,-2-1 0 15,0 0-1-15,-2 0 1 0,2 1 3 0,-2-3 0 16,1 3 1-16,-1-1 1 0,2 1-1 15,-4 1 4-15,5-2-3 0,-3 1-1 16,0-1 0-16,1 1-8 0,-2-1 0 0,2 0 3 16,-1-1 1-16,1 2 2 0,-3-1 10 0,2 2-2 15,0-1-2-15,-3 0 0 0,2-1-6 0,2 2 2 16,-2 0 0-16,0 0-1 0,-1-1 22 0,2-1-25 16,-3 2 23-16,2 0-26 0,0-1 21 0,-1 1-20 15,0-1 17-15,-2 1-16 0,-1 0 15 0,4 0-15 16,0-2 14-16,-2 2-17 0,-2 0 17 0,2 0-17 15,-2 0 16-15,2 0-16 0,-3 2 3 0,2-2 3 16,1 0-15-16,2 1 28 0,-2-1-15 0,2 1 3 16,-5-1-1-16,5 1 1 0,0-1 0 0,-1 1-1 15,1 0 2-15,-2-1-40 0,2 0 48 0,0 2-2 16,1-1-1-16,-1 0-2 0,0-1-1 16,-1 2 1-16,1-1-1 0,0 2-1 0,0-2 0 15,2 0 0-15,-3 1 0 0,2-1-1 0,0-1 1 16,-3 2-1-16,6-2 1 0,-5 1-1 0,5 1 0 15,-1-2-21-15,-1 1 36 0,1 0-20 0,1 0 17 16,-1-1-23-16,0 1 22 0,1 0-20 0,0 2 27 16,2 0-19-16,-1-3 1 0,-2 0 0 0,0 2 2 15,4 0-14-15,0-1 11 0,0 0-2 0,-2 1 1 16,3-1 2-16,-1 1-5 0,0-2 6 0,0 1 5 16,1-1-5-16,-3 2 3 0,4 0-1 0,-1-2-2 15,-1 2 3-15,-1-2-3 0,1 1 0 16,-3-1 1-16,0 0 0 0,4 2-1 0,-1-2-1 15,-3 0 0-15,-1 0 2 0,6 0-1 0,-5 1 1 16,3-1-2-16,0 0 8 0,0 0-10 0,-1 1 1 16,3-1-1-16,-3 0 0 0,1 0 0 0,-1 2 2 15,1-4 2-15,-4 4 0 0,1-2-2 0,1 0 0 16,-5 0-1-16,4 0 3 0,1 0-2 0,-2 0 0 16,-1 0-1-16,0 0 2 0,-1-2-2 0,1 2 1 15,1 0 1-15,-2-1-1 0,2 1 0 0,-4 0 0 16,5-1-7-16,-4 1 0 0,0 0 2 0,2 0 1 15,-2 0 1-15,0 0-1 0,0-2 10 16,-5 2-1-16,3 0-2 0,-2 0-1 0,-2 0 1 16,2 0-16-16,-2 0 14 0,1 0 1 0,-2 0-2 0,-12 0 3 15,23 0-1-15,-23 0 3 0,18 0 5 16,-18 0 0-16,16 0 0 0,-16 0-1 0,17 0 1 16,-17 0-2-16,0 0-2 0,15-1 0 0,-15 1-2 15,0 0-1-15,17 0 2 0,-17 0-7 0,0 0 2 16,0 0 0-16,14 1-3 0,-14-1-5 0,0 0-7 15,0 0-13-15,10-1-10 0,-10 1-19 0,0 0-26 16,0 0-29-16,0 0-32 0,10 1-40 0,-10-1-25 16,0 0-24-16,8 3-241 0,-8-3 44 0</inkml:trace>
  <inkml:trace contextRef="#ctx0" brushRef="#br0" timeOffset="16658.5">10770 15254 94 0,'0'0'196'16,"0"0"-21"-16,0 0-28 0,0 0-16 0,-4-5-26 16,4 5-4-16,0 0 4 0,0 0-14 0,0 0 4 15,0 0-24-15,0 0 20 0,0 0-35 16,0 0 31-16,0 0-9 0,0 0-3 0,0 0-5 15,3-6-7-15,-3 6-1 0,0 0-4 0,0 0-6 16,0 0-5-16,0 0-3 0,0 0-4 0,10-2-4 16,-10 2-7-16,0 0-5 0,13 2 0 0,-13-2-2 15,0 0-5-15,18 1 1 0,-18-1 1 0,16 2-2 16,-5-4-3-16,0 4-1 0,2-2 14 0,0 0-17 16,1 0 0-16,0 1-1 0,1-1 2 15,-1 0 0-15,3 0-1 0,-2 0 3 0,2 0-3 0,-3 0 1 16,5 0-8-16,-5 0 8 0,5-1 0 0,-1 1 0 15,0-2-1-15,0 1-6 0,-4-1 6 0,0 2 2 16,3 0-1-16,-3-1 0 0,1-1-9 16,-1 1 2-16,4-1 2 0,0 0-1 0,-3-1-1 15,3 2 1-15,-4-1 6 0,4 0-2 0,0-1-2 16,0 0-2-16,-3 0-5 0,6 0 0 0,-5 1 2 16,2-1-2-16,1 0 0 0,-1 0-2 0,3 0 8 15,-2-2 1-15,-1 2-3 0,2-1 2 0,-2 1 6 16,6 0-10-16,-1-1-1 0,0-1 1 0,-1 1-1 15,5 0 0-15,-3 1 1 0,3-2-2 0,0 1 0 16,-2 0 0-16,2-1-1 0,-1 1 2 0,-2 2-26 16,4-2 31-16,-2 1-27 0,-1 0 28 0,2 0-29 15,-5 1 32-15,4-2-28 0,-5 2 29 0,1 2-29 16,-3-3 33-16,4 1-33 0,-1 0 30 16,-3 1-27-16,3-2 31 0,-1 0-28 0,-1 2 31 15,0-1-35-15,0 0 22 0,0 1-17 0,-4-2 19 16,2 1-17-16,-1 1 17 0,-3-1-19 0,1 0 30 15,-2 1-29-15,1-2 28 0,-4 1-33 0,3 1 29 16,2-1-28-16,-2-1 30 0,1 1-25 0,0-1 29 16,3-1-24-16,-2 1 21 0,-1-1-32 0,0 2 29 15,-1 0-29-15,-3 0 26 0,3-1-24 0,-3-2 28 16,2 4-1-16,2-2 4 0,-1 0-6 0,-2 3-24 16,6-3 24-16,-4 2-25 0,2-2 26 0,0 0-20 15,3 1 19-15,0 0-20 0,1 1 20 0,0-1-22 16,0 0 20-16,2 0-24 0,-2 1 22 15,2-2-19-15,-1 3 24 0,2-1-26 0,-2-2 24 16,2 0-21-16,-2 3 22 0,0-1-22 0,1 1 21 16,1 0-6-16,-3-3-1 0,4 3-10 0,-1-2 11 15,-3 1-10-15,4 0 10 0,-4 0-16 16,4 0 23-16,-3-1-23 0,2 2 5 0,-1 0-5 16,-1-2 22-16,2 2-27 0,0-2 27 0,-2 2-20 15,2 0 26-15,-2-2-22 0,2 2 20 0,0 0-23 16,-2-1 22-16,2 1-22 0,1 0 21 0,-1 0-23 15,1 0 20-15,-3 0-19 0,2 0 21 0,-2 0-23 16,2 0 22-16,0 0-22 0,-2 0 22 16,1 0-22-16,-1 0 22 0,2 0-22 0,-3 0 22 15,3 0-27-15,-2 0 27 0,-2 0-20 0,4 0 19 16,-2 0-22-16,1 0 23 0,-1-1-22 0,-1 1 23 16,3 0-21-16,-3 0 20 0,3 0-22 0,-3-1 22 15,2 1-15-15,0-1 7 0,-3 1-7 0,3-1 10 16,-2 1-11-16,-1-2 9 0,1 2-14 0,-2-1 23 15,-1 1-26-15,-2-2 20 0,0 2-19 0,3-1 21 16,-3-1-17-16,0 1 17 0,0-1-16 0,-1 1 22 16,1-1-25-16,-3 2 25 0,2-2-23 0,0 2 20 15,-3-1-22-15,2-1 24 0,2 1-23 16,-3 0 19-16,2 0-17 0,-3-1 18 0,3 1-22 16,0-1 21-16,0 1-21 0,-1-2 21 0,1 1-21 15,1 0 19-15,-1 2-17 0,1-3 18 0,0 0-20 16,0 3 19-16,5-3-19 0,-2 1 19 0,-2-1-19 15,4 0 20-15,-2 2-20 0,2-1 20 0,-2-1-17 16,2 1 20-16,1-2-21 0,-2 1 20 0,0 0-18 16,3 0 14-16,-1 2-13 0,-1-3 11 15,-1 2-11-15,3-1 16 0,-2-3-23 0,-1 6 23 0,1-3-20 16,-1 0 14-16,0 0-16 0,-3 0 17 0,4-1-15 16,-1 0 17-16,-1 3-13 0,-1-3 20 0,1 2-23 15,-2 0 20-15,3-1-20 0,-1-1 20 0,-2 1-20 16,0 1 20-16,1-1-22 0,0 0 22 15,0 0-20-15,-1-2 21 0,-1 3-20 0,0 0 18 16,0-2-2-16,4 3-3 0,-4-4-22 0,3 2 23 16,-2 0-20-16,-1 1 22 0,3 0-20 0,-2-1 21 15,-1 0-23-15,4 0 19 0,-4 0-18 0,4 0 24 16,-4 1-27-16,4-2 26 0,-4 2-20 0,4 0 23 16,0-3-21-16,-3 2 20 0,3 1-10 0,-4 0 2 15,5-3-12-15,-3 4 12 0,0-4-11 0,0 3 9 16,0-1-11-16,0 0 20 0,-1 0-20 0,0 0 20 15,2-2-24-15,-2 1 18 0,2 2 16 0,-3 0-20 16,2-1-16-16,-3 0 25 0,5 0-22 16,-4-3 21-16,0 4-18 0,0 0 19 0,0-2-21 15,3 2 23-15,-2-1-23 0,-1-3 22 0,0 5-2 16,2-2-1-16,0-1 0 0,-3 0-4 0,5 0-2 16,-4 1 1-16,1 1-2 0,2-2 0 0,-2 3-1 15,2-4 0-15,-2 2 1 0,2 0-2 0,-2 1 3 16,3 0-2-16,0-1 2 0,0 1-1 0,-3 0-2 15,3-1 0-15,-1-1 1 0,-1 3 0 0,2-1-1 16,0 1-1-16,-2-2 3 0,1 1-2 0,0 1 3 16,0 0-2-16,0-2 0 0,-4 0-4 0,4 3-1 15,-3-2 2-15,-1 1 1 0,2 1 1 16,-2-1 0-16,-2-1 5 0,2 2-1 16,1 0-1-16,-2-2 0 0,-12 2-21 0,21-1 19 15,-21 1-1-15,20-2 0 0,-20 2 1 0,19 0 2 16,-19 0 2-16,15 0 0 0,-15 0 0 0,19-1-1 15,-19 1-1-15,19-2 0 0,-19 2 1 0,17-1-3 16,-17 1-1-16,18 0 0 0,-18 0 0 0,17 0 1 16,-17 0 0-16,16 0 0 0,-16 0-1 0,18 0 1 15,-18 0 1-15,19 0 8 0,-19 0-12 0,23 1 1 16,-14 1 1-16,5-2 1 0,-5 1-3 0,5-1 2 16,-2 0-2-16,-1 2 2 0,1-2-4 0,-1 1 4 15,2 1-1-15,0-2 2 0,-2 2-2 16,-11-2 1-16,22 1 0 0,-9-1 2 0,-3 1-1 15,0 1 0-15,2-2 0 0,-12 0-7 0,20 3 3 16,-8-2 1-16,-1 1 1 0,-1-1-1 0,-10-1 2 16,21 1 2-16,-21-1 3 0,14 2-2 0,-14-2 0 15,22 3-1-15,-22-3-16 0,16 1 13 0,-16-1 0 16,17 2 1-16,-17-2 2 0,17 0-2 0,-17 0 5 16,16 3-1-16,-16-3 0 0,14 2-2 0,-14-2 4 15,18 1-5-15,-18-1 0 0,17 3-23 0,-17-3 27 16,19 2-23-16,-9 0 27 0,-10-2-27 0,19 3 27 15,-7-2-29-15,-1 1 30 0,-2-2-26 0,0 3 28 16,4-1-28-16,-3 1 29 0,-1-2-27 16,5 1 29-16,-5-1-25 0,5 2 24 0,-4-1-26 15,2-1 25-15,1 0-24 0,-3 1 27 0,0 2-29 16,4-4 24-16,-5 3-21 0,4-2 23 0,-3 0-30 16,0 2 30-16,-10-3 1 0,17 1-14 0,-17-1-12 15,14 2 15-15,-14-2-13 0,13 1 21 0,-13-1-25 16,10 0 26-16,-10 0-25 0,0 0 21 0,13 2-24 15,-13-2 24-15,0 0-22 0,11 1 25 0,-11-1-17 16,0 0 23-16,0 0-25 0,9 3 25 0,-9-3-26 16,0 0 23-16,0 0-23 0,0 0 26 0,9 1-26 15,-9-1 23-15,0 0-24 0,0 0 25 0,0 0-25 16,0 0 26-16,0 0-25 0,0 0 22 0,0 0-27 16,0 0 28-16,12 2-25 0,-12-2 25 15,0 0-27-15,0 0 27 0,0 0-26 0,0 0 25 16,0 0-26-16,0 0 26 0,0 0-27 0,0 0 29 15,0 0-27-15,0 0 24 0,0 0-23 0,0 0 20 16,0 0-17-16,0 0 18 0,0 0-18 0,0 0 16 16,0 0-20-16,0 0 20 0,0 0-17 0,0 0 22 15,0 0-31-15,0 0 27 0,0 0-26 0,0 0-1 16,0 0 8-16,0 0 35 0,0 0-33 0,0 0 25 16,0 0-28-16,10 0 30 0,-10 0-33 0,0 0 31 15,0 0-30-15,0 0 26 0,0 0-29 16,0 0 34-16,0 0-29 0,0 0 24 0,0 0-28 15,0 0 32-15,0 0-32 0,0 0 29 0,0 0-25 16,0 0 24-16,0 0-28 0,0 0 32 0,0 0-29 16,0 0 27-16,0 0-27 0,0 0 28 0,10 1-29 15,-10-1 30-15,0 0-30 0,0 0 27 0,10 3-26 16,-10-3 26-16,0 0-23 0,11 0 10 0,-11 0-9 16,0 0 16-16,0 0-15 0,10 2 19 15,-10-2-31-15,0 0 28 0,0 0-32 0,0 0 24 16,0 0-40-16,10 2 42 0,-10-2-47 0,0 0 47 15,0 0-42-15,0 0 44 0,0 0-50 0,0 0 42 16,0 0-49-16,0 0 37 0,0 0-55 16,9 1 33-16,-9-1-43 0,0 0 14 0,0 0-37 15,0 0-7-15,0 0-20 0,0 0-24 0,0 0-17 16,0 0-24-16,0 0-27 0,0 0-92 0,0 0 227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30:27.098"/>
    </inkml:context>
    <inkml:brush xml:id="br0">
      <inkml:brushProperty name="width" value="0.05292" units="cm"/>
      <inkml:brushProperty name="height" value="0.05292" units="cm"/>
      <inkml:brushProperty name="color" value="#FF0000"/>
    </inkml:brush>
  </inkml:definitions>
  <inkml:trace contextRef="#ctx0" brushRef="#br0">11919 9724 130 0,'0'0'170'16,"0"0"-23"-16,0 0-17 0,0 0-9 0,0 0-14 15,13-2-12-15,-13 2-11 0,0 0-9 0,0 0-4 16,14-1 1-16,-14 1-4 0,9-2 6 16,-9 2-15-16,15 0 10 0,-15 0-5 0,16-1 1 15,-16 1-18-15,21-1 6 0,-9 1-11 0,2-2 2 16,-1 2-12-16,-1 0 8 0,4-1-5 0,0 0 3 16,1 0-7-16,1 0 2 0,0 0-8 0,0-1 1 15,1 1 2-15,-1-2 1 0,1 2 4 0,0-1-8 16,0 1 4-16,3-2-6 0,-3 2 3 0,3-1-9 15,-2 0 1-15,6-3-13 0,-3 3 15 0,1-2-17 16,0 1 25-16,0 0-10 0,-3-1 16 0,5-2-23 16,-2 3 16-16,0 0-23 0,2-2 18 0,-4 2-20 15,-1-4 19-15,2 4-18 0,-1-1 13 0,2-2-15 16,-2 0 17-16,1 2-15 0,-4-1 14 0,4-1-13 16,-4 2 15-16,1 1-18 0,-1-1 17 15,1-2-19-15,-2 1 18 0,4 2-14 0,-2-1-6 16,-2-1 16-16,1-1-17 0,-1 3 9 0,1 0-10 15,0-1 16-15,-2-1-22 0,0 1 27 0,2 0-24 16,-1 2 25-16,0-1-19 0,-2-3 16 0,5 2-15 16,-6 0 13-16,4 2-18 0,-1-2 18 0,3-1-18 15,-2 1 17-15,0 1-16 0,0 0 18 0,-1 0-19 16,4 0 23-16,1-2-22 0,-2 2 19 0,-4 1-18 16,9-1 17-16,-2 0-22 0,1-1 22 15,0-1-18-15,0 3 18 0,1 0-20 0,1-2 23 16,-2 2-37-16,3-2 29 0,-1-1-17 15,-1 3 18-15,1 0-20 0,-2-2 27 0,3 2-26 16,-1-2 26-16,0 0-27 0,0 2 29 0,-3 0-23 16,3-1 21-16,0 1-22 0,-2 0 20 0,2-4-20 15,-1 4 18-15,-2-1-20 0,3 1 21 0,-3-1-22 16,3 1 23-16,-3-3-22 0,4 1 20 0,-2 2-23 16,-2 0 24-16,3-1-21 0,-1 1 17 0,-1-3-21 15,1 2 25-15,-2 0-22 0,2 0 21 0,-2 1-20 16,1-2 19-16,-1 2-19 0,0-2 19 0,0 1-21 15,-2 2 22-15,1-2-22 0,-3 3 21 16,2-2-20-16,-2-1 22 0,2 2-21 0,0-1 14 0,-2 0-19 16,1 0 26-16,-1 1-22 0,2-1 20 15,-3 1-24-15,0 1 26 0,3-2-22 0,-4 2 18 16,2-1-16-16,-1-1 19 0,-1 1-19 0,3 1 19 16,-3-2-21-16,1 1 22 0,0-1-23 0,-1 1 21 15,1 1-19-15,1-2 20 0,-3 1-23 0,5 1 25 16,-4-2-24-16,2 2 21 0,-1-1-21 0,2 0 20 15,-1 1-20-15,2 0 22 0,-3-2-23 0,3 2 22 16,-3 0-22-16,4 0 22 0,-1-1-22 0,1 1 21 16,-2-2-20-16,0 2 21 0,1 0-21 0,1-1 21 15,-3 1-23-15,3 0 24 0,-1 0-23 16,1 0 23-16,-3 0-23 0,2 0 22 0,1 0-22 16,-2 0 22-16,0 0-21 0,2 0 23 0,-2 0-30 15,2 0 21-15,-3 0-18 0,2 0 21 0,-4 0-18 16,5 0 17-16,-3 0-17 0,-2 0 23 0,1 0-18 15,3 0 20-15,-3 0-23 0,3 0 23 0,-4 0-40 16,2 0 40-16,-1 0-27 0,2 1 27 0,-1-1-26 16,1 0 26-16,-2 0-28 0,3 0 26 0,-2 0-18 15,1 2 20-15,-1-4-22 0,2 2 20 0,-2 2-21 16,2-2 20-16,-2 0-22 0,2 0 22 0,0 0-22 16,-2 0 22-16,4 1-21 0,-3-1 20 0,1 0-20 15,1 2 21-15,-3-2-22 0,3 0 21 16,0 0-21-16,-1 1 22 0,-2 0-22 0,2-1 20 15,1 2-20-15,-1-2 22 0,-3 1-20 0,5 1 20 16,0-1-22-16,0 1 23 0,-3-1-22 0,6-1 20 16,-3 3-20-16,4-3 21 0,-3 2-21 0,0-1 22 15,-2-1-24-15,3 2 25 0,-1-2-26 0,0 3 24 16,0-2-23-16,2 1 23 0,-1 0-22 0,-1 1 21 16,3-1-19-16,2-1 20 0,-2 1-28 0,0 1 24 15,0-2-21-15,4 2 23 0,0 2-21 16,4-1 1-16,-6-3 8 0,0 1-4 0,-1 2 6 0,2-2 0 15,-3 1 0-15,0 2 20 0,3-2-30 0,-2-1 4 16,-2 1 1-16,4 0 26 0,-2 2-31 16,2-2 29-16,2 0-21 0,-5-2 19 0,8 3-21 15,-7-1 19-15,2 1-22 0,-3 0 20 0,4-2-20 16,-4 1 18-16,0-1-20 0,3 0 2 0,-3 2 2 16,0 0 2-16,0-2 1 0,0 2 0 0,-2-3 0 15,2 1 0-15,-2 0 1 0,-2 3 1 0,3-2-1 16,-2-1 2-16,-4-1 0 0,-1 2 0 0,3-1-2 15,-2-1 4-15,-1 2-2 0,2-2 0 0,-3 2-1 16,3 0 1-16,-3-1-1 0,-1-1 5 16,1 1-12-16,0-1 3 0,-1 1 3 0,0-2-1 15,-1 3 6-15,2-2-1 0,-4 2 0 0,3-2-1 16,2 2 20-16,-3 0-30 0,1-1 26 16,0-1-26-16,1 1 25 0,0 1-26 0,-1 0 24 15,1 0-26-15,-1 0 27 0,1-1-24 0,3 0 23 16,-4 1-22-16,2-2 21 0,1 3-18 0,-1 0 16 15,1-1-21-15,-1-1 21 0,1 0-21 0,-1 1 1 16,2-2 2-16,-2 3 2 0,2 1 0 0,-2-3 1 16,2 1 0-16,1-1 3 0,-4 0-2 0,2 1 2 15,-1-1 1-15,6 3-1 0,-5-3-1 16,0 0 2-16,2 1-2 0,1-1 4 0,-2 1 17 16,1 2-27-16,-1-2 26 0,-1-2-26 0,0 2 23 0,-1-2-22 15,3 0 20-15,-2 1-22 0,-1 0 22 0,2 1-23 16,-3 0 9-16,4-2-11 0,-1 1 21 15,-1-1-20-15,0 2 19 0,1-3-18 0,-2 2 18 16,1-1-19-16,-1 2 25 0,2-2-21 0,-2 2 21 16,2-1-22-16,-2 1 21 0,2-2-39 0,2 1 16 15,-2-1 2-15,1 1 0 0,-2-1 2 0,0 1 2 16,2-1 1-16,-1 3 6 0,0-4 0 0,1 0 1 16,0 2-3-16,-3-1 0 0,3 1-1 0,1-2 3 15,3 1 0-15,-5-1-3 0,5 0 23 0,0 2-27 16,-4-2 19-16,6 0-20 0,-6 0 19 15,-1 0-24-15,2 0 24 0,-1 0-23 0,0 0 21 0,-2 0-22 16,2 0 21-16,-3 0-22 0,3 0 23 16,-1 0-21-16,-2 0 21 0,1 0-23 0,-1 0 23 15,2 0-24-15,-3 0 23 0,3 0-24 0,-2 0 5 16,2-2 3-16,-2 2-7 0,3 0 3 0,-1 0 2 16,-1 0 3-16,0 0-3 0,2 0 8 0,-2 0-1 15,2 0-1-15,0 0 3 0,1 0-2 0,-2 0-22 16,6 0 22-16,-1 0-1 0,-2-1-1 0,5 1 6 15,-4-2 0-15,1 2-2 0,1-1 2 0,2 1-2 16,-6-2 20-16,4 2-22 0,-1-2 18 0,-1 0-22 16,-5 1 18-16,1-1-21 0,2 1 19 0,-2-1-22 15,1 2 22-15,-4-1-23 0,2-1 5 0,-1 1-1 16,-3-1 4-16,2 1 1 0,-2-2-7 16,-2 1 7-16,-2-1 3 0,-1 2 0 0,-1 0 6 15,-1-1-1-15,-10 2-11 0,18-4-4 0,-18 4-10 16,14-3-11-16,-14 3-12 0,11-6-16 0,-11 6-22 15,9-5-21-15,-9 5-41 0,4-5-53 0,-4 5-50 16,0 0-69-16,0-10-165 0,0 10 34 0</inkml:trace>
  <inkml:trace contextRef="#ctx0" brushRef="#br0" timeOffset="1750.22">1484 10844 161 0,'0'0'202'0,"0"0"-68"0,0 0 7 0,12-1-29 16,-12 1-15-16,0 0-1 0,11 0-7 15,-11 0-5-15,13-1-4 0,-13 1-7 0,14 0-4 16,-14 0-5-16,22 0 0 0,-22 0-5 0,20-2-7 16,-6 2 1-16,-1 0-6 0,2-1-6 0,-2 1-6 15,5 0-1-15,0 0-5 0,1-2-1 0,-1 1 1 16,4 1-1-16,1-2-3 0,0 1 3 0,-3 0 1 16,7 1-6-16,1-3 2 0,-1 3-5 15,1-1-1-15,0 1-25 0,0-2 23 0,-1 2-2 16,4 0-5-16,-4 0 1 0,1 0-4 0,0 0-29 15,-1 0 30-15,1 0-7 0,-4 0 8 0,-1 0-9 16,-1 2 9-16,1-2 1 0,-3 0-4 0,2 0 1 16,0 1 3-16,-2-1-44 0,-2 0 48 0,1 3-6 15,-1-3-3-15,-4 0-2 0,4 0 2 0,-4 1-1 16,-1-1-1-16,1 0 0 0,0 0 0 0,0 0-1 16,-14 0 0-16,22 0 2 0,-22 0-2 0,15 1-1 15,-15-1-1-15,18 0 3 0,-18 0-3 0,14 0 1 16,-14 0-4-16,12 0-1 0,-12 0-18 15,0 0-14-15,16-1-23 0,-16 1-54 0,0 0-2 16,17 0-36-16,-17 0-28 0,0 0-55 0,15 0-171 16,-15 0 136-16</inkml:trace>
  <inkml:trace contextRef="#ctx0" brushRef="#br0" timeOffset="3316.81">4383 9924 156 0,'0'0'207'0,"-4"-6"-40"0,4 6-24 15,-4-8-30-15,4 8-17 0,-6-6-6 0,6 6-5 16,-8-5-1-16,8 5 0 0,-10-9-16 16,2 5-10-16,8 4-8 0,-13-6-8 0,7 2-5 15,-4-1-4-15,1 1-4 0,-3 2-1 0,1-1-2 16,-1-1 4-16,-4 1-1 0,0-1-4 0,0 2-6 16,-1 0-3-16,-2 0-1 0,-3 0 2 0,2-1-4 15,-1 0 0-15,-4 2 1 0,-1-2-3 0,-2 2-4 16,1 0-4-16,0 1-2 0,-2-2 2 0,-2 2-5 15,3 2 0-15,-4-2 2 0,3 1 0 0,-2 0 2 16,2 2-2-16,-2-2 1 0,-1 2 0 0,4 1-1 16,-1-2-1-16,-3 2 0 0,2 0 0 0,2 0-1 15,0 2-12-15,1-2 17 0,-1 2-15 0,5 1 17 16,-6 0-11-16,6 4 13 0,-3-4-13 16,6 3 12-16,-1-1 0 0,-3 3-6 0,6-3 3 15,-1 4 0-15,0-1-3 0,-3 0 6 0,4 2-4 16,-1 1 12-16,1-1-8 0,0 1 0 0,3 1-32 15,-2-1 30-15,2 1-23 0,-2 0 28 0,3 0-26 16,0 0 25-16,1-1-23 0,-2 2 25 0,5-1-24 16,-4-1 28-16,2-1-29 0,1 1 30 0,1 0-23 15,-1 1 25-15,2-3-29 0,-1-2 26 16,4 5-26-16,-2-6 33 0,0 3-9 0,1 0-1 0,2-1-5 16,-3-2-1-16,4 4 2 0,0-3-9 15,2-1 2-15,-2 2 0 0,0-2 2 16,2 4 3-16,-1-4-1 0,3 1 6 0,0 1-1 15,0-2-4-15,0 3 0 0,0-3-5 0,4 2-12 16,-3 0 17-16,7-1-13 0,-6 2 13 0,6 1-10 16,0-1 10-16,2-1-8 0,-2 3 13 0,3-3-16 15,4 2 14-15,-2-1-12 0,4 2 14 0,-2-3-13 16,3 1 11-16,0 0-11 0,1 0 12 0,0-2-15 16,3 3 15-16,2-1-11 0,-1-2 9 0,3 2-11 15,-2-1 12-15,-2-2-3 0,1-1-2 16,-3 1-5-16,2-2-3 0,1 2 3 0,0-4-1 0,-4 5 12 15,4-6-5-15,-1 4-2 0,1-3 8 16,-1-1-2-16,-2 3 0 0,4-4-3 0,-2 0-1 16,1-1-2-16,0 3-1 0,0-2 1 0,-1-3 0 15,2 2 1-15,-1-1-3 0,0-2 5 0,0 0 0 16,0 0-2-16,5 0 3 0,-1 0-5 0,1-2 3 16,0 1-9-16,0-2 9 0,-1 1-9 0,0-3 10 15,4 2-12-15,-3 0 12 0,5-1-8 0,-5 2 7 16,4-7-7-16,0 5 9 0,-4 0-9 0,4 0 3 15,-1-4-1-15,1 3 1 0,-3-1 1 0,3-2 6 16,0 4-6-16,0-1 6 0,-4-2-2 0,2 1 2 16,-2 2-3-16,-4-3 2 0,4 1-11 0,3 1 8 15,-6-2-4-15,1 0 5 0,-3 2-10 16,1-2 11-16,3 0-5 0,-3 1 6 0,-2-5-3 0,4 4 8 16,-5-3 1-16,2 3 4 0,-1-4-2 15,1 3 1-15,0-3-4 0,-1 3 2 0,-2-3 4 16,1 3-3-16,-1-5 3 0,-2 4-3 0,1-2 3 15,-1-2-4-15,1 4 8 0,-1-4-5 0,-4 2 5 16,4 0-10-16,-4-1 7 0,3 1-11 0,-3-2 5 16,1 1-9-16,-3 2 0 0,-1 0 0 0,2-1 0 15,-3 0 0-15,1 1 2 0,1-2 1 16,-3 2 3-16,0 0 3 0,1-2-5 0,-1 2-25 0,0-1 23 16,0 2 3-16,-1-3 6 0,-2 2 0 15,1-1-3-15,-1 3-1 0,-1-3 6 0,-1 1-2 16,0 1-2-16,-3-3 0 0,4 5-3 0,-1-6-4 15,-3 5-2-15,2-3 0 0,-2 2 0 0,-1-2 2 16,4 3 4-16,-4-4 7 0,0 3-3 0,-4-1-3 16,4 1 18-16,-4-1-23 0,3 1 14 0,-3-1-22 15,-1 0 20-15,1 1-23 0,-1-1 17 0,-4 0-19 16,0-1 19-16,3 2-20 0,-6 1 17 0,1-1-35 16,-1-1 38-16,-2 0-18 0,0 4 17 0,-1-4-20 15,-3 3 16-15,-1-4-17 0,-3 4 15 0,3 0-17 16,-3-2 21-16,-1 5-17 0,1-3 16 0,1 2-17 15,-2 0 16-15,-3 1-19 0,4-2 15 16,2 3-15-16,-2 0 13 0,3 1-19 0,-3 0 12 16,3 0-21-16,1 0 1 0,-1 0-11 15,1 2-1-15,-1-1-15 0,1 1-13 0,4 0-16 16,-4 0-32-16,4 0-15 0,-1 1-15 0,-2 2-28 16,3 0-16-16,1-1-9 0,-1 0-202 0,-1 1 140 15</inkml:trace>
  <inkml:trace contextRef="#ctx0" brushRef="#br0" timeOffset="7228.8">7423 10856 30 0,'0'0'167'16,"16"-3"-18"-16,-16 3-37 0,21-2-13 0,-8-2-28 15,1 3 17-15,1-1-28 0,3 1 22 0,3 0-12 16,0-1 19-16,6 1-31 0,-1-1 13 0,3 1-22 16,3-1 12-16,5 0-23 0,0-1 17 0,0 0-20 15,2 2 18-15,-1 0-18 0,0-1 19 0,2 0 1 16,1 1 17-16,0-1-14 0,1 0 1 0,5-1-19 15,2 0 5-15,-2 1 4 0,4-1-10 0,0 3-3 16,0-3-6-16,1 2 0 0,1 0-8 16,1-2 4-16,-3 1-13 0,5-1 1 0,-2 2 14 15,-2-2-4-15,-2 3-3 0,4-2 3 0,-2 1-2 16,-2-1-2-16,1 1-5 0,0-2-1 0,2 0-3 16,-2 2-6-16,0-2-1 0,-1 1 1 0,0 1-11 15,-1-1 20-15,-8 1-8 0,9-2 14 0,-9 3-6 16,1 0 17-16,2-2-21 0,2-1 17 0,-3 2-5 15,-1-2-2-15,-1 1-3 0,3 0-3 0,2 2 1 16,-4-5-6-16,-2 4-5 0,2-3-1 0,-4 1 2 16,4-1-1-16,-2 2-1 0,-2 0 0 0,3-1-1 15,-1 2 0-15,-3-4 1 0,1 1-2 16,0 3 2-16,-2-1 1 0,1-1 1 0,-1 3 3 16,-6-1 6-16,3-1-4 0,-4 1-1 0,3-1-2 15,-1 0 1-15,-2 2 0 0,-1-4-1 0,3 3 1 16,-3 0 0-16,0 0 0 0,-1 0 1 0,0 0-1 15,-3 1 0-15,-1-2 0 0,1 2-1 0,-1-1-3 16,-1 0 1-16,1 0 2 0,0 1-2 0,0-1 2 16,-2 1-5-16,3-2 0 0,-1 0 0 0,0 2-2 15,-3 0 1-15,2 0 0 16,-2-3-1-16,1 3-8 0,-1 0 10 0,1-1-1 16,-3 1-4-16,1 0 6 0,-1 1 0 0,0-1-1 0,2 0 2 15,-6 0-1-15,4-1 1 0,-4 1-2 16,3 0 3-16,-6 0 3 0,2 0 1 0,2 0 1 15,-4 0 2-15,-11 0 0 0,21 0 0 0,-21 0 2 16,21 0-1-16,-21 0 2 0,15 1 3 0,-15-1-2 16,15-1 1-16,-15 1 1 0,12 0 1 0,-12 0-2 15,0 0 2-15,18 0-3 0,-18 0-3 0,0 0-4 16,0 0 1-16,15 0-3 0,-15 0 0 0,0 0-3 16,0 0 0-16,13 0-1 0,-13 0-3 0,0 0-6 15,0 0-17-15,0 0-11 0,0 0-20 0,0 0-18 16,0 0-17-16,13 0-31 0,-13 0-41 15,0 0-42-15,0 0-99 0,0 0-45 0,0 0-168 0,0 0-11 16</inkml:trace>
  <inkml:trace contextRef="#ctx0" brushRef="#br0" timeOffset="10457.9">1735 12139 42 0,'0'0'111'0,"0"0"3"0,14 1 8 0,-14-1-31 15,10 1 2-15,-10-1-6 0,15 3-2 0,-15-3-3 16,18 1-6-16,-6 0 0 0,-12-1 1 0,24 1-4 16,-10-1 6-16,0 0-14 0,3 1-8 0,-2-1-1 15,2 0-7-15,2 0 0 0,-2 0 3 16,4 0-2-16,-3 0-2 0,4-1-16 0,-2 1 12 15,3-1-15-15,-1 0 8 0,0 1-17 0,2-1 9 16,-1-2-16-16,4 2 8 0,0 0-14 0,-2-1 11 16,2 1-14-16,1-1 7 0,0 1-10 0,-1-3 10 15,1 2-11-15,3 0 7 0,-3-2-8 0,3 2 13 16,6-1-7-16,-3 1-8 0,6-2 29 0,-3 2 0 16,4-3 0-16,-3 3-11 0,3-1 2 0,1 1 0 15,4-3 10-15,-5 3-13 0,8-2-2 16,-3 1-3-16,1 0-1 0,-1 1-2 0,4-3-7 15,0 4 3-15,-3-2-2 0,4 0 0 16,0 0 1-16,3 1-1 0,-2 0 0 0,2-1 0 16,-3 0 2-16,4 0-2 0,0 0 1 0,0 0-2 15,-4 1 2-15,4 0-2 0,0-1 2 0,0 0-2 16,1-2 2-16,-2 2-1 0,2 0 2 0,-1 2-1 16,1-2-1-16,2 0 0 0,-3 2 0 0,1-5-9 15,0 4 1-15,2 1 2 0,-2-1 1 0,-1-1 9 16,-4 0 0-16,5 1-1 0,-2-3 6 0,-3 4-2 15,3-2-5-15,-2 1 3 0,-1 0-3 0,2-1-4 16,-2 0 2-16,1 3-2 0,-2-4 2 0,1 3-1 16,-2-1 0-16,-2 1 1 0,4-1 0 0,-9 2-2 15,-1-1-3-15,1 0 4 0,-1-1 2 0,0 2-2 16,1-2 4-16,-1 1-3 0,4 0 1 0,-4 0-2 16,1 0 3-16,0-2-2 0,-1 1 2 15,1 1-3-15,8-1 3 0,-9 1-4 0,2-2 5 16,-1 2-12-16,6-1 4 0,-6 1 5 0,-1-2-6 15,2 1 12-15,5 0-1 0,-7 0-5 0,2 0 5 16,-2 1 2-16,6-2-4 0,-6 0 3 0,0 2-5 16,1-1-2-16,-1-1 1 0,0 1-3 0,1 0 1 15,-1 0 0-15,1 0 0 0,-1 0 2 0,0-1 0 16,0 1 0-16,1-2 1 0,-1 3-1 16,1-4-4-16,-1 5 1 0,0-2 0 0,1-1-23 15,-1 0 32-15,0 1-2 0,0-1 0 0,0-1 0 16,5 2-1-16,-4-1-2 0,4-1 3 0,1 3-4 15,-1-5 2-15,-4 4-25 0,6 1 20 0,0-3 2 16,-1 1-3-16,2 0 11 0,-8-1-1 0,1 2-1 16,-1 2 1-16,1-3 5 0,0 3 0 0,-2-3 8 15,1 2-10-15,0 0 4 0,0-2-3 0,-3 3 3 16,4-2-1-16,-2 2-2 0,-2-1-6 0,2 1 3 16,-1-3-6-16,-3 2 4 0,4 1-6 0,-3-1 7 15,1 1-5-15,-1 0 6 0,0 0-1 0,-1 0-7 16,1 0 7-16,-2 0-6 0,-1 1 7 0,-2-1-6 15,1 0 7-15,-1 0-7 0,0 1 6 0,3-1-4 16,-3 0 7-16,5 3-9 0,-8-2 10 16,3-1-6-16,0 0 6 0,-1 2-8 0,2-1 7 15,-1-1-10-15,-1 2 8 0,-1-1-9 0,1 0-32 16,0 0 32-16,-2-1 21 0,-1 2-12 0,3-1 0 16,-3 1 0-16,0-2 4 0,-1 0 0 15,0 1-1-15,-4-1 0 0,0 1-8 0,0-1 19 16,-2 3-12-16,0-2 2 0,-1 0-3 0,1 0-5 15,-3 0-1-15,1-1-1 0,-1 2 1 0,-3-2 18 16,-1 1-18-16,0-1 14 0,0 0-18 0,-1 0 15 16,-3 0-17-16,-10 0 14 0,19 0-16 0,-19 0 17 15,16 0-19-15,-16 0 21 0,14 2-20 16,-14-2 17-16,0 0-17 0,15 0 12 0,-15 0-47 16,0 0 28-16,14-2-23 0,-14 2-11 0,0 0-25 15,0 0-26-15,12 0-36 0,-12 0-38 0,0 0-41 16,0 0-32-16,0 0-228 0,0 0 45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31:19.233"/>
    </inkml:context>
    <inkml:brush xml:id="br0">
      <inkml:brushProperty name="width" value="0.05292" units="cm"/>
      <inkml:brushProperty name="height" value="0.05292" units="cm"/>
      <inkml:brushProperty name="color" value="#FF0000"/>
    </inkml:brush>
  </inkml:definitions>
  <inkml:trace contextRef="#ctx0" brushRef="#br0">13527 14199 47 0,'0'0'57'0,"-12"3"-9"0,12-3-3 15,-10 4-4-15,10-4 0 0,-11 4-1 0,11-4 0 16,-11 4-6-16,11-4 1 0,-11 2-1 0,11-2 2 16,-13 5-1-16,13-5-2 0,-13 6-1 0,13-6-2 15,-12 6-8-15,12-6 0 0,-13 4-3 0,5-1 5 16,-1 1-1-16,0 0 1 0,0 0 1 0,3-1-1 16,-4 0 1-16,1 1-4 0,0 2-3 0,-3-3-1 15,2-1-2-15,1 4-3 0,-2-1 1 16,0 0 0-16,1-1-7 0,-1 2-2 15,-1 1 1-15,-2-1 4 0,4 0-1 0,-3 0-4 16,4 0-1-16,-1 0 2 0,-2-1-1 0,1 3-1 16,1-2-6-16,1 0 4 0,-3 1-2 0,3-1 1 15,0 2-4-15,-1-4 9 0,1 5-6 0,0-2 5 16,3-1-5-16,-4 1 7 0,2 0-9 0,0 0 10 16,2 3-8-16,-3-6 9 0,1 5-8 0,2-2 9 15,1 2-4-15,-3-2 7 0,2 1-4 0,-1 0-1 16,1 0 2-16,1 0 1 0,-3-1-3 0,3 0 2 15,1 1-6-15,-1-1 5 0,1 0-4 0,-1 1 4 16,0-2 1-16,1 2-9 0,-1-1 7 0,0 1 2 16,4-1 5-16,-3-1 2 0,1 1-3 0,-1-2 4 15,2 1-3-15,-2-1-2 0,0 1-2 16,3 1-2-16,1-7-1 0,-4 10 0 0,0-5-3 16,4-5-32-16,0 11 44 0,0-11-30 0,-2 11 19 15,2-11-4-15,-3 13 7 0,3-13 0 0,3 10-1 16,-2-3 0-16,-1-7 1 0,1 11-3 0,2-3-4 15,-2-2 1-15,3-1-2 0,-3 5 1 0,3-3 0 16,2 0 4-16,-2 1-2 0,3-2 1 0,-2 2-2 16,0-1 2-16,0-2 3 0,4 2-1 0,-1-1-2 15,-2 2 2-15,-1-2-4 0,5-1 4 16,-2 2 2-16,0-1 0 0,2 0-6 0,-4 0 4 16,3-1 2-16,0 1 8 0,3-1-5 0,-3 1 0 15,1-1-1-15,0 0 0 0,0 2-30 0,-1-3 33 16,3 1-2-16,-2-1-4 0,-1 2 0 0,2-1 0 15,-2-1 2-15,2 0 1 0,0 0-2 0,-2 2 1 16,1-3 0-16,0 2 2 0,-2-2 4 0,4 1-4 16,-3 0 6-16,2-1-1 0,-2 0-1 15,0-1-2-15,5 3-2 0,-4-1-7 0,3-2 1 16,-3 1 0-16,2 0 4 0,2-1 6 0,-4 1-4 16,4 2-3-16,-2-2-1 0,-1-2 27 0,3 2-30 15,-1-1 25-15,0 0-30 0,-2 0-1 16,2 2 1-16,0-2 2 0,0 0 4 0,-1 0-3 15,0 1 6-15,-2-1-4 0,4-1 1 0,-2 2-2 16,0 0 1-16,-1-2-1 0,-1 1 1 0,1 0-1 16,0 0-1-16,-1 0 6 0,-10-2-4 0,20 3 0 15,-20-3-9-15,21 2 3 0,-12 2 1 0,-9-4 2 16,20 4 9-16,-20-4 0 0,19 3-8 0,-7-2 1 16,-2 1-1-16,0 0 5 0,2 0-1 0,-2-1-5 15,0 2 2-15,4-1-1 0,-5 1 3 0,4-3-1 16,-3 3 0-16,3 0-1 0,0-2-3 0,-2 1 4 15,2-1-3-15,0 2 2 0,0 0-3 0,-1 0 2 16,1-2 31-16,1 1-37 0,-1 1 33 0,1-3-36 16,-1 3 10-16,1-1-16 0,1-1 33 0,-1 2-34 15,0-1 42-15,-1 0-37 0,4-1 35 0,-6 1-44 16,7 1 45-16,-4-2-67 0,-1 1 68 16,2 0-41-16,-2 1 34 0,4-2-35 0,-3 2 35 15,0-2-36-15,0 1 37 0,1-1-41 0,-1 0 40 16,4 2-39-16,-4-3 39 0,0 2-40 0,2-2 36 15,0 0-34-15,0 2 36 0,0 0-36 0,1-1 36 16,-1 0-36-16,1-1 37 0,1 0-37 0,1 2 36 16,-2-2-46-16,2 0 42 0,-4 1-35 0,4-1 40 15,-3 0-37-15,3 0 41 0,-3 0-46 16,1 0 40-16,2 0-57 0,-1 0 32 0,3-1 35 16,-4 1-38-16,-1 0 33 0,0-2-36 0,0 2 35 15,0 0-37-15,0-1 33 0,0 1-34 0,-3-1 39 16,5-1-40-16,-4 2 44 0,3-2-42 0,-2 2 40 15,0 0-38-15,1-2 37 0,0 2-40 16,-3 0 43-16,5-1-42 0,-3 1 44 0,-1-2-51 16,3 1 42-16,-2 1-41 0,-2-1 42 0,1 1-31 15,-1-1 43-15,0 0-51 0,-13 1 53 0,24-1-51 16,-11 0 55-16,-13 1-45 0,20-2 47 0,-20 2-49 16,18-1 47-16,-9-1-55 0,-9 2 55 0,17-3-47 15,-17 3 56-15,14 0-48 0,-14 0 49 0,10-2-47 16,-10 2 45-16,14-3-45 0,-14 3 39 0,9-3-45 15,-9 3 38-15,0 0-41 0,14-1 36 16,-14 1-45-16,0 0 42 0,10-4-46 0,-10 4 42 16,0 0-42-16,8-3 42 0,-8 3-44 0,0 0 41 15,11-3-42-15,-11 3 43 0,0 0-47 0,9-3 47 16,-9 3-48-16,0 0 40 0,8-2-37 0,-8 2 48 16,0 0-46-16,8-3 44 0,-8 3-45 0,0 0 43 15,10-1-42-15,-10 1 41 0,0 0-39 0,0 0 44 16,9-3-46-16,-9 3 46 0,0 0-52 0,0 0 52 15,13-3-50-15,-13 3 51 0,0 0-48 16,0 0 46-16,14-3-46 0,-14 3 45 0,0 0-43 0,0 0 42 16,14 0-46-16,-14 0 47 0,0 0-46 0,11-1 46 15,-11 1-44-15,0 0 41 0,0 0-40 16,13-2 44-16,-13 2-47 0,0 0 48 0,14 0-46 16,-14 0 46-16,0 0-46 0,13-1 37 0,-13 1-34 15,10 0 35-15,-10 0-35 0,0 0 45 0,14 0-44 16,-14 0 37-16,0 0-39 0,16-2 43 0,-16 2-44 15,0 0 48-15,12-1-49 0,-12 1 49 0,0 0-48 16,12-3 47-16,-12 3-54 0,0 0 56 0,0 0-56 16,10-2 56-16,-10 2-43 0,0 0 40 0,0 0-43 15,13-3 42-15,-13 3-43 0,0 0 44 16,6-3-49-16,-6 3 48 0,0 0-47 0,8-3 46 16,-8 3-46-16,0 0 46 0,10-2-47 0,-10 2 48 15,0 0-48-15,9-2 45 0,-9 2-44 0,7-3 37 0,-7 3-36 16,10-1 38-16,-10 1-38 0,10-3 48 15,-10 3-47-15,10-3 46 0,-10 3-48 0,14-4 43 16,-14 4-43-16,12 0-2 0,-12 0 11 0,11-2 6 16,-11 2 0-16,14-1 2 0,-14 1 1 0,14-2 1 15,-14 2 1-15,14-2 0 0,-14 2 0 0,17-2 0 16,-17 2 0-16,15-2 0 0,-15 2-1 0,18 0 1 16,-18 0-1-16,18-1 1 0,-18 1 0 15,14-3 4-15,-14 3-2 0,19-3 0 0,-19 3-1 16,17 0 0-16,-17 0 1 0,15-1 2 15,-15 1 1-15,19-3 3 0,-19 3-9 0,17-3-2 0,-17 3 4 16,19-3 6-16,-19 3-3 0,17-2 4 16,-17 2-3-16,16-6 1 0,-16 6 0 0,14-1 1 15,-14 1 0-15,13-3-3 0,-13 3 0 0,13-4 0 16,-13 4 0-16,15-5 3 0,-8 2-2 0,-7 3 0 16,11-3 3-16,-11 3-5 0,13-5 1 0,-13 5 0 15,10-4 1-15,-10 4-2 0,11-5-2 0,-11 5 3 16,11-5 35-16,-11 5-40 0,9-6 45 0,-9 6-54 15,9-6 41-15,-9 6-46 0,10-7 48 0,-10 7-50 16,8-5 45-16,-8 5-47 0,6-7 47 0,-6 7-44 16,8-7 43-16,-8 7-55 0,5-7 10 0,-5 7 46 15,9-11-49-15,-9 11 48 0,5-6-46 0,-5 6 40 16,5-11-38-16,-5 11 45 0,4-8-54 16,-4 8 45-16,3-11-48 0,-3 11 45 0,2-10-41 15,-2 1 48-15,0 9-46 0,0-9 50 0,0 1-48 16,0 8 47-16,0-11-45 0,0 11 33 0,-2-13-40 15,0 7 41-15,0-2-37 0,-1 2 52 0,-1-2-50 16,2 1 46-16,-2-1-51 0,0-1 52 0,-2 3-51 16,1-2 54-16,-2-1-52 0,2 1 49 0,-3-1-48 15,-2 1 47-15,1-3-48 0,0 4 48 16,-3-4-47-16,1 4 47 0,0-2-44 0,-3 0 46 0,2-1-46 16,-2 4 48-16,4-2-8 0,-3 1-2 15,-1-1-5-15,1-1-5 0,-1 3 2 0,0 0-3 16,0-4 5-16,1 5-7 0,-3-3-3 0,2 2-10 15,-3-1 4-15,2 0 1 0,-3 1 11 0,1 0-2 16,2 0-3-16,-2 0-4 0,1 1 3 0,-2 1 3 16,0-3 4-16,-1 4-7 0,-2-3 0 0,-2 2 1 15,0-2-2-15,-1 2 1 0,0-1 4 0,-3 2-4 16,0-2-1-16,-1 2 2 0,0-2-1 0,1 2-2 16,-1 0 1-16,0-2 1 0,-1 3-3 0,3 0 2 15,-4 0 0-15,5 0 0 0,-3-1 1 0,1 2 0 16,1-2-1-16,1 2 1 0,0-2 0 15,1 3-2-15,4-2-20 0,-2 1 18 16,0 1-1-16,2 0 3 0,-2-1 8 0,4 1-1 16,-2-1-2-16,-2 1 0 0,5-1-1 0,-3 1-1 15,2-2-2-15,-2 2-2 0,2 0-1 0,0-2-34 16,-1 2 40-16,1 0-2 0,0-1-2 0,-1 0 1 16,2 1-5-16,-1 0 2 0,3-3-1 0,0 2-6 15,-2-1-2-15,-1 2 0 0,3-1-4 0,-2-1-2 16,4 1-29-16,-2 0 36 0,1 0-29 0,-1 0 30 15,-1-2-26-15,2 2 32 0,1 0-29 0,-2-2 13 16,2 0-15-16,0 0 31 0,1 2-25 0,-1 0 25 16,-1-1-20-16,2-1 18 0,-3 0-17 0,5 0 25 15,-2 0-23-15,0 0 22 0,0 1-18 16,-2 1 18-16,5-3-17 0,-4 2 20 0,2-1-18 0,-1 0 21 16,2-1-18-16,-3 2 17 0,2 1-15 15,-2-2 16-15,0 0-19 0,2 0 6 0,-2-1 1 16,0 1 0-16,-2 1 1 0,1 1 2 0,-3-4 0 15,2 4 0-15,-2-2 1 0,2-1-19 0,-3 2 15 16,1 1 1-16,0-1-15 0,2 1 29 0,-4-2 12 16,6 1-20-16,-2 1 20 0,1 0-25 0,-1-1 22 15,-1 1-25-15,2-1 18 0,0 1-18 16,0 1 19-16,1-2-18 0,-2 2 19 0,2 0-14 16,13 0 14-16,-20 0-20 0,10 0 18 0,10 0-17 0,-21 0 17 15,21 0-19-15,-18 0 15 0,18 0-20 16,-14 0 20-16,14 0-17 0,-14 0 16 0,14 0-16 15,0 0 13-15,-15 0-26 0,15 0-6 0,0 0-26 16,-13 0-5-16,13 0-20 0,0 0-20 0,-9 2-24 16,9-2-31-16,0 0-26 0,-9 4-84 0,9-4 82 15</inkml:trace>
  <inkml:trace contextRef="#ctx0" brushRef="#br0" timeOffset="2518.38">13800 14293 104 0,'-2'-10'241'0,"2"10"-48"0,-3-10-21 0,3 10-28 16,-2-11-18-16,0 4-12 0,2 7-4 15,-5-14 14-15,5 7-36 0,-1-2 19 0,0 0-40 16,-1-1 34-16,1 1-43 0,0-5 41 0,-3 5-59 15,4-4 43-15,-1-2-59 0,2 3 43 0,-5-4-55 16,4 0 48-16,-2-1-63 0,-1-2 66 0,3 2-4 16,-5-2-8-16,5 1-10 0,-1-1-5 0,-2-2-7 15,2 0-7-15,-2-3 11 0,2-1-21 0,-2 3 14 16,2 0-18-16,0-3 11 0,-3 0-18 16,4 2-1-16,0-3 4 0,-1 0-4 0,1 0 0 15,-1-4-2-15,1 2-14 0,-2-7-17 0,4-1 1 0,0 1 6 16,2-3 10-16,-2-5 19 0,2 1 1 15,3-3 0-15,-2 3-1 0,1-2 10 0,3-2-15 16,-2 2 17-16,3-4-14 0,-4 2 0 0,4-3 5 16,2 1 0-16,-2-9-1 0,4-1-3 0,-1-1 2 15,1 2-3-15,-1-1 1 0,-3 0 0 0,7 0-1 16,-6 1 15-16,3 0-38 0,2-1 34 0,-1-1-17 16,-2 1 15-16,2-3-18 0,-2 1 0 0,2 1-4 15,-2-3 16-15,1-1-5 0,-1 2 0 16,-2-1 9-16,3-3-13 0,0 2 23 0,0-1-24 15,-2-4 17-15,-2 1-20 0,4 1 18 0,-5-5-20 0,5 3 3 16,-4 0 4-16,1-3 15 0,0 0-15 16,-1 3 15-16,1-1 3 0,-1-1-15 0,0 4 12 15,0-2-14-15,2-2 13 0,-3 4-16 0,1-2 0 16,1-3 14-16,0 5-14 0,0-2 15 0,2 2-18 16,0-1 17-16,1 0 1 0,0 2-17 0,0-4 14 15,1 3-20-15,2-3 4 0,-2 2-2 0,2-1 1 16,-2 0-2-16,4 2 3 0,-1-3 5 15,1 4-12-15,0-2 18 0,-2 1-13 0,5 1 5 16,-7-1-9-16,6-1-6 0,-2 0 2 0,-4 0-8 16,4-1 5-16,-3 3 2 0,0-5 7 0,-3 3-1 15,1 1 16-15,-4-4-11 0,-1 5 3 16,0-2-2-16,-5 1 3 0,4-2-3 0,-3-2 1 0,-4 2 4 16,3-3-1-16,-4 1 0 0,-1 2 1 15,-2-2 1-15,3 1 4 0,-4 0-3 0,0 0-5 16,-2-1 1-16,2 0 1 0,-2-1 2 0,-2 3 2 15,2-3 1-15,-2 1 4 0,-1 3-4 0,3-3 7 16,-1 2-10-16,0 1 13 0,-1-3-4 0,2 2-2 16,-1 0 1-16,2-3-3 0,1 2 12 0,0 0-4 15,2-1-3-15,2 0 3 0,0 3 7 16,1-2-17-16,4 1 6 0,0 3 0 0,3-2-41 16,0 2 52-16,3-2-62 0,2 3 63 0,2-3-49 15,1 4 55-15,3 3-52 0,-1-3 53 0,2 1 1 16,2 5-9-16,0 0-3 0,1 1-4 0,1-1-59 15,0 1 68-15,-1 0-50 0,2 2 46 0,-1 2-60 16,0-2 64-16,0 3-47 0,-2-2 48 0,4 3-52 16,-2 3 40-16,-4-3-34 0,1 10 47 0,-2-1-4 15,0 0 0-15,-1 0-6 0,0 2-52 0,-1 0 59 16,-1-1-48-16,-2 2 7 0,0 1 3 0,-1-1 3 16,2 3 4-16,-3 0 2 0,-2-2 2 0,0 7 2 15,2-5 0-15,-3 2-5 0,1 4-1 0,-1-3 5 16,-1 3 8-16,-2-1-7 0,3-1 7 0,-1 2 1 15,-1-2 0-15,0 2 1 0,0 2 6 16,0-1 36-16,-2 3-43 0,0 3 44 0,0-4-52 16,1 2 4-16,-2 1 1 0,1 2 1 15,-1-4-4-15,0 3 4 0,0 0-5 0,-1 3-14 16,-1 0 26-16,2 0-22 0,-2 1 18 0,0-2-17 16,0 3 21-16,-2-2-18 0,3 3 20 0,-1-2-23 15,0 1 18-15,-2 0-20 0,1-1 22 0,0 6-14 16,-1-5 15-16,0 2-19 0,0 1 24 0,0 3-20 15,0-5 19-15,0 3-17 0,0-1 17 0,0 3-17 16,0-3 18-16,0 4-21 0,0-2 21 0,0-1-16 16,0 3 12-16,0-2-23 0,0 1 26 0,0 0-18 15,0 0 18-15,-1 1-19 0,1-1 7 0,-1 2-7 16,-1-1 20-16,0 1-21 0,2-1 21 16,-3 1-20-16,3-1 13 0,-1 1-14 0,0-2 21 15,-2 3-28-15,2-1 16 0,-3 0-17 0,2 0 18 16,-1 0-19-16,2 1 24 0,-2-1-22 0,-1 0 25 15,3 2-28-15,-2-3 25 0,-2 1-25 0,4 0 23 16,-2 0-31-16,0-2 13 0,-1 2-14 16,0-1 33-16,0-1-6 0,0 0-27 0,2 1 38 15,-2 0-27-15,0 1 28 0,-1-1-28 0,4 1 30 16,-3 0-29-16,1 0 29 0,1 1-28 0,-1-2 27 16,2 4-28-16,-2-1 29 0,3 7-32 15,-5-13 29-15,5 13-21 0,-2-13 30 0,2 13-34 16,-3-11 10-16,3 11-6 0,-5-8 2 0,5 0 5 15,0 8-1-15,-1-9 0 0,1 9 2 0,-3-8 0 16,3 8 1-16,-1-11-4 0,1 11 0 0,-1-8 10 16,1 8-2-16,-3-10-2 0,3 10 0 0,0-9 0 15,0 9-1-15,0-10 1 0,0 10 2 0,0-9-2 16,0 9 4-16,0-11-8 0,0 11 6 0,0-11 1 16,0 11-3-16,0-8-1 0,0 8 2 0,0-12 0 15,0 12 0-15,3-10 0 0,-3 10 1 16,2-10-2-16,-2 10-1 0,0-12-5 0,3 5 23 15,-3 7-20-15,5-12 19 0,-4 3-22 16,-1 9 19-16,3-12-17 0,-1 5 13 0,1 0-16 0,-2-1 30 16,2 1-35-16,-2 0 19 0,0-1-21 15,2 1 22-15,-1 0-16 0,0 0 16 0,-1 1-16 16,3-2 17-16,-3 2-17 0,3-2 16 0,-4 8-18 16,2-11 25-16,1 2-26 0,-2 3 19 0,2-1-22 15,-1-1 18-15,1 1-13 0,-2 1 25 0,1-1-22 16,1 1 12-16,0-1-14 0,-2-1 13 0,4 4-13 15,-4-3 16-15,2-1-14 0,-2 4 24 0,2-3-24 16,-1-1 14-16,0 3-19 0,0-3 19 0,1 0-8 16,-2 1 11-16,-1 0-17 0,4-2 16 0,-3 0-18 15,2 0 17-15,-2 0-16 0,-1 2 25 16,0 0-25-16,4-3 17 0,-3 3-16 0,0 0 16 16,1 0-16-16,-1-2-1 0,0 1 1 15,-1 2 2-15,3-2-1 0,-3 2 3 0,0-3-1 16,2 0 0-16,0 3 0 0,-1-2-3 0,0 2 5 15,-1-5 4-15,3 4-1 0,-2 0 0 0,0 0-3 16,1 1 2-16,-1-4-3 0,0 3 2 0,-1 0-1 16,3 1 13-16,-2-1-15 0,3-1 11 0,-2 1-13 15,-2 0 13-15,3-1-16 0,-2 2 12 16,3-2-13-16,-1-1 12 0,-1 1-14 0,2 0 15 16,-1 2-4-16,-1-5-2 0,4 4-1 0,-2-1-2 15,-1-1-2-15,2 1 1 0,-1 1 0 0,0-1-2 16,0-1 0-16,0 3 1 0,2-2-3 0,-1 0 4 15,-1 3-3-15,1-4 4 0,-1 1-4 0,1 1 3 16,1 0-1-16,-2 1-2 0,1-2-7 0,-1 1 25 16,0 0-28-16,2-1 23 0,-2 1-22 0,2 0 19 15,-3 0-19-15,2-1 14 0,-1-1-40 0,0 0 16 16,0 0-9-16,-2 1 17 0,4-4-8 0,-2 2 18 16,-1 1-9-16,1-2 17 0,-2 3-12 0,2-2 14 15,0 1-12-15,-3-1 13 0,3 1-12 16,1-1 14-16,-2 2-14 0,-2-3 17 0,0 4-18 0,3-3 17 15,-3 2-13-15,1 0 11 0,-1-3-20 16,0 1 14-16,-1 1-12 0,3-1 14 0,-2 0-8 16,0 0 15-16,1 2-13 0,-1 1 12 0,-1-3-14 15,1 2 16-15,-1-2-14 0,3 3 14 0,-3-1-15 16,1 0 15-16,-1 0-15 0,0 0 17 0,0 1-12 16,4 0 15-16,-4-1-9 0,1 1 14 0,-1 0-16 15,1-1 15-15,-1 1-15 0,0 7 13 0,3-14-13 16,-3 7 12-16,1 0-18 0,-1-2 6 0,3 2 6 15,-3 0 7-15,1 0 0 0,0 0-2 0,1-2-3 16,-1 3-2-16,0-1 14 0,2 0-18 0,-3 7 16 16,2-13-19-16,0 7 13 0,-2 6-15 0,1-13 16 15,-1 13-18-15,1-11 16 0,-1 11-15 0,6-8 10 16,-6 8-9-16,2-11 18 0,-2 11-21 16,2-9 18-16,-2 9-21 0,4-9 22 0,-4 9-23 15,3-8 20-15,-3 8-22 0,2-7 22 0,-2 7-21 16,4-7 19-16,-4 7-18 0,4-8 17 0,-4 8-18 15,4-5 19-15,-4 5-21 0,5-5 20 0,-5 5-18 16,4-5 14-16,-4 5-18 0,2-5 21 0,-2 5-22 16,7-5 18-16,-7 5-23 0,0 0 19 0,6-5-21 15,-6 5 17-15,0 0-17 0,8-4 16 0,-8 4-14 16,0 0 15-16,0 0-16 0,7-5 16 16,-7 5-19-16,0 0 16 0,0 0-14 0,0 0 15 15,0 0-15-15,0 0 17 0,4-6-13 0,-4 6 39 16,0 0-45-16,0 0 20 0,0 0-16 0,0 0 18 15,0 0-15-15,0 0 16 0,0 0-15 0,0 0 12 16,0 0-15-16,0 0 11 0,0 0-18 0,0 0 9 16,0 0-15-16,0 0 8 0,0 0-19 0,0 0 3 15,0 0-20-15,0 0-11 0,0 0-29 0,0 0-67 16,0 0 43-16</inkml:trace>
  <inkml:trace contextRef="#ctx0" brushRef="#br0" timeOffset="4432.67">15724 1438 67 0,'0'0'118'16,"0"-7"-10"-16,0 7-12 0,1-8-20 0,-1 8-9 15,0 0-1-15,1-9-3 0,-1 9 1 0,0 0-14 16,3-10 5-16,-3 10-21 0,0 0 8 0,2-8-16 16,-2 8 10-16,0 0-15 0,3-7 12 0,-3 7-18 15,0 0 13-15,1-6-18 0,-1 6 15 16,0 0-17-16,0 0 12 0,0 0-9 0,0 0 7 0,3-6-16 15,-3 6 12-15,0 0-16 0,0 0 14 16,0 0-14-16,0 0 12 0,0 0-12 0,-3 6 4 16,3-6 2-16,-1 6 4 0,1-6 2 0,-5 12 1 15,1-6 7-15,-1 2 5 0,-3 0 6 0,2 2 5 16,-3 1 1-16,-4 0 3 0,0 3 1 0,2-2-5 16,-3 1-4-16,0 0-8 0,-3-1-3 0,4 1-1 15,-2-1-5-15,1 1 2 0,-1-3-8 0,-1 1 5 16,5-1-1-16,-2 0-2 0,3-2-3 0,-3 0 1 15,4 1-4-15,0-4-2 0,0 2 2 16,2-3-3-16,1 2 2 0,0-1-1 0,1-1 0 16,5-4-3-16,-10 6 1 0,10-6-3 0,-8 6-1 15,8-6-3-15,0 0 0 0,-8 5-1 0,8-5 5 16,0 0-1-16,0 0-1 0,0 0 3 0,16-4-1 16,-10 0 2-16,7-1-2 0,-2-1-1 0,3-1 3 15,2 0-2-15,-1-1 2 0,2-1-1 0,2-2-10 16,-4 2 12-16,4-1-11 0,3 0 12 0,-3 0-8 15,2 0 7-15,-1-2-1 0,-1 1 1 0,-1 2-3 16,4-1 2-16,-4 1 0 0,-2 0 2 0,1 2-2 16,-2 1 1-16,-2-1-1 0,1 1 1 0,-4 1-1 15,-2 1-3-15,1 1 3 0,0-2-3 16,-9 5 0-16,13-6 1 0,-13 6-3 0,11-3 2 16,-11 3-2-16,9-3 2 0,-9 3 1 0,0 0 3 15,13 3 2-15,-13-3-1 0,9 7 2 0,-5 0 4 16,1 0-1-16,-1 3 2 0,-2-1-3 0,3 3 13 15,-1 1 1-15,0 0 0 0,3 2-1 0,-4 0-2 16,2-2 5-16,-1 3-5 0,0-2-1 0,-1 2-2 16,-1-2-3-16,2 1-2 0,2-2 3 0,-2 2-4 15,-1-3-3-15,-1-1 5 0,1 2-3 0,-2-2-2 16,3-1-3-16,-1 0 0 0,-1-1-7 16,2-1-24-16,-2 2-33 0,1-4-35 0,-3-6-33 0,4 12-53 15,-4-12-187-15,4 9 172 0</inkml:trace>
  <inkml:trace contextRef="#ctx0" brushRef="#br0" timeOffset="5947.31">16594 1306 220 0,'0'0'201'16,"4"-6"-12"-16,-4 6-50 0,0 0-6 0,0 0-44 15,1-6-1-15,-1 6-38 0,0 0 5 0,0 0-25 16,0 0 15-16,0 0 6 0,2 7 37 0,-2-7-13 16,0 13-4-16,-2-4 5 0,2 0-4 0,-1 3-4 15,1-1-53-15,-3 1 23 0,3 3-32 0,-1-2 29 16,0 4-33-16,1-2 26 0,-3 2-32 0,3-4 30 16,0 1-36-16,0 1 28 0,0-1-54 0,0-3-17 15,0 1-36-15,0 0-35 0,0-1-40 16,3 0-51-16,-3-4-171 0,1 0 160 0</inkml:trace>
  <inkml:trace contextRef="#ctx0" brushRef="#br0" timeOffset="6318.67">16824 1291 143 0,'-1'5'203'15,"1"-5"-32"-15,-5 12-34 0,2-5-22 0,-1 1-8 16,2 0-13-16,-1 0-12 0,-1 3-4 0,2-3-5 15,0 1-12-15,-1 0-11 0,0 0-8 0,2 0-10 16,1-1-2-16,-1-2-10 0,2 3 7 0,-1 0-15 16,1-3 2-16,-1 1-7 0,0-1 4 0,3 0-10 15,0 0 16-15,0 0-17 0,-2 0 15 0,-1-6-20 16,9 6 19-16,-9-6-17 0,11 7 16 16,-11-7-25-16,15 4-5 0,-15-4-24 0,15 2-18 15,-15-2-19-15,23-2-34 0,-14-1-19 0,5 1-27 16,-2-2-139-16,2 0 242 0</inkml:trace>
  <inkml:trace contextRef="#ctx0" brushRef="#br0" timeOffset="6679.69">17082 1194 156 0,'-4'6'232'16,"3"1"-14"-16,0-1-39 0,-4 2 4 0,2 3-39 15,1-1 30-15,-1 2-42 0,-1 1-9 0,2 2-14 16,-2-1-51-16,1 3 41 0,-1-4-70 15,-2 5 36-15,5-4-52 0,-3 4 4 0,0-2 38 0,0 0-49 16,2 2 38-16,-2 0-48 0,1-3 44 0,-1 2-49 16,1-1 43-16,-1 0-52 0,3-1 53 15,-2 0-56-15,-1-1 41 0,3-2-55 0,-2 0 19 16,1-1-51-16,-1 0-10 0,3-2-27 0,-1 0-21 16,-2-2-20-16,3-7-19 0,-1 12-34 0,1-12-176 15,-1 11 167-15</inkml:trace>
  <inkml:trace contextRef="#ctx0" brushRef="#br0" timeOffset="7147.19">17224 1319 122 0,'0'0'212'0,"0"0"-27"0,-6 4-40 15,3 1-4-15,-1 3-32 0,-1 0-12 0,1-1-10 16,2 3-9-16,-3-1-13 0,1 3-16 16,1-2-9-16,-2 0-6 0,4 3-5 0,-2-2-6 15,2 1-5-15,0-1-3 0,1 1-1 0,0-2-2 16,1 1-2-16,0 1-3 0,1-4-5 0,0 3 2 15,1-4-4-15,1 2 2 0,-2 0-4 0,4-3 2 16,-2-1-2-16,4 3-4 0,-8-8 5 0,12 6-1 16,-12-6-1-16,12 4 2 0,-12-4-2 0,16 2-3 15,-16-2 7-15,16-3-4 0,-8 0 2 0,1-1-2 16,0-3 1-16,-3 1 1 0,2-2-5 0,0 0 1 16,-3-2 5-16,2 0-2 0,1 0 2 0,-4 1 3 15,1-1 5-15,-1-1 12 0,-3 2 37 0,4 0-26 16,-4 1 26-16,1-3-35 0,-2 4 23 0,-2-3-35 15,1 2 26-15,0 2-34 0,-3-1 25 0,0 0-34 16,3 2 25-16,-4-1-34 0,0 0 21 16,-2 2-35-16,7 4 0 0,-11-7-47 0,11 7-3 15,-13-5-40-15,13 5-15 0,-14-4-47 0,14 4-171 16,-13 0 191-16</inkml:trace>
  <inkml:trace contextRef="#ctx0" brushRef="#br0" timeOffset="7441.28">17606 1482 196 0,'0'0'221'0,"0"0"-53"0,3 7-11 0,-3-7-29 16,0 0-19-16,2 6-16 0,-2-6-14 0,0 0-7 15,0 0-11-15,0 0-8 0,3 7-7 0,-3-7-11 16,0 0-13-16,0 0 0 0,0 0-7 16,0 0-1-16,0 0-18 0,0 0-38 0,0 0-21 15,1 9-48-15,-1-9-22 0,0 0-64 0,0 0-98 16,0 0 250-16</inkml:trace>
  <inkml:trace contextRef="#ctx0" brushRef="#br0" timeOffset="8264.1">17955 1265 89 0,'0'0'118'0,"5"-7"-10"0,-5 7-27 0,8-7-18 15,-8 7-10-15,6-7-12 0,-6 7-5 0,8-6-9 16,-8 6-1-16,14-5-5 0,-14 5-3 0,13-4-3 16,-13 4-1-16,13-2-5 0,-13 2 0 0,16 0-3 15,-16 0 1-15,14 0-5 0,-14 0 5 0,14 5-5 16,-5-4 2-16,-2 4 2 0,-1-1-8 0,0 2 12 16,2 0-5-16,-3 2 12 0,-1 0-4 0,-1-1 14 15,-2 5-4-15,-1-1 11 0,0 0-12 0,-1 1 0 16,-2-1-5-16,-1 3 3 0,-1-1-3 0,-3 0 0 15,2 1 0-15,0 0 12 0,-2-1 3 16,0 2-1-16,-2-4-3 0,4 1-6 0,-2 1 0 16,0-3-5-16,4 0-2 0,-3-1 0 0,2 0 0 15,0 0 1-15,-2-3 3 0,3 1 3 0,0-1 1 16,1 0 1-16,3-6-1 0,-7 8 6 0,7-8 0 16,-6 8-1-16,6-8 1 0,-1 7-3 0,1-7 1 15,-4 4-2-15,4-4-15 0,0 0 9 0,-3 6-19 16,3-6 16-16,0 0-12 0,0 0 11 0,5 6-17 15,-5-6 16-15,0 0-17 0,12 1 11 0,-12-1-13 16,11-1-8-16,-11 1-24 0,13-1-24 0,-13 1-23 16,15-3-27-16,-7 1-28 0,-8 2-37 0,16-4-145 15,-6 1 221-15</inkml:trace>
  <inkml:trace contextRef="#ctx0" brushRef="#br0" timeOffset="8641.43">18332 1295 134 0,'0'0'278'0,"-4"7"-66"0,4-7-6 16,-6 9-46-16,3-5 17 0,-2 2-42 0,4 0-12 16,-3 0-9-16,-1 2-17 0,1-1-7 0,0 0-10 15,2 1-10-15,-2-1-51 0,1 0 46 0,1 1-56 16,-1-1 48-16,2-1-59 0,1-6 50 0,-3 13-56 16,3-13 48-16,-1 10-54 0,1-10 50 0,0 12-57 15,0-12 57-15,0 11-43 0,0-11 49 0,3 8-70 16,-3-8 47-16,2 9-45 0,-2-9 44 15,8 6-43-15,-8-6 48 0,8 4-53 0,-8-4 32 16,12 4-59-16,-12-4 5 0,12 2-28 0,-12-2-9 16,15 0-16-16,-15 0-13 0,14-2-9 0,-3 0-11 15,-1-1-20-15,-1 2-36 0,0-4-124 0,-1 2 226 16</inkml:trace>
  <inkml:trace contextRef="#ctx0" brushRef="#br0" timeOffset="9032.78">18520 1227 109 0,'0'0'194'0,"-5"9"-7"16,5-9-31-16,-3 10 6 0,1-4-33 0,-1 2 16 16,1 1-41-16,-2-1 21 0,1 3-41 0,1 0 2 15,-1-1-2-15,-2 2-13 0,1 0-12 0,3 1-34 16,-2 1 15-16,1 0-23 0,-1 1 33 16,-1 3-42-16,2-5 43 0,-2 3-53 0,0 0 46 15,-1 1-51-15,4-3 48 0,-3 3-52 0,0-4 49 16,3 1-52-16,-2 0 45 0,2-1-50 0,0-1 48 15,-1 0-49-15,0-1 47 0,-1 0-50 0,3 2 50 16,-1-5-51-16,1 1 48 0,-1-1-56 0,1-1 32 16,-2 0-25-16,2-7-23 0,-1 12-25 0,1-12-17 15,-2 10-22-15,2-10-23 0,-3 9-26 0,3-9-73 16,0 0-120-16,0 0 192 0</inkml:trace>
  <inkml:trace contextRef="#ctx0" brushRef="#br0" timeOffset="9333.48">18645 1474 47 0,'0'0'265'0,"1"8"-44"0,-1-8-29 0,0 0-34 15,2 7-7-15,-2-7-32 0,0 0 1 0,0 9-41 16,0-9 9-16,0 0-40 0,1 7 14 16,-1-7-36-16,0 0 21 0,0 0-35 0,0 8 22 15,0-8-32-15,0 0 7 0,0 6-58 0,0-6-37 16,0 0-34-16,0 0-54 0,0 0-29 0,5 7-127 15,-5-7 213-15</inkml:trace>
  <inkml:trace contextRef="#ctx0" brushRef="#br0" timeOffset="9913.19">18845 1257 145 0,'5'-5'238'0,"-5"5"-23"0,0 0-43 16,0 0 4-16,0 0-50 0,0 0 8 0,0 0-50 16,0 0 17-16,10-3-39 0,-10 3 25 0,0 0-46 15,14-1 25-15,-14 1-45 0,10-2 30 0,-10 2-39 16,17 0 28-16,-17 0-40 0,15 0 32 0,-15 0-39 16,19 0 35-16,-19 0-38 0,21 2 30 0,-21-2-35 15,22 1 36-15,-22-1-35 0,21 2 33 0,-9-1-37 16,-1-1 32-16,1 2-38 0,-1 1 34 0,-11-3-39 15,18 1 25-15,-9 3-32 0,-9-4 28 0,17 3-30 16,-17-3 29-16,14 4-27 0,-14-4 24 0,11 4-24 16,-3-1 28-16,-8-3-22 0,10 6 25 0,-6-1-21 15,-4-5 26-15,9 8-20 0,-7-2 26 16,-2-6-23-16,4 12 24 0,-3-6-20 0,-1 1 1 16,0 0 3-16,-1 4 4 0,0-3 2 0,0 3 11 15,-2 0-11-15,-1 0 1 0,2 0-1 0,-3 1 3 16,1 1-3-16,-1 0 6 0,1 1 0 0,0-1 1 15,-1-1-1-15,1-2 1 0,-1 1-1 0,1 0 0 16,2 0-1-16,-2-1-1 0,0-1-1 0,0 1 2 16,0-3-1-16,3 3-2 0,-2-2-4 0,2-2-12 15,0 1-16-15,-3-1-21 0,3 0-16 0,1-6-19 16,-1 11-27-16,1-11-25 0,-3 8-166 16,3-8 231-16</inkml:trace>
  <inkml:trace contextRef="#ctx0" brushRef="#br0" timeOffset="10219.52">18984 1455 241 0,'0'0'286'0,"0"0"-38"0,0 0-28 16,0 0-24-16,0 0-58 0,0 0 17 15,0 0-60-15,6-4 26 0,-6 4-61 0,0 0 34 16,12-1-62-16,-12 1 36 0,0 0-56 0,16 0 40 16,-16 0-55-16,13-1 45 0,-13 1-52 0,17 0 45 15,-17 0-58-15,14-1 26 0,-14 1-56 0,15 0 1 16,-15 0-25-16,14 0-20 0,-14 0-20 0,13-2-22 15,-13 2-22-15,15-1-37 0,-15 1-173 0,13-1 175 16</inkml:trace>
  <inkml:trace contextRef="#ctx0" brushRef="#br0" timeOffset="10480.69">19347 1421 176 0,'0'0'213'0,"0"0"-47"0,0 0-35 0,0 0-32 16,0 0-21-16,0 0-15 0,0 0-13 0,0 0-9 15,0 0-10-15,4 5-28 0,-4-5-48 0,0 0-52 16,0 0-63-16,0 0-77 0,7 4 77 0</inkml:trace>
  <inkml:trace contextRef="#ctx0" brushRef="#br0" timeOffset="11079.92">19694 1273 86 0,'0'0'114'0,"-10"6"4"15,5-1-17-15,0 0 16 0,-3 1-15 0,1 1 7 16,-1 2-27-16,2-1-10 0,-2 1-11 0,-1 2-9 15,3 0-7-15,-2-1-10 0,3-1-1 0,0 1-8 16,-3-1 3-16,4 2-14 0,0-2 7 0,2 2-12 16,-1-2 8-16,1 1-13 0,-1 0 7 0,3-2-9 15,0 0 6-15,3-1 7 0,-2 0-17 16,0 0 1-16,3 0-1 0,-4-7 0 0,8 10 2 16,-2-4-4-16,-1-1 5 0,3-1-2 0,0-1-2 15,-8-3 5-15,15 4-1 0,-7-1-2 0,-8-3 2 16,14 0 1-16,-14 0 1 0,16-1 4 0,-16 1-7 0,17-7 6 15,-11 4-5-15,3-2 1 0,-1-1-1 16,1 1-4-16,-3-3 4 0,1 1-2 0,0-1 0 16,0 0 0-16,0 0 1 0,-2 0 16 0,-1 0-17 15,0 0 20-15,1-1-10 0,-1 2 23 0,0 1-23 16,-3-1 17-16,2 0-25 0,-3 7 20 0,1-13-28 16,-1 13 18-16,0-12-31 0,0 12 4 0,-1-13-43 15,-2 8-12-15,3 5-33 0,-6-10-18 0,2 6-28 16,4 4-13-16,-10-8-83 0,10 8 78 15</inkml:trace>
  <inkml:trace contextRef="#ctx0" brushRef="#br0" timeOffset="13233.12">20381 927 157 0,'-3'9'189'0,"-1"0"-20"0,-2 1-2 0,1 4-17 16,-3-1-7-16,3 1-34 0,-3 5 19 0,-2 0-35 16,0 2 16-16,-2 3-43 0,0 4 19 0,-1-3-36 15,-2 1 26-15,-2 4-29 0,-2 1-3 0,-1-2-2 16,1 0-5-16,0 1-43 0,-1-1 45 15,-1 1-41-15,0-1 49 0,0-1-31 0,-1-1 52 16,1-1-56-16,0-4 46 0,5-1-63 0,-2-2 57 0,1 1-65 16,2-2 66-16,2-4-73 0,-1 2 50 15,0-3-53-15,5-1 53 0,-1 1-53 0,1-3 48 16,0-1-51-16,2-1 52 0,-1 0-52 0,4-2 49 16,-1 1-48-16,-1-3 46 0,1 2-51 0,5-6 36 15,-6 8-60-15,6-8-2 0,-4 6-23 0,4-6-35 16,-4 5-36-16,4-5-51 0,0 0-60 0,0 0-124 15,0 0 159-15</inkml:trace>
  <inkml:trace contextRef="#ctx0" brushRef="#br0" timeOffset="13863.14">20507 1156 189 0,'0'0'216'0,"5"-7"-42"0,-5 7-31 0,7-5-32 16,-7 5-20-16,9-7-21 0,-9 7-13 0,7-8-11 15,-7 8-11-15,9-8-6 0,-9 8-7 0,12-5-5 16,-6 2-5-16,-6 3-3 0,12-5 0 0,-12 5-5 15,15-1 1-15,-15 1-3 0,15-5-1 0,-15 5-1 16,14 0-1-16,-14 0 0 0,13 2-1 16,-13-2-1-16,14 4 1 0,-14-4 0 0,12 5 0 15,-7-1 2-15,-5-4 1 0,8 10-1 0,-6-3 3 16,-2 0 2-16,3 0 0 0,-6 3-16 0,2 1 20 16,-2 1-19-16,-3 1 22 0,-2 0-16 0,2-1 15 15,-6 4-17-15,1 0 20 0,-2-2-22 0,0 2 4 16,2-2 1-16,-2-1 1 0,0 0 1 0,-1 0 0 15,5-1 0-15,-1 0 0 0,0-3 3 0,-2 1-2 16,6-1 0-16,-1 0 0 0,0-2 2 0,-1-1 2 16,4 1 3-16,0-2-1 0,-1 1 4 15,5-6 1-15,-7 7 21 0,7-7-16 0,-4 7 7 16,4-7 5-16,-5 5 1 0,5-5-4 0,-4 5 3 16,4-5-5-16,0 0 2 0,0 0-8 0,0 0 2 15,5 6-12-15,-5-6 5 0,0 0-2 0,13 0-4 16,-13 0-2-16,10-3-6 0,-10 3-17 0,12-2-13 15,-12 2-11-15,12-2-16 0,-3-1-12 0,-9 3-10 16,13-2-24-16,-5-2-38 0,-8 4-46 0,15-6-75 16,-7 3 83-16</inkml:trace>
  <inkml:trace contextRef="#ctx0" brushRef="#br0" timeOffset="14331.43">20824 1175 19 0,'0'0'160'0,"-2"7"-17"0,2-7-21 0,-4 10-1 16,4-10-6-16,-4 8-18 0,4-8-15 0,-4 10-25 16,4-10 4-16,-4 9-23 0,4-9 11 0,0 11-22 15,0-11 12-15,-1 8-19 0,1-8 10 0,0 8-18 16,0-8 13-16,0 11-19 0,0-11 17 0,1 7-19 15,-1-7 17-15,4 6-14 0,-4-6 17 0,5 7-17 16,-5-7 18-16,7 6-21 0,-7-6 19 0,11 5-24 16,-11-5 17-16,13 3-19 0,-13-3 18 0,14 3-20 15,-14-3 19-15,18 1-23 0,-18-1 18 16,19 0-26-16,-19 0 7 0,21-1-27 0,-9-1 8 16,0 1-9-16,-1 0-11 0,1-1-22 0,-2 0 1 15,3-2-14-15,-6-1-8 0,4 4-19 0,0-4-14 16,-1 1-86-16,1 0 66 0</inkml:trace>
  <inkml:trace contextRef="#ctx0" brushRef="#br0" timeOffset="14810.54">21173 1058 234 0,'-3'6'210'0,"3"-6"-23"16,-7 13-18-16,3-5-23 0,-1 1 7 0,0-1-35 16,0 3 10-16,-3 2-41 0,3-1 24 0,-3 1-37 15,2 1 19-15,-2 1-43 0,-1 1-4 0,0 2 2 16,0 0-5-16,-1-2-2 0,1 2-2 0,0 0-3 16,-1 0-38-16,1-1 45 0,0 2-51 0,0-4 52 15,-1 3-59-15,1-1 50 0,0 2-22 0,0-6 17 16,3 1-54-16,-2 0 56 0,1 1-56 0,-1-4 48 15,1 3-49-15,1-4 51 0,-2 2-49 0,4-3 50 16,-2-1-52-16,1 3 51 0,0-4-51 0,1 0 51 16,-1-1-53-16,2 0 54 0,-1 0-52 0,-2 0 53 15,6-6-54-15,-4 7 51 0,4-7-51 0,-5 7 48 16,5-7-54-16,-4 6 34 0,4-6-52 16,-2 6 14-16,2-6-23 0,0 0-25 0,-7 6-23 15,7-6-39-15,0 0-49 0,0 0-265 0,0 0 62 16</inkml:trace>
  <inkml:trace contextRef="#ctx0" brushRef="#br0" timeOffset="18314.86">18677 902 5 0,'0'0'69'15,"-22"-1"3"-15,22 1 0 0,-24-1-4 0,11 1-5 16,-1-1-11-16,0 1 0 0,-1 0 1 0,-2-1-3 16,0 1 0-16,0 0-8 0,-2-2-7 0,-2 2-6 15,2 0-6-15,-3 0-5 0,2-1-3 0,-1 1-5 16,-2 0-1-16,-1 0-3 0,1 0-1 0,-3 0 2 16,-2 0-2-16,-1 0-4 0,5 1 3 0,-4-1 1 15,1 0-2-15,0 2 0 0,-1-2 0 16,5 1-2-16,-5 0-1 0,2 0 0 0,3-1 0 15,0 1 2-15,1 0-2 0,-1 1 1 0,-2-1-2 16,-2 0 2-16,4 0-2 0,-1 1 1 0,1-2 3 16,-3 1-2-16,3 1-1 0,3-2 0 0,-5 0-3 15,1 0 5-15,-1 1-1 0,-1-1-2 0,4 2 2 16,-1-2-1-16,-2 0 0 0,2 1 0 0,0-1 0 16,0 0 0-16,0 2-1 0,-3-2-1 0,7 0 1 15,-4 0 1-15,1 1 1 0,2 0-1 0,-2 1 0 16,-1-2 0-16,3 1 11 0,2 0-2 15,-3 0-10-15,3 0 1 0,-1 1 0 0,0-1 1 0,4 1 0 16,-3-1-1-16,1-1 0 0,1 3 1 16,0-1-2-16,2-1 1 0,0 1 0 0,-1 1 1 15,1-3 0-15,-3 2 0 0,2 1 3 0,-2 0-2 16,2 0 1-16,-2 0-1 0,2 0 2 0,0-1 0 16,-1 2 2-16,1-1-3 0,-2 0 0 0,3 0 1 15,-1-2 0-15,0 4 0 0,-1-1-1 0,1-2 2 16,1 1 2-16,-4 1-2 0,4-1 3 0,-1 1 1 15,-1 0 4-15,2-1-1 0,1 1 3 0,-2-1-3 16,5 0 0-16,-3 1-2 0,3-1 2 0,-2-1-6 16,2 2 4-16,-1 0-1 0,0-1-1 0,2 2-6 15,-1-3 3-15,1 1-4 0,0 1 1 0,-1 1-1 16,1-2 35-16,3 0-39 0,-2 2 1 16,-2 0-4-16,2 0 3 0,3-1 3 0,-3 1 0 15,1 2 2-15,-1-1 0 0,0 0 3 0,1 1 0 16,-1 0 2-16,-1-1 4 0,4 1 3 0,-3-1 1 15,3 0 0-15,-2 3 1 0,0-1 1 0,0-2 6 16,1 1-17-16,0 1 16 0,2 2-21 0,-1-4 16 16,0 2-19-16,1 1 13 0,0 0-12 0,0 0 14 15,-2 0-17-15,5-1 15 0,-2 3-14 16,1-3 13-16,-1 2-16 0,2 0 18 0,-2 0-18 16,2 0 3-16,1 0-1 0,-1 0 2 0,1 0 0 15,1-1 2-15,-1 2 1 0,0-2-1 0,1 3 2 16,-1-3 0-16,4 2-2 0,-4 0 1 0,4-1 1 0,-3 0-2 15,3 1 2-15,0 1-1 0,0-1 1 16,-2 0 2-16,5 2 0 0,-1 0-1 0,-1-1 1 16,4-1-3-16,-4 0 1 0,3 2-1 0,0-2 4 15,0 0-3-15,0 0 0 0,1 0 1 0,0 1-2 16,1 0-1-16,-1-3 3 0,0 2-2 0,4 0 2 16,-3-1 30-16,2 1-38 0,-1 0 2 0,-2-2 1 15,5 2-1-15,-4-1 2 0,2-1 2 0,1 1-1 16,-2-1 1-16,1 1 2 0,2-1 0 0,-1 1 1 15,-2-3 0-15,6 3-1 0,-3-2-1 16,0 0 1-16,1 0 1 0,-2 2-4 0,3-4 1 16,-3 1 3-16,4 1-2 0,-3-1-2 0,0 2 1 15,3-4 3-15,-3 2-3 0,1 0 2 0,-1 0-2 16,3-1 0-16,-2 0 6 0,2 0-2 0,-2-1-2 16,3 2 5-16,0-1-3 0,-3-2 2 0,7 1 1 15,-3 0-3-15,4 1-3 0,-4-1 1 0,-1-1 3 16,1 0-5-16,2 1 2 0,-3-1-2 0,1 1-1 15,-4 0 3-15,4-2-3 0,0 0 1 0,-2 2 7 16,1 1-7-16,-3-3 1 0,3 1 0 0,-4-1-5 16,4 1 1-16,-4 1-1 0,4-4 3 0,-4 4-1 15,4-3 2-15,-4 2-2 0,4 0 4 0,-4-1-3 16,4-1-2-16,1 1 2 0,-2 0 2 16,2 0 2-16,-4-1-4 0,6 1-3 0,-2-1-1 15,0 0 2-15,0 0 4 0,-1 0-4 0,1-1 4 16,0 1-3-16,3 0 6 0,-3 0-9 0,3-1 8 15,-3 1-7-15,2-1 6 0,0 1-7 0,-1-2 8 16,0 1-7-16,0 1 6 0,0-2-6 0,0 1 6 16,0-1-3-16,-3 2 1 0,5-2-2 0,-4 0 2 15,2 0-1-15,-1 0 3 0,-1-2-2 0,1 2 0 16,-2-1-3-16,2 1 0 0,-1-2 1 16,0 1-1-16,0 1-1 0,-3-2 1 0,3-1 2 15,-4 2-3-15,0 0 3 0,2-2 5 0,-1 2-5 16,-2-1 4-16,2 0-1 0,-2 0 0 0,-1 0-2 15,1 0 0-15,-2-1-1 0,1 1 2 0,1-1 1 16,0 2 1-16,-3-1-7 0,0-2 3 0,2 3 2 16,-2-4-1-16,0 3 0 0,0-2-2 0,1 1 0 15,-2 0 3-15,2 1-3 0,-2-2 9 0,1 0 22 16,-2 1-44-16,2 1 2 0,2-2 2 0,-3 2 0 16,2-1 4-16,-2 0 3 0,0 0-1 0,1 1 2 15,-1-1 0-15,0 0-1 0,3 2 0 0,-3-3 1 16,0 1 1-16,1 1 1 0,-10 2-1 0,15-4 2 15,-6 1-5-15,0 1 4 0,1 1 0 16,-2-4 0-16,-8 5 0 0,15-2 0 0,-15 2-1 16,16-5 0-16,-16 5 5 0,16-4-4 0,-16 4 0 15,14-3 0-15,-7-1-2 0,-7 4 2 0,12-3 2 16,-12 3-2-16,12-5 2 0,-12 5-1 0,13-3 0 16,-13 3 34-16,10-4-41 0,-2 0 0 0,-8 4 2 15,12-4 0-15,-12 4 3 0,12-5-2 0,-12 5 1 16,10-6 1-16,-10 6-1 0,14-5-1 0,-7 1 1 15,-7 4 0-15,11-4 2 0,-11 4 0 0,10-5-1 16,-3 0 1-16,-7 5-2 0,11-5 2 0,-11 5 0 16,10-6-3-16,-10 6 2 0,12-6 0 0,-12 6 1 15,10-6 0-15,-10 6-2 0,10-4 11 16,-2 0-13-16,-8 4 2 0,10-5 1 0,-10 5-3 16,10-5-3-16,-10 5-1 0,11-6 2 0,-11 6-3 15,10-3-1-15,-10 3 4 0,11-5 1 0,-11 5-2 16,9-5 1-16,-9 5 0 0,9-3 2 0,-9 3 1 15,8-4-1-15,-8 4 3 0,10-3-2 0,-10 3 2 16,8-5 0-16,-8 5 0 0,8-2 1 0,-8 2-3 16,10-5 2-16,-10 5-1 0,9-1 2 0,-9 1-2 15,6-5-1-15,-6 5 4 0,9-1-3 16,-9 1 0-16,10-6 0 0,-10 6-2 0,8-3 2 16,-8 3-1-16,8-4 0 0,-8 4 2 0,6-3-2 15,-6 3 1-15,10-3-2 0,-10 3 2 0,9-6-6 16,-9 6 3-16,9-4-2 0,-9 4-1 0,9-4 5 0,-9 4-1 15,8-4 2-15,-8 4-1 0,6-5 2 16,-6 5 1-16,9-5 0 0,-9 5-1 0,9-3 1 16,-9 3-1-16,5-5 3 0,-5 5-2 0,8-6-1 15,-8 6-1-15,6-4 0 0,-6 4 1 0,9-4-1 16,-9 4 1-16,5-6 3 0,-5 6-1 0,9-5 0 16,-9 5-1-16,7-6 1 0,-7 6-2 0,6-5-1 15,-6 5 1-15,6-6 3 0,-6 6-1 0,8-6-2 16,-8 6 1-16,5-6 1 0,-5 6-1 0,8-6 0 15,-8 6 1-15,7-4-2 0,-7 4 3 0,4-6-2 16,-4 6 2-16,8-7-2 0,-8 7 5 16,4-6-3-16,1 1 4 0,-5 5-5 0,5-6 1 15,-5 6 0-15,6-7-2 0,-6 7 4 0,4-7-4 16,-4 7 0-16,5-6 2 0,-5 6 0 0,4-10 0 16,-4 10 0-16,4-8-2 0,-4 8 1 0,4-9-2 15,-4 9 4-15,1-10-3 0,3 4 1 0,-4 6-2 16,5-12 3-16,-4 6-4 0,2 0-1 0,-2-2 3 15,2 3-2-15,-2-2 0 0,2 0 1 0,-1-2 4 16,-2 0-2-16,4 2-5 0,-1-4 4 0,-2 3-2 16,0 2 3-16,2-5 2 0,-1 2-1 0,-1-1 26 15,1 2-11-15,-1-2 26 0,-1 2-19 0,1-3 19 16,-1 4-27-16,0-2 14 0,0 0-24 16,0 1 22-16,0 0-21 0,-1-3 21 0,1 3-23 15,-1-2 21-15,-1 2-26 0,1-3 39 0,-1 3-46 16,-1-2 31-16,2 1-26 0,0-1 27 0,1 1-29 15,-3-1 30-15,-1-1-31 0,2 1 24 0,0 1-28 16,-3-2 19-16,4 2-24 0,-3-3 29 0,-1 3-27 16,1-2 26-16,-1 1-29 0,1 0 27 0,2 0-27 15,-5-1 29-15,5 3-30 0,-6-3 26 0,4 3 0 16,-1-3-5-16,1 1 2 0,-1 1-4 16,0 1-1-16,-1-3-3 0,1 3 0 0,-2-1-4 15,2 0 2-15,0 1 2 0,-2-1-2 0,0 1-2 16,-1-1 2-16,-1 1-1 0,3 0 2 0,-4-1 1 15,1 1-2-15,0 0 1 0,-3 0-1 0,2 0 0 16,0 0-1-16,-2 1 4 0,1 0-22 0,-3 1 22 16,1-1-20-16,-1 1 23 0,-3 0-20 0,3-1 24 15,-2 1-22-15,-2 1 19 0,0-1-18 0,0 1 23 16,0 2-24-16,-4-3 24 0,2 2-21 0,-1-2 21 16,1 5-24-16,-3-4 27 0,2 3-23 0,1-3 22 15,0 4-21-15,0-2 22 0,0 1-22 0,0 1 38 16,0-2-43-16,1 1 22 0,0 2-20 15,2-1 23-15,-2 1-25 0,1-1 23 0,3 1-23 0,0-2 26 16,-2 2-24-16,2 0 23 0,-3 2-24 16,2-2 26-16,-1 1-25 0,0-1 25 0,3 1-6 15,-4-1-1-15,3 0 2 0,-3 2-2 0,1 1-2 16,3-3 1-16,-4 1-1 0,3-1 0 0,-2 2-1 16,1-1 0-16,-1 2-1 0,2-3 2 0,-2 3-2 15,-1-3 1-15,2 2 0 0,2-2 1 0,-3 1-1 16,2 0 1-16,2 1-3 0,-4-2-20 0,4 2 25 15,-2-1-3-15,2 0-19 0,13-1 25 0,-23 0-23 16,13 2 22-16,-1-1-2 0,11-1 0 0,-18 3-24 16,18-3 23-16,-14 1-1 0,14-1-3 0,-12 2 0 15,12-2-3-15,-11 1 1 0,11-1-10 16,0 0-2-16,-12 2-3 0,12-2-4 0,0 0-5 16,-9 3-11-16,9-3-17 0,-4 4-25 0,4-4-20 15,0 0-30-15,0 8-37 0,0-8-143 0,4 8 230 16</inkml:trace>
  <inkml:trace contextRef="#ctx0" brushRef="#br0" timeOffset="27913.01">18002 2126 6 0,'0'0'40'0,"0"0"-1"0,0 0-2 0,0 0-3 16,0 0 3-16,0 0 3 0,0 0-2 15,0 0 2-15,0 0 0 0,0 0-2 0,0 0 3 16,0 0 0-16,0 0-1 0,0 0-4 0,0 0 2 15,0 0-2-15,0 0-1 0,0 0-1 16,0 0-5-16,0 0 1 0,0 0-6 0,0 0 0 16,0 0-1-16,0 0-2 0,0 0 0 0,0 0-5 15,0 0-4-15,0 0-1 0,0 0-4 0,0 0-2 16,0 0-2-16,0 0-2 0,0 0-2 0,0 0 0 16,0 0-1-16,0 0 2 0,-7 3-2 0,7-3 4 15,0 0 1-15,-7 6 18 0,7-6-9 0,-7 9 12 16,7-9-13-16,-8 8 1 0,3-3-3 0,-3 1 9 15,3 0-3-15,0 0-1 0,-3 0 0 16,3 0 5-16,-4 2-2 0,2-1 0 0,0 1-1 16,-3-1-4-16,2 1-6 0,1 0 5 15,-3 1-2-15,-1 0-2 0,2-2-2 0,0 4-1 16,-1-3-1-16,1 0 3 0,0 2-4 0,-2-2 1 16,2 2-10-16,0-2 6 0,-4 0-3 0,4 1 8 15,1 1-7-15,1-4 5 0,-2 3-7 0,1-3 10 16,2 2-10-16,-2-2 12 0,-1 2-11 0,3-1 3 15,-2 0 2-15,0 1 4 0,2-1-10 0,0-1 10 16,-2 1-6-16,3-1 7 0,-2 1-11 0,0-1 10 16,2 1-9-16,-2-1-4 0,1 2 10 0,1-3 5 15,-3 3-10-15,3-2 9 0,-2 1-9 16,1-1 9-16,2 2-9 0,0-4 12 16,-2 3-16-16,0 1 10 0,2-4-5 0,-1 2 4 15,0 1-7-15,1-4 10 0,-1 3-7 0,1 0 5 16,0 0-8-16,0-2 11 0,4-4-11 0,-6 10 9 0,2-5-8 15,4-5-1-15,-9 9 3 0,9-9 7 16,-4 9-11-16,4-9 10 0,-5 5-7 0,5-5 6 16,-4 7-8-16,4-7 7 0,-5 6-10 0,5-6 10 15,0 0 2-15,-4 4-10 0,4-4 0 0,0 0 9 16,-5 6-7-16,5-6 10 0,0 0-7 0,0 0 10 16,0 0-7-16,-5 4 12 0,5-4-8 0,0 0 11 15,0 0-14-15,0 0 0 0,0 0-13 0,0 0 9 16,0 0-12-16,0 0 10 0,-4-7-13 15,4 7 10-15,0 0-8 0,2-7 13 16,-2 7-13-16,1-11 6 0,-1 11-17 0,1-11 19 16,2 6-11-16,-1-3 9 0,1 1-6 0,-1 0 10 15,1 0-14-15,-2-4 12 0,4 4-10 0,-2-3-4 16,-2 1 11-16,3 1 12 0,-1 0-13 0,-1-1 13 16,2 0-7-16,-2 0 11 0,2 2-13 0,-1 0 9 15,-1-2-9-15,1 1-8 0,-2 2 12 0,3-1 11 16,-4 7-14-16,4-13 13 0,-3 7-10 0,-1 6 8 15,4-11-7-15,0 4 11 0,-4 7-10 0,4-7 11 16,-4 7-12-16,2-12 12 0,-2 12-13 0,3-7 9 16,-3 7-8-16,2-6 7 0,-2 6-9 15,2-7 11-15,-2 7-16 0,0 0 16 16,0 0-13-16,2-6 0 0,-2 6 4 0,0 0 7 16,0 0-6-16,0-9 8 0,0 9-11 0,0 0 10 15,0 0-13-15,0 0 13 0,0 0-14 0,0 0 14 16,0 0-14-16,0 0 10 0,0 0-11 0,0 0 13 15,0 0-11-15,0 0 10 0,0 0-10 0,0 0 13 16,0 0-12-16,0 0 11 0,0 0-12 0,-9 3 12 16,9-3-9-16,-2 6 13 0,2-6-13 0,-4 6 15 15,4-6-8-15,-5 8 10 0,5-8-14 0,-4 9 11 16,4-9-13-16,-5 10 12 0,2-4-10 16,3-6 9-16,-4 11-13 0,2-4 9 0,2-7-7 15,-4 9 11-15,4-9-11 0,-3 13 10 16,1-6-10-16,-2 1 12 0,4-8-14 0,-2 12 4 15,2-5-3-15,-2-1 8 0,1 1-7 0,0-1 8 16,1 1-10-16,-3 1 11 0,3-8-9 0,0 13 10 16,0-4 17-16,0-9-31 0,-1 10 0 0,1-10 10 15,0 12-11-15,0-12 10 0,-3 11-4 0,3-11 1 16,0 9-5-16,0-9 9 0,0 10-8 0,0-10 8 16,0 10-10-16,0-10-3 0,-1 7 11 0,1-7 0 15,0 7-4-15,0-7 8 0,0 0-6 0,-1 11 6 16,1-11-8-16,0 0 8 0,0 7-9 15,0-7 9-15,0 0-9 0,-3 7 8 0,3-7-10 16,0 0 12-16,0 8-8 0,0-8 8 16,0 0-12-16,0 7 12 0,0-7-10 0,0 0 8 15,3 7-7-15,-3-7 1 0,0 0-1 0,0 8 7 16,0-8-9-16,0 0 8 0,2 6-4 0,-2-6 6 16,0 0-12-16,0 0 13 0,3 8-8 0,-3-8 1 15,0 0 2-15,4 5 5 0,-4-5-6 0,0 0 11 16,4 6-6-16,-4-6 12 0,0 0-6 0,10 6 10 15,-10-6-12-15,0 0 4 0,7 5-1 0,-7-5 0 16,8 3-11-16,-8-3 5 0,8 2 0 0,-8-2 0 16,9 3-6-16,-9-3 12 0,10 2-13 0,-10-2 2 15,10 3 1-15,-10-3 1 0,13 1-6 0,-13-1 2 16,13 1 1-16,-13-1 2 16,12 1-3-16,-12-1 2 0,13 1-5 0,-13-1 7 15,12 3 7-15,-12-3-15 0,0 0 0 0,18 0 7 16,-18 0-6-16,10 1 5 0,-10-1 0 0,0 0 0 15,14 0-1-15,-14 0 2 0,0 0-3 0,0 0-1 16,14 0-3-16,-14 0 8 0,0 0-7 0,0 0-1 16,13 0 6-16,-13 0-3 0,0 0-3 0,0 0-11 15,0 0-11-15,10-1-18 0,-10 1-21 0,0 0-9 16,0 0-7-16,0 0-43 0,9-3-16 0,-9 3-110 16,0 0 79-16</inkml:trace>
  <inkml:trace contextRef="#ctx0" brushRef="#br0" timeOffset="28783.36">16797 2802 50 0,'0'0'189'0,"5"-4"-20"0,-5 4-28 0,0 0-17 15,0 0-19-15,0 0-17 0,0 0-20 0,0 0-13 16,0 0-4-16,0 0-13 0,0 0 0 0,0 0-4 15,0 0 4-15,0 0 9 0,4 9 8 0,-4-9 9 16,-1 9-7-16,-2-4-8 0,3-5-3 16,-1 15 18-16,0-6-27 0,-2 0 21 0,-2 2-35 15,4 0 19-15,-2 1-31 0,1-2 30 0,-1 1-13 16,1 3 0-16,-2 1-7 0,1-4-6 0,2 3-1 16,-2-3-27-16,-3 2 27 0,6-4-26 0,-4 3 21 15,3 0-22-15,-2-3 22 0,1 1-20 0,-1-1 27 16,3 0-27-16,0-3 26 0,-1 1-29 0,0-1 24 15,-1 0-39-15,2-6 18 0,-2 12-49 0,2-12 16 16,-3 7-59-16,3-7 17 0,0 6-41 0,0-6 9 16,-1 6-48-16,1-6-6 0,0 0-131 15,0 0 236-15</inkml:trace>
  <inkml:trace contextRef="#ctx0" brushRef="#br0" timeOffset="29152.27">16903 2944 65 0,'0'0'217'0,"0"0"-51"0,0 0 7 16,0 0-61-16,0 0 11 0,0 0-48 16,0 0 17-16,-1 7-39 0,1-7 28 0,0 0-34 15,-4 7 24-15,4-7-38 0,-4 8 27 0,4-8-19 16,-1 7-7-16,1-7-2 0,-3 9 0 0,3-9-9 16,-1 8 0-16,1-8-5 0,0 9-3 0,0-9-1 15,0 8-3-15,0-8-3 0,3 8-1 16,-3-8-20-16,2 8 12 0,-2-8 2 0,3 8 9 0,-3-8-5 15,4 7-2-15,-4-7 2 0,6 6-1 16,-6-6-1-16,8 4-29 0,-8-4 29 0,10 4-43 16,-10-4 22-16,10 5-40 0,-10-5 17 0,13 0-61 15,-13 0 23-15,15 1-40 0,-15-1 10 0,16-1-37 16,-16 1-4-16,16-4-89 0,-8 2 77 0</inkml:trace>
  <inkml:trace contextRef="#ctx0" brushRef="#br0" timeOffset="29578.58">17140 2860 154 0,'0'0'169'0,"-8"5"-31"0,8-5-7 16,-2 6-7-16,2-6-7 0,-4 12-9 16,1-6 20-16,2 0-47 0,-2 1 21 0,2 0-42 15,-2 3 31-15,-3-2-39 0,6 1 20 0,-3 0-2 16,-3 1-9-16,5-1-15 0,-2 3-3 0,1-1-6 15,-2-2-30-15,1 2 24 0,1 1-31 0,-1-4 22 16,-1 3-23-16,3-1 22 0,-4-1-29 0,1 1 22 16,3-1-23-16,-2 0 25 0,1 0-22 0,-1-1 26 15,2 3-31-15,-2-5 26 0,1 1-28 0,2-1 22 16,-3 1-20-16,3-7 21 0,-2 12-25 0,2-12 26 16,-3 8-35-16,3-8 16 0,-1 10-50 0,1-10 9 15,-4 6-56-15,4-6 1 0,0 0-48 0,-1 9-4 16,1-9-69-16,0 0-90 0,0 0 226 0</inkml:trace>
  <inkml:trace contextRef="#ctx0" brushRef="#br0" timeOffset="30047.85">17298 2980 152 0,'0'0'174'15,"0"0"2"-15,-6 2-45 0,6-2 11 0,-8 6-49 16,8-6 16-16,-9 6-35 0,9-6 21 0,-5 8-56 15,1-3 28-15,0 0-41 0,2 2 21 0,-3-5-38 16,2 5 28-16,1-1-35 0,-1 0 26 0,3-6-34 16,-4 11 34-16,4-5-45 0,0-6 37 0,-1 12-37 15,1-12 14-15,1 9-10 0,-1-9 28 0,0 10-28 16,4-4 27-16,-4-6-33 0,5 5 26 16,-5-5-30-16,8 6 21 0,-8-6-27 0,8 3 35 15,-8-3-25-15,10 5 33 0,-10-5-27 0,0 0 27 16,19-3-28-16,-19 3 30 0,10-3-32 0,-10 3 34 0,12-6-30 15,-5 1 23-15,-2 3-19 0,-1-6 34 16,0 4-31-16,1-2 36 0,-1-1-28 16,1 1 32-16,-2 0-33 0,-3 6 33 0,5-11-36 15,-3 5 28-15,-2 6-40 0,2-9 18 0,-2 9-35 16,1-11 27-16,-1 11-46 0,0-8 2 0,0 8-57 16,0-8-20-16,0 8-76 0,0 0-90 0,-4-8 253 15</inkml:trace>
  <inkml:trace contextRef="#ctx0" brushRef="#br0" timeOffset="30273.5">17505 3053 130 0,'0'0'249'0,"0"0"-28"0,0 0-77 0,5 4-7 16,-5-4-49-16,0 0 11 0,0 0-51 15,0 0-14-15,0 0-90 0,0 0-33 0,12-1-73 0,-12 1-103 16,0 0 82-16</inkml:trace>
  <inkml:trace contextRef="#ctx0" brushRef="#br0" timeOffset="30796.48">17634 2958 6 0,'0'0'244'0,"8"-6"0"16,-8 6-73-16,5-3-3 0,-5 3-57 0,8-4 18 16,-8 4-51-16,9-1 19 0,-9 1-49 0,11-6 22 15,-11 6-44-15,9-2 28 0,-9 2-37 0,10-3 16 16,-10 3-25-16,11-1 25 0,-11 1-38 0,0 0 32 16,11 0-32-16,-11 0 29 0,0 0-35 0,0 0 33 15,14 1-34-15,-14-1 33 0,0 0-31 0,8 6 20 16,-8-6-25-16,4 6 37 0,-4-6-37 0,2 9 33 15,-2-9-28-15,-1 9 29 0,1-9-1 16,-4 10-1-16,3-3-3 0,-3 0-5 0,0 0-30 0,0 0 34 16,-3 1-32-16,3-1 34 0,-1 0-37 15,0 2 40-15,-2-2-34 0,3 0 33 16,-2 0-29-16,2 1 27 0,-1 0-27 0,1-1 32 16,4-7-29-16,-6 10 20 0,6-10-22 0,-5 9 32 15,5-9-36-15,-4 9 35 0,4-9-27 0,-5 6 28 16,5-6-26-16,-3 6 30 0,3-6-26 0,0 0 31 15,-1 7-24-15,1-7 22 0,0 0-22 0,0 0 23 16,9 4-35-16,-9-4 26 0,0 0-21 0,13 0 22 16,-13 0-28-16,10-1 24 0,-10 1-8 0,14-5-20 15,-14 5-15-15,14-2-57 0,-6-3 16 16,2 4-35-16,-1-2 8 0,-2 0-50 0,4 0-5 16,-2 0-43-16,-3-3-123 0,3 5 226 0</inkml:trace>
  <inkml:trace contextRef="#ctx0" brushRef="#br0" timeOffset="31196.88">17941 2957 126 0,'0'0'258'0,"0"0"-74"0,0 0 10 0,0 0-56 16,0 0 4-16,-11 1-28 0,11-1 7 0,0 0-43 16,-4 6 30-16,4-6-4 0,0 0-15 15,-4 9-8-15,4-9-17 0,-5 9-9 0,5-9-8 16,-3 8-11-16,3-8-8 0,-4 9 1 15,4-9-9-15,-1 9 5 0,1-9-1 0,-1 11-5 0,1-11-4 16,-4 8-1-16,4-8-2 0,4 11-4 16,-4-11-2-16,1 8-2 0,-1-8 2 0,1 10-7 15,-1-10-5-15,4 7 12 0,-4-7 0 0,7 6-7 16,-7-6-4-16,6 6-10 0,-6-6-15 0,10 2-35 16,-10-2 11-16,12 5-39 0,-12-5 16 0,11 0-42 15,-11 0 17-15,13 0-53 0,-13 0-3 0,14-5-41 16,-14 5-142-16,14-4 202 0</inkml:trace>
  <inkml:trace contextRef="#ctx0" brushRef="#br0" timeOffset="31532.14">18115 2927 104 0,'0'0'296'0,"-3"8"-82"16,3-8 4-16,-5 9-64 0,5-9 6 0,-4 11-47 16,3-3 2-16,-3-2 2 0,3 1-6 0,-2 0-25 15,1 4-8-15,-2-3-15 0,3 0-10 16,-2 2-24-16,2-2 11 0,0 2-20 0,-1 0 10 15,1-1-18-15,0 0 14 0,-2 1-21 0,3-3 13 16,-1 1-13-16,0-1 9 0,-1 0-21 0,2-7 18 16,-1 12-18-16,1-12 4 0,-4 13-31 0,4-13 1 15,0 9-54-15,0-9 7 0,0 7-58 0,0-7-10 16,0 0-55-16,0 11-37 0,0-11-111 0,0 0 191 16</inkml:trace>
  <inkml:trace contextRef="#ctx0" brushRef="#br0" timeOffset="31756.72">18236 3127 104 0,'0'0'291'0,"0"0"-100"0,0 0 6 0,0 0-73 16,0 0 3-16,9-4-57 0,-9 4 2 0,0 0-81 16,0 0-15-16,4-6-69 0,-4 6-21 0,0 0-178 15,8-4 249-15</inkml:trace>
  <inkml:trace contextRef="#ctx0" brushRef="#br0" timeOffset="32531.77">18358 2926 122 0,'-4'3'137'0,"4"-3"-13"0,0 0-27 16,0 0-5-16,0 0-7 0,0 0-6 0,0 0-7 16,0 0-4-16,0 0 2 0,0 0-6 0,0 0-5 15,0 0-4-15,0 0-5 0,0 0-1 0,-4 6-3 16,4-6 17-16,0 0-39 0,0 0 25 0,0 0-37 15,0 0 17-15,0 0-25 0,0 0 26 0,0 0-31 16,0 0 30-16,5 3-31 0,-5-3 32 0,0 0-36 16,9 3 32-16,-9-3-34 0,10 3 21 0,-10-3-26 15,12 0 28-15,-12 0-29 0,14 0 36 16,-14 0-34-16,15 1 32 0,-15-1-32 16,17 1 28-16,-17-1-28 0,15 2 27 0,-15-2-33 15,18 0 29-15,-18 0-26 0,15 1 32 0,-15-1-31 16,17 0 35-16,-17 0-36 0,15 0 30 0,-15 0-31 15,14 2 30-15,-14-2-32 0,12 0 32 0,-12 0-32 16,0 0 22-16,15 1-19 0,-15-1 27 0,0 0-27 16,12 2 28-16,-12-2-29 0,0 0 33 0,9 4-32 15,-9-4 36-15,5 5-32 0,-5-5 34 0,5 6-32 16,-5-6 39-16,2 8-3 0,-2-8-1 16,3 8 2-16,-3-8 0 0,0 11-2 0,-1-5-6 15,1 2-3-15,-2-2-2 0,2 1-29 0,0-7 28 16,-2 15-27-16,-2-9 27 0,3 1-34 0,-2 0 36 0,3-7-30 15,-1 13 28-15,0-6-28 16,-1 0 30-16,2-7-30 0,-2 10 29 0,-1-3-33 16,3-7 19-16,-1 8-31 0,1-8 21 0,-3 9-48 15,3-9 15-15,-1 7-47 0,1-7 8 0,0 0-50 16,-4 7 1-16,4-7-51 0,0 0-139 0,0 0 218 16</inkml:trace>
  <inkml:trace contextRef="#ctx0" brushRef="#br0" timeOffset="32901.11">18430 3077 38 0,'0'0'296'16,"0"0"-87"-16,0 0 2 0,0 0-67 0,8-1 7 0,-8 1-50 16,0 0 13-16,9-1-50 0,-9 1 22 15,0 0-44-15,15-2 24 0,-15 2-35 0,11-2 21 16,-11 2-9-16,10-1-9 0,-10 1-6 15,13 0-7-15,-13 0-2 0,11-1-8 0,-11 1-6 16,12 0-6-16,-12 0 7 0,11 0-17 0,-11 0-10 16,9-2-19-16,-9 2-44 0,0 0 15 0,17 0-41 15,-17 0 8-15,10-1-36 0,-10 1-1 0,0 0-44 16,14 0-91-16,-14 0 83 0</inkml:trace>
  <inkml:trace contextRef="#ctx0" brushRef="#br0" timeOffset="33258.45">18791 3050 115 0,'0'0'264'0,"0"0"-66"15,0 0 3-15,1 7-64 0,-1-7 12 0,0 0-52 16,0 0 16-16,0 0-52 0,0 0 20 0,3 6-43 15,-3-6 18-15,0 0-38 0,0 0 21 0,0 0-34 16,5 4 28-16,-5-4-44 0,0 0 10 0,0 0-65 16,0 0-18-16,0 0-60 0,4 6-21 15,-4-6-194-15,0 0 185 0</inkml:trace>
  <inkml:trace contextRef="#ctx0" brushRef="#br0" timeOffset="33810.47">18974 2973 106 0,'0'0'197'15,"0"0"-68"-15,0 0 23 0,0 0-45 0,-3 7 24 16,3-7-44-16,0 0 24 0,-4 5-49 0,4-5 23 16,-1 6-45-16,1-6 23 0,-3 10-40 0,3-10 18 15,-2 8-24-15,2-8 25 0,-3 11-30 0,3-11 26 16,-2 9-35-16,2-9 29 0,0 11-35 0,0-11 29 15,0 11-32-15,0-11 34 0,2 12-42 16,-2-12 28-16,4 8-30 0,-1-3 37 0,-3-5-31 16,6 7 29-16,1-2-29 0,-7-5 31 0,10 6-34 15,-10-6 28-15,9 5-28 0,-9-5 32 0,10 5-37 16,-10-5 38-16,10 3-34 0,-10-3 33 0,0 0-31 16,13 0 32-16,-13 0-33 0,9-5 32 15,-9 5-31-15,9-3 29 0,-9 3-28 0,7-5 26 16,-3-1-34-16,-4 6 34 0,8-11-35 0,-4 7 37 15,-3-2-25-15,-1 6 28 0,8-11-30 0,-8 11 34 16,5-12-31-16,-5 12 35 0,4-10-29 0,-4 10 24 16,2-11-23-16,-2 11 22 0,0-9-26 0,0 9 28 15,0-8-29-15,0 8 26 0,0-10-36 16,0 10 28-16,0-6-35 0,0 6 20 0,0 0-45 16,-2-8 7-16,2 8-46 0,-4-6 11 0,4 6-54 15,-7-5-31-15,7 5-32 0,-8-5-105 0,8 5 244 16</inkml:trace>
  <inkml:trace contextRef="#ctx0" brushRef="#br0" timeOffset="36190.6">19519 3002 52 0,'0'0'93'0,"0"0"-23"0,0 0 28 16,0 0-32-16,0 0 14 0,0 0-24 0,0 0 24 15,0 0-30-15,0 0 24 0,0 0-33 0,0 0 22 16,0 0-23-16,0 0 22 0,0 0-8 0,0 0-13 16,0 0-6-16,0 0 0 0,0 0-6 0,0 0 0 15,0 0 0-15,0 0 2 0,0 0-4 0,13 0 0 16,-13 0 4-16,0 0-4 0,13 2-1 0,-13-2-6 15,10 2 0-15,-10-2-1 16,12 1-2-16,-12-1 1 0,16 1 1 0,-16-1 1 16,21 2-7-16,-11 0 8 0,-10-2-2 0,23 1 5 15,-13 0-6-15,4 0 4 0,-1 0-2 0,0 2-1 16,1-2-3-16,0-1-1 0,0 1-6 0,-1-1-6 16,1 0 7-16,-3 2-1 0,6 0 2 0,-4-2-2 15,-2 1 3-15,3 0-4 0,-1-1-2 0,0 0 0 16,0 1 2-16,-13-1-5 0,21 1-7 0,-8-1 9 15,0 0-5-15,-13 0 6 0,24 0-3 0,-10 2-1 16,-2-2-1-16,2 0 3 0,-3 0-3 0,2 0-1 16,1 1 2-16,-1-1-11 0,0 0 10 0,-13 0-2 15,24 0 1-15,-11 0 1 0,-2 1 3 16,3-1-3-16,-14 0 0 0,22 1-1 16,-9-1 2-16,-13 0-1 0,21 0-10 0,-21 0 11 15,21 3-4-15,-21-3 5 0,20 0-3 0,-20 0 2 16,17 0-2-16,-17 0-1 0,19 0 0 0,-19 0 4 15,19 0-3-15,-19 0-8 0,16 0 8 0,-16 0-3 16,19-3 3-16,-19 3-4 0,15-2-1 0,-15 2 5 16,14-1-2-16,-14 1 1 0,16-2 1 0,-16 2-2 15,14-2-9-15,-14 2 8 0,11-1-2 0,-11 1 3 16,13-3-1-16,-13 3-3 0,13-2 2 16,-13 2-2-16,11-1-2 0,-11 1 1 0,13-4-2 15,-13 4-4-15,10-1 5 0,-10 1-1 0,13-2-4 16,-13 2-27-16,10-3 34 0,-10 3-27 15,13-1 34-15,-13 1-32 0,0 0 37 0,15-2-31 16,-15 2 28-16,0 0-26 0,13-3 29 0,-13 3-34 16,0 0 27-16,14-2-32 0,-14 2 31 0,0 0-32 15,9-1 33-15,-9 1-30 0,0 0 39 0,0 0-42 16,0 0 40-16,12-5-35 0,-12 5 37 0,0 0-32 16,0 0 28-16,0 0-33 0,0 0 32 0,0 0-29 15,0 0 28-15,5-4-27 0,-5 4 17 0,0 0-22 16,0 0 27-16,-4-5-31 0,4 5 27 0,0 0-21 15,-8-5 29-15,8 5-30 0,-9-5 28 16,9 5-31-16,-10-3 27 0,10 3-28 0,-11-3 37 16,11 3-26-16,-12-4 27 0,2 1-29 15,10 3 34-15,-13-4-32 0,4 1 35 0,-1 0-30 16,2 1 29-16,-1-1-36 0,-1-1 40 0,1 3-30 16,0-2 28-16,-1 0-33 0,1 1 33 0,0-1-21 15,1 2 27-15,8 1-27 0,-15-4 7 0,7 2 8 16,8 2-3-16,-11-3 12 0,11 3 31 0,-13-4-34 15,13 4 4-15,-9-2 34 0,9 2-36 0,-8-3 28 16,8 3-33-16,0 0 25 0,-8-4-35 0,8 4 18 16,0 0-25-16,0 0 27 0,-8-2-30 0,8 2 20 15,0 0-27-15,0 0 27 0,0 0-31 0,0 0 28 16,0 0-31-16,-3-5-7 0,3 5 5 16,0 0 39-16,0 0-29 0,0 0 29 0,13 0-36 15,-13 0 38-15,0 0-32 0,14 3 30 16,-14-3-30-16,10 1 31 0,-10-1-37 0,12 1 40 15,-12-1-33-15,13 4 32 0,-13-4-33 0,11 4 27 16,-11-4-23-16,14 3 27 0,-14-3-30 0,14 4 30 16,-6-1-29-16,-8-3 22 0,15 6-35 0,-7-5 48 15,-8-1-33-15,14 6 30 0,-6-1-32 0,-8-5 29 16,11 4-30-16,-11-4 32 0,14 6-32 16,-14-6 30-16,14 6-36 0,-11-3 39 0,-3-3-31 0,15 7 30 15,-8-4-33-15,-7-3 32 0,10 7-29 16,-10-7 28-16,11 5-30 0,-11-5 30 0,9 7-30 15,-9-7 16-15,8 9-15 0,-8-9 30 0,10 7-27 16,-10-7 24-16,5 8-24 0,-5-8 28 16,8 9-29-16,-8-9 28 0,6 8-28 0,-6-8 22 15,4 8-24-15,-4-8 38 0,6 10-30 0,-3-4 34 16,-3-6-30-16,1 9 35 0,-1-9-31 0,3 10 34 16,-2-4-23-16,-1-6 23 0,-1 12-37 0,1-12 36 15,0 8-40-15,-3-2 34 0,3-6-34 0,0 11 30 16,0-11-33-16,-1 11 33 0,1-11-34 0,-3 9 35 15,3-9-29-15,-3 7 21 0,3-7-22 0,-3 10 35 16,3-10-31-16,-1 8 33 0,1-8-31 16,-1 7 31-16,1-7-32 0,-3 7 30 0,3-7-34 15,0 0 28-15,-1 9-33 0,1-9 31 0,0 0-38 16,-3 7 35-16,3-7-28 0,0 0 29 16,0 0-40-16,0 0 17 0,-1 4-52 0,1-4 2 15,0 0-72-15,0 0-12 0,0 0-78 0,0 0-116 16,0 0 213-16</inkml:trace>
  <inkml:trace contextRef="#ctx0" brushRef="#br0" timeOffset="36696.84">20786 2729 2 0,'0'0'150'0,"0"0"-53"0,0 0 3 0,0 0-34 15,0 0 11-15,0 0-16 0,0 0 10 16,1 6-13-16,-1-6 11 0,3 6-11 0,-3-6 5 15,1 9-7-15,-1-9 4 0,1 10 2 0,-1-1-3 16,0-9-4-16,0 13-8 0,2-6-6 16,-2 2-6-16,0 0-8 0,0 1-3 0,0 0-5 15,0-2 19-15,0 3-35 0,0-2 31 0,-2 1-31 16,2-2 28-16,-1 1-36 0,1-1 32 0,0 0-40 16,-1 1 18-16,1-3-54 0,0 1-25 0,-3-1-33 15,3-6 0-15,0 12-58 0,0-12-11 0,0 8-77 16,0-8 80-16</inkml:trace>
  <inkml:trace contextRef="#ctx0" brushRef="#br0" timeOffset="37215.41">20919 2770 120 0,'5'-4'206'0,"-5"4"-53"15,0 0-17-15,0 0-29 0,0 0-5 16,0 0-12-16,0 0 6 0,0 0 1 15,0 0-6-15,0 0-7 0,0 10-15 0,0-10-4 16,-4 5-6-16,4-5-2 0,-1 7-7 0,1-7-6 16,-3 10-7-16,3-10-6 0,-2 10-2 0,0-4-5 15,2-6-6-15,-5 12 0 0,5-6 18 0,0-6-28 16,-2 12 21-16,0-5-30 0,2-1 23 0,0-6-25 16,-2 12 22-16,2-12-22 0,-3 9 21 0,3-9-32 15,0 10 31-15,0-10-24 0,0 8 19 0,0-8-20 16,0 10 22-16,0-10-25 0,4 7 25 0,-4-7-25 15,3 7 23-15,-3-7-23 0,5 6 23 16,-5-6-20-16,8 6 20 0,-8-6-20 16,8 4 20-16,-8-4-21 0,9 5 19 0,-9-5-23 15,11 3 13-15,-11-3-24 0,11 1 22 0,-11-1-36 16,10 3 36-16,-10-3-22 0,12 0 12 0,-12 0-39 16,11-2 27-16,-11 2-39 0,12 0 28 0,-12 0-40 15,10-2 26-15,-10 2-42 0,13 0 18 0,-13 0-39 16,10-6 6-16,-10 6-31 0,13-5-4 0,-13 5-11 15,11-6-75-15,-11 6 73 0</inkml:trace>
  <inkml:trace contextRef="#ctx0" brushRef="#br0" timeOffset="37680.32">21099 2781 182 0,'-4'7'189'0,"4"-7"-27"0,-1 6-9 0,1-6-21 16,-4 10-22-16,4-10-7 0,-3 12-21 0,1-7-10 15,-1 1-12-15,3 2-10 0,-2-1 22 0,0 2-46 16,0-3 24-16,2 1-38 0,-1 0 25 0,-2 1-37 15,2 1 32-15,0-2-38 0,-3 0 32 0,4 0-31 16,-3 3 29-16,3-3-5 16,0-1-4-16,-1 1-4 0,0 0-5 0,-1-1-9 15,2 2-15-15,-1-2-1 0,1-6-44 0,0 11 19 16,0-11-44-16,0 11 20 0,0-11-38 0,-1 8 18 16,1-8-28-16,0 8 11 0,0-8-29 0,0 0 8 15,2 9-76-15,-2-9 61 0</inkml:trace>
  <inkml:trace contextRef="#ctx0" brushRef="#br0" timeOffset="38245.98">21241 2786 179 0,'0'0'194'0,"0"0"-30"16,0 0-23-16,-4 8-25 0,4-8-8 0,-4 8-21 15,4-8-7-15,-8 11-28 0,6-4 9 0,-2-1 15 16,0 1-42-16,2 1 23 0,-2 0-39 16,0 0 26-16,0 0-37 0,-1 1 27 0,4 0-40 15,-2-1 35-15,1 1-37 0,-1-2 33 0,3 0-6 16,-1 2-5-16,0-4 1 0,1 3-6 0,0 0-2 16,-2-1-3-16,4-1-5 0,-1 0-12 0,-1-6 9 15,1 8-6-15,-1-8 0 0,4 11-4 0,-4-11-2 16,5 6 4-16,-5-6-2 0,8 6 2 0,-8-6 1 15,7 2 2-15,-7-2-9 0,0 0 12 16,12 3-28-16,-12-3 39 0,9-3-33 0,-9 3 32 16,6-5-27-16,-6 5 32 0,9-6-30 0,-5 3 31 15,-1-3-29-15,-1 0 21 0,2-1-18 0,0 1 1 16,-2 0 10-16,1-1 5 0,-2-2 0 16,-1 1 3-16,3 0-1 0,-2 1 1 0,0 1-4 15,-1-4 2-15,0 3-7 0,0 0 5 0,0 7-3 16,-1-12 1-16,1 12-3 0,-1-13-5 0,-2 7-11 15,3 6-20-15,-4-10-14 0,4 10-15 0,-7-9-12 16,7 9 2-16,-8-6-8 0,8 6-16 0,-9-6-119 16,9 6 71-16</inkml:trace>
  <inkml:trace contextRef="#ctx0" brushRef="#br0" timeOffset="38576.37">21369 2888 23 0,'0'0'285'0,"5"7"-50"16,-5-7-35-16,0 0 1 0,5 5-63 0,-5-5 6 15,0 0-58-15,0 0 12 0,4 7-46 0,-4-7 16 16,0 0-41-16,0 0 27 0,0 0-40 0,5 3 24 16,-5-3-33-16,0 0 22 0,0 0-45 15,0 0-5-15,0 0-88 0,0 0-21 0,5 7-27 16,-5-7-51-16,0 0-117 0,0 0 213 0</inkml:trace>
  <inkml:trace contextRef="#ctx0" brushRef="#br0" timeOffset="39413.5">21583 2707 69 0,'0'0'102'0,"0"0"-36"0,-7 3 8 15,7-3-43-15,0 0 12 0,0 0-28 0,0 0 23 16,0 0-24-16,0 0 18 0,0 0-19 0,0 0 14 16,0 0-13-16,0 0 25 0,0 0-12 0,0 0 3 15,0 0 0-15,0 0 11 0,0 0-12 16,0 0 13-16,0 0-9 0,0 0 14 15,0 0-5-15,0 0 8 0,0 0-8 0,0 0 11 16,0 0-5-16,0 0 3 0,0 0-4 0,0 0-2 16,0 0-8-16,0 0 0 0,0 0 0 0,0 0-7 15,0 0 1-15,0 0-4 0,0 0 3 0,0 0-5 16,0 0 7-16,0 0-12 0,0 0 7 0,0 0-12 16,0 0 14-16,0 0-24 0,9-3 10 0,-9 3-15 15,0 0 15-15,0 0-19 0,10-2 10 0,-10 2-10 16,0 0 8-16,0 0-9 0,15 0 13 0,-15 0-15 15,0 0 7-15,0 0-8 0,11 2 9 16,-11-2-10-16,0 0 9 0,11 2-9 16,-11-2 9-16,0 0-7 0,6 6 14 0,-6-6-15 15,5 5 8-15,-5-5-15 0,4 7 22 0,-4-7-10 16,4 11 2-16,-4-11 0 0,3 11 2 0,-3-3-2 16,-2-2 1-16,2 1-4 0,-2 1 5 0,-1 2-5 15,1-2 4-15,-5 1 2 0,5 0-2 0,-6 1-2 16,4-1 2-16,-2 3 26 0,-1-2-32 0,0 0 19 15,-2-1-26-15,1 1 22 0,3-2-24 0,-1 1 30 16,-3-2-27-16,2 1 27 0,2-3-33 0,-1 1 15 16,1 2-8-16,-3-4 31 0,4 1-35 0,0 0 33 15,4-5-34-15,-7 8 36 0,7-8-29 16,-7 6 30-16,7-6-32 0,-5 6 35 0,5-6-33 16,-5 4 31-16,5-4-27 0,0 0 19 15,0 0-21-15,-4 7 24 0,4-7-29 0,0 0 29 16,0 0-28-16,0 0 27 0,0 0-32 0,0 0 31 15,0 0-33-15,14-3 33 0,-14 3-34 0,0 0 32 16,12-1-40-16,-12 1 33 0,0 0-37 0,10-3 24 16,-10 3-34-16,10-2 22 0,-10 2-39 0,12-1 21 15,-12 1-46-15,0 0 13 0,15-3-41 16,-15 3-21-16,0 0-14 0,14-3-141 0,-14 3 256 0</inkml:trace>
  <inkml:trace contextRef="#ctx0" brushRef="#br0" timeOffset="39935.95">21789 2723 127 0,'0'0'103'0,"0"0"12"0,0 0-26 16,0 0 18-16,0 0-10 0,0 0 4 0,0 0-16 15,0 8 8-15,0-8-12 0,-1 7-1 0,1-7-3 16,-2 7-12-16,2-7-16 0,-6 8-1 0,6-2 1 16,0-6-5-16,-4 11-4 0,3-4-9 0,-3-1-4 15,4 2-3-15,-2-3-2 0,-1 3-6 0,-1 1-2 16,4-9-5-16,-2 11 4 0,-1-3-2 16,1-2 1-16,-1 0-1 0,2 1-5 15,-2-1 29-15,2 0-34 0,1-6 20 0,-3 10-23 16,3-10 21-16,-1 10-27 0,1-10 29 0,-1 8-28 15,1-8 28-15,-3 7-31 0,3-7 27 0,3 9-28 16,-3-9 35-16,0 0-36 0,2 7 27 0,-2-7-29 16,0 0 31-16,4 7-29 0,-4-7 29 0,9 4-37 15,-9-4 20-15,9 1-40 0,-9-1 23 0,10 1-37 16,-10-1 19-16,0 0-32 0,18-1-12 0,-18 1-14 16,13-1-13-16,-13 1-13 0,15-4-10 15,-7 2-16-15,-8 2-10 0,14-5-73 0,-4 1 74 16</inkml:trace>
  <inkml:trace contextRef="#ctx0" brushRef="#br0" timeOffset="40451.16">21959 2759 182 0,'0'0'160'15,"0"0"-18"-15,-4 5-17 0,4-5-13 16,0 0-12-16,-2 7-7 0,2-7-14 0,-3 5 1 16,3-5-7-16,-4 9-5 0,4-9-7 0,-4 9-8 15,4-9-6-15,-6 10 0 0,5-1-1 16,-2-5-4-16,1 5-4 0,-2-3-7 0,1 3 20 15,-2 1-35-15,1-3 25 0,2 1-33 0,-1 2 25 16,-2-2-32-16,3 2 25 0,-2-1-29 0,1 1 25 16,-1 0-11-16,1-1 7 0,0 3-9 0,0-4-7 15,-2 3-14-15,3-3 27 0,-1 1-30 0,2-1 31 16,-2 0-32-16,1 0 30 0,-2-2-29 16,4 3 18-16,-1-5-24 0,-1 2 13 0,2-6-45 15,-1 10 12-15,1-10-47 0,-4 7 7 0,4-7-48 16,0 7 1-16,0-7-77 0,0 0-126 0,0 0 213 15</inkml:trace>
  <inkml:trace contextRef="#ctx0" brushRef="#br0" timeOffset="40716.55">22045 2902 235 0,'0'0'239'0,"0"0"-10"0,2 6-83 16,-2-6 16-16,0 0-72 0,0 0 16 0,0 0-51 15,0 0 15-15,0 0-39 0,5 5 19 16,-5-5-45-16,0 0-3 0,0 0-71 0,0 0-24 15,0 0-73-15,0 0-178 0,0 0 197 0</inkml:trace>
  <inkml:trace contextRef="#ctx0" brushRef="#br0" timeOffset="41250.59">22160 2748 24 0,'0'0'281'16,"0"0"-50"-16,0 0-27 0,0 0-41 0,0 0-20 16,0 0-26-16,0 0-28 0,10-2-16 0,-10 2-16 15,0 0-13-15,13-1 2 0,-13 1-20 0,0 0 4 16,18-1-17-16,-18 1 9 0,11 0-9 0,-11 0 1 16,17-2-10-16,-17 2 7 0,15 0-10 0,-15 0 7 15,19 0-12-15,-19 0 12 0,18 0-13 0,-18 0 11 16,14 0-6-16,-14 0 6 0,15 2-14 15,-15-2 12-15,12 0-6 0,-12 0 1 16,0 0-8-16,14 1 15 0,-14-1-23 0,0 0 18 16,10 5-3-16,-10-5 10 0,7 7-19 0,-7-7 22 15,2 6-10-15,-2-6 2 0,3 10-1 0,-2-5-2 16,-1-5 3-16,-1 13-3 0,-2-6 5 0,2 0 4 16,0 1-2-16,-3 0 1 0,1 3-1 0,-1-3-2 15,1 3 26-15,-1-4-33 0,0 4 21 0,-1-4-34 16,1 1 35-16,-1 0-26 0,1 1 25 0,-1-3-32 15,1 1 19-15,0 0-48 0,2-1 16 0,-2 0-50 16,1 0 4-16,3-6-37 0,-5 9 7 0,5-9-42 16,-4 9-13-16,4-9-151 0,-5 6 231 15</inkml:trace>
  <inkml:trace contextRef="#ctx0" brushRef="#br0" timeOffset="41567.9">22201 2883 178 0,'0'0'175'0,"0"0"-34"0,11-2-10 16,-11 2-23-16,0 0-9 0,14-2-7 0,-14 2-10 15,12-1-15-15,-12 1-14 0,14-1-8 0,-14 1-14 16,14-1-2-16,-14 1-9 0,14-2-2 0,-14 2-5 16,11-3-9-16,-11 3-21 0,13 0-27 0,-13 0-28 15,13-1-24-15,-13 1-26 0,13 0-20 0,-13 0-108 16,9-1 79-16</inkml:trace>
  <inkml:trace contextRef="#ctx0" brushRef="#br0" timeOffset="41950.46">22544 2859 256 0,'0'0'273'0,"0"0"-45"0,0 0-26 16,0 0-31-16,0 0-17 0,6 4-28 0,-6-4-16 16,0 0-12-16,0 0-9 0,0 0-9 0,0 0-13 15,0 0-14-15,0 0-2 0,0 0-17 0,0 0-9 16,0 0-3-16,0 0 12 0,0 0-25 16,0 0-4-16,0 0-17 0,0 0-31 0,0 0-24 15,0 0-23-15,0 0-28 0,8 3-32 0,-8-3-43 16,0 0-56-16,0 0-120 0,0 0 174 15</inkml:trace>
  <inkml:trace contextRef="#ctx0" brushRef="#br0" timeOffset="42813.08">22640 2677 26 0,'0'0'223'15,"0"0"-40"-15,0 0-17 0,-1-8-39 0,1 8-22 16,0 0-26-16,5-6-13 0,-5 6-21 0,8-3-1 16,-8 3-16-16,6-3 1 0,-6 3-13 15,0 0 7-15,10-3-14 0,-10 3 5 0,0 0-8 16,16-2 4-16,-16 2-9 0,11 2 7 0,-11-2-8 16,9 3 6-16,-9-3-8 0,13 1 6 0,-13-1-6 15,9 5 6-15,-9-5 4 0,9 4-11 0,-9-4-2 16,10 4 7-16,-10-4-5 0,6 11 10 0,-2-8-9 15,-4-3 9-15,5 11-10 0,-2-6 9 0,-2 1-8 16,0 1 2-16,1-1 0 0,-2 1 4 16,0 0-4-16,-2 0 6 0,1 1-9 0,0 0 4 15,0-2 8-15,-2 2-4 0,-1 0 1 0,2 1-7 16,-1-2 8-16,-1 0-7 0,2 1 6 0,-3-2-3 16,2-1 3-16,1 1 2 0,-1 0 3 15,-1 1 1-15,4-7-1 0,-5 11 2 0,5-11-11 16,-4 8 10-16,4-8-4 0,-4 7 4 0,4-7 0 15,-2 7-2-15,2-7 3 0,-2 6-5 0,2-6 5 16,0 0 7-16,-2 9 6 0,2-9 9 0,0 0-5 16,6 6-3-16,-6-6-1 0,7 4-4 0,-7-4-5 15,0 0-1-15,13 5-7 0,-13-5-6 0,11 4 6 16,-11-4-6-16,10 0 23 0,-10 0-59 0,13 1-13 16,-13-1-21-16,15 0-18 0,-15 0-30 15,16 0-37-15,-16 0-48 0,16-1-112 0,-7-3 230 16</inkml:trace>
  <inkml:trace contextRef="#ctx0" brushRef="#br0" timeOffset="43698.49">23223 2638 172 0,'0'0'179'0,"0"0"-50"15,0 0-24-15,0 0-20 0,-6-3-21 0,6 3-9 16,-11-2-1-16,11 2-4 0,-15 2 6 0,15-2-13 16,-14 1-3-16,14-1-13 0,-18 2 5 0,18-2-10 15,-18 3 2-15,7 0-11 0,2-3 6 0,-2 2-12 16,1 1 5-16,1-1-8 0,0 1 0 0,-1 0-5 15,1 0 8-15,3 0-4 0,6-3 3 0,-14 4-11 16,14-4 13-16,-12 6-11 0,12-6 3 16,-10 4-14-16,10-4-4 0,-9 5-8 0,9-5 10 15,-10 4-11-15,10-4 15 0,-4 5-11 0,4-5 14 16,0 0-8-16,-8 5 13 0,8-5-12 16,0 0 8-16,-6 6-2 0,6-6 13 0,0 0-12 15,0 0 11-15,-6 5-11 0,6-5 16 0,0 0-14 16,0 0 16-16,-4 7-17 0,4-7 6 0,0 0-1 15,-3 6 10-15,3-6-15 0,0 0 9 0,0 0-11 16,-2 7 6-16,2-7-15 0,0 0 11 0,0 0-14 16,0 8 6-16,0-8-6 0,0 0 17 0,1 6-17 15,-1-6 8-15,0 0-8 0,1 8 9 16,-1-8-20-16,5 4 17 0,-5-4-14 16,0 0 2-16,4 6 1 0,-4-6 23 0,8 4-16 15,-8-4 17-15,0 0-16 0,9 6 20 0,-9-6-19 16,5 4 23-16,-5-4-20 0,10 3 20 0,-10-3-22 15,10 2 27-15,-10-2-20 0,0 0 20 0,13 3-18 16,-13-3 16-16,12 2-20 0,-12-2 24 0,0 0-17 16,11 2 21-16,-11-2-17 0,9 3 20 0,-9-3-12 15,0 0 13-15,0 0-14 0,13 0 12 0,-13 0-19 16,0 0 14-16,0 0-17 0,9 6 18 0,-9-6-17 16,0 0 21-16,0 0-11 0,6 2 19 0,-6-2-6 15,0 0 20-15,4 6-15 0,-4-6 7 16,0 0-13-16,0 11 13 0,0-11-9 15,-1 8-1-15,1-8 4 0,-3 11 7 0,3-11 3 16,-4 9 2-16,4-9 1 0,-5 11-6 0,3-4-4 16,-2-2-2-16,0 1-4 0,0-2-8 0,-1 3 2 15,1-1-3-15,-1-2 1 0,5-4 22 0,-9 9-34 16,9-9 27-16,-14 8-34 0,14-8 28 0,-10 6-38 16,3-1 19-16,7-5-59 0,-16 2 15 0,16-2-57 15,-9 5-2-15,9-5-53 0,-15 0-10 0,15 0-90 16,-13 0 79-16</inkml:trace>
  <inkml:trace contextRef="#ctx0" brushRef="#br0" timeOffset="44863.43">23476 2669 63 0,'-10'1'101'16,"10"-1"-6"-16,-12 3-14 0,12-3-22 0,-12 1-6 15,12-1-8-15,-12 3-5 0,12-3-5 0,-14 2-4 16,14-2-8-16,-10 3-3 0,10-3 0 16,-12 1-4-16,12-1-1 0,-10 2-5 0,10-2-1 15,0 0-1-15,-13 3 0 0,13-3-4 16,-9 2-2-16,9-2 3 0,0 0 0 0,0 0-3 15,-12 1 5-15,12-1-6 0,0 0 1 0,0 0-2 16,0 0 0-16,-12 1 1 0,12-1 4 0,0 0-8 16,0 0 1-16,0 0 0 0,-12 0-1 15,12 0-1-15,0 0 2 0,0 0-3 0,0 0 2 0,-11 3 0 16,11-3-1-16,0 0 3 0,-9 4 14 0,9-4-17 16,-6 3 14-16,6-3-13 0,-8 3 16 0,8-3-16 15,-8 8 17-15,8-8-17 0,-7 7 9 16,3-4-5-16,4-3 17 0,-8 8-13 0,8-8 8 15,-7 8-9-15,3-3 14 0,4-5-16 16,-5 7 12-16,2-1-18 0,3-6-1 0,-5 5 1 16,5-5 17-16,-4 7-15 0,4-7 13 0,-3 6-13 15,3-6 11-15,0 0-16 0,-6 6 16 0,6-6-16 16,0 0 16-16,-1 7-15 0,1-7 21 0,0 0-20 16,0 0 14-16,0 0-12 0,0 0 12 0,0 0-12 15,1 6 13-15,-1-6-14 0,0 0 11 0,0 0-12 16,0 0 12-16,17 0-12 0,-17 0 10 0,9-3-8 15,-9 3 10-15,11-3-15 0,-11 3 12 16,12-2-13-16,-12 2 15 0,11-3-16 0,-11 3 12 16,13-2-12-16,-13 2 16 0,10-3-16 0,-10 3 14 15,12-1-15-15,-12 1 16 0,0 0-15 16,14-1 16-16,-14 1-17 0,0 0 16 0,0 0-15 16,15 0 16-16,-15 0-11 0,0 0 11 0,0 0-15 15,13 2 18-15,-13-2-11 0,0 0 12 0,6 4-8 16,-6-4 23-16,0 0-20 0,5 6 15 0,-5-6-2 15,3 6 3-15,-3-6-2 0,0 0 20 0,0 10-9 16,0-10 12-16,-3 9-4 0,3-9 3 0,-5 10 2 16,4-4-9-16,-2-2-4 0,-2 3-4 0,3-1-4 15,-3 0-3-15,0 2-8 0,1 1 4 0,-1-4-1 16,-1 2-9-16,1 0 6 0,-2-1-8 16,2 0 7-16,-2 1-1 0,2-2-4 0,0 2 30 15,-3-1-35-15,2-3 31 0,1 2-38 16,5-5 32-16,-13 11-39 0,13-11 38 0,-9 5-39 15,9-5 34-15,-10 6-35 0,10-6 24 0,-12 5-59 16,12-5-6-16,-11 3-68 0,11-3-44 0,-12 4-184 16,12-4 191-16</inkml:trace>
  <inkml:trace contextRef="#ctx0" brushRef="#br0" timeOffset="52863.83">18473 3638 190 0,'0'0'234'0,"2"-4"-37"16,-2 4-74-16,0 0-1 0,0 0-54 0,0 0 15 16,7-6-53-16,-7 6 27 0,0 0-41 0,0 0 27 15,0 0-32-15,5 6 48 0,-5-6 10 0,7 10-1 16,-4 1 5-16,1-3-1 0,1 6 24 15,0-3-56-15,-1 5 41 0,0-2-44 0,1 2 36 16,-3 1-56-16,2-1 46 0,-1-1-49 16,-1 1 39-16,0-1-46 0,0 0 44 0,-2-1-46 15,0-3 47-15,2 1-49 0,-2-1 47 0,0 0-47 16,2-3 49-16,-4 0-44 0,4-1 47 0,-2 2-44 16,0-9 48-16,1 9-51 0,-1-9 50 0,0 10-15 15,0-10 23-15,0 7-21 0,0-7 11 0,0 0-25 16,0 0 10-16,0 0-26 0,0 0 11 0,0 0-19 15,-3-7 10-15,3-2-14 0,0 0 12 0,2-1-8 16,-2 1 15-16,1-3-2 0,2-3-17 0,-2 0 10 16,3 1-16-16,-2-4 10 0,2 0-19 0,3-2 1 15,-2 1-3-15,1-1 4 0,3-3 4 0,-1 3-7 16,2 1-1-16,1-2-1 0,-4 4 4 16,3 1 1-16,2 1-4 0,0-2-3 0,-1 3-7 15,1-1-5-15,-1 6-14 0,0-4-12 16,-1 3-6-16,3 1-6 0,-1 0-27 0,0 0 19 15,0 2-30-15,1 1 15 0,-3 1-47 0,0 1 10 16,2 0-49-16,-2 3 7 0,0-2-38 0,4 1-187 16,-5 1 150-16</inkml:trace>
  <inkml:trace contextRef="#ctx0" brushRef="#br0" timeOffset="53813.33">19168 3607 141 0,'0'0'211'16,"0"0"-16"-16,0 0-59 0,0 0 13 0,-13 2-49 15,13-2 22-15,-9 1-50 0,9-1 18 0,-14 4-47 16,10 1 26-16,-3-3 0 0,-1 3 1 0,-1 0-2 15,1 2-11-15,-1 0-12 0,0 3-3 16,1-2-6-16,-3 5 31 0,2-4-54 0,2 2 39 16,-1 0-48-16,0 2 37 0,2 1-42 0,1-3 33 15,-3 1-41-15,6 0 38 0,-1-3-41 0,-1 1 34 16,4 0-37-16,0 1 33 0,0-3-51 0,3 3 48 16,-1-3-31-16,2 1-3 0,2-2-2 0,-2 3 1 15,4-6-6-15,0 1-5 0,-2 2 0 0,4-3-5 16,-1-2-2-16,2 1 1 0,0-2 0 15,-1 0-3-15,-10-1-10 0,21-1 3 0,-10-2 1 16,-2 2 1-16,4-5-7 0,-3-1 3 0,3 1 3 16,-3-2-3-16,0-3 16 0,2 3 5 15,-3-3 12-15,0-2-3 0,-3 1 16 0,4 1 8 16,-2-2 8-16,-3 2 8 0,3 0-22 0,-4 0 40 16,2 1-30-16,-2 1 36 0,0 0-17 0,-2 1 44 15,2 1 2-15,-1 1-9 0,-2-1 3 0,1 2-13 16,-2 5-3-16,3-8-7 0,-3 8-8 0,4-10-7 15,-4 10-6-15,2-6-4 0,-2 6-5 0,3-5-7 16,-3 5 1-16,0 0-11 0,1-7 5 0,-1 7-5 16,0 0-2-16,0 0 7 0,0 0 2 0,0 0-2 15,0 0-2-15,0 0 2 0,0 0-1 0,0 0 1 16,0 0-1-16,0 0 1 16,0 9-3-16,0-9-4 0,0 0 6 0,-1 6-5 15,1-6 7-15,0 0-3 0,0 0 2 0,-1 6-3 16,1-6 3-16,0 0-2 0,-2 8-1 0,2-8 3 15,0 0-9-15,0 0 11 0,0 0-6 0,0 0 7 16,-1 5-1-16,1-5-3 0,0 0 5 0,0 0-3 16,0 0 3-16,0 0 1 0,0 0-2 0,0 0-9 15,0 0 5-15,0 0 4 0,0 0-4 0,0 0 5 16,0 0-6-16,0 0 3 0,0 0-2 0,0 0-2 16,0 0-2-16,0 0 2 0,0 0-2 0,0 0-5 15,0 0 9-15,0 0-8 0,0 0 1 0,0 0 9 16,0 0-2-16,0 0 1 0,0 0 6 0,0 0 7 15,0 0-14-15,0 0 5 0,0 0-2 16,0 0-3-16,0 0 7 0,0 0 2 16,0 0-8-16,0 0 6 0,0 0-3 0,0 0 1 15,0 0-1-15,0 0-5 0,0 0-1 0,0 0-1 16,0 0-1-16,0 0-8 0,0 0-1 0,0 0 9 16,0 0-8-16,0 0 8 0,0 0-2 0,0 0 2 15,0 0 1-15,-5 6 0 0,5-6 0 0,6 7 42 16,-6-7-47-16,4 9 33 0,-4-9-36 0,5 11 41 15,-1-5-50-15,0 0 50 0,1 2-47 0,-1-1 48 16,2 2-51-16,1-1 45 0,-3 2-45 0,3-3 45 16,0 2-47-16,0-2 34 0,1 2-38 0,0-1 44 15,-2-1-56-15,4 1 34 0,-1-2-49 0,3 0 20 16,-1 3-38-16,3-5-14 0,0 1-41 16,-1 0-31-16,2 0-38 0,-2-3-33 15,-1 0-128-15,2 1 189 0</inkml:trace>
  <inkml:trace contextRef="#ctx0" brushRef="#br0" timeOffset="54332.18">19652 3663 6 0,'0'0'162'0,"0"0"3"15,0 0-49-15,0 0 37 0,0 0-27 0,0 0 20 16,0 0-17-16,0 0-16 0,-5 6-12 16,5-6-14-16,0 11-15 0,0-11 1 0,0 13 34 15,0-7-51-15,3 2 39 0,-3 0-57 0,1 0 39 16,0 3-54-16,1-5 39 0,-1 5-50 0,-1-3 38 16,4 3-48-16,-2-5 41 0,-1 2-48 0,1-3 32 15,-1 2-33-15,-1-7 43 0,1 11-59 0,-1-11 51 16,3 9-44-16,-3-9 46 0,1 8-49 0,-1-8 54 15,3 6-52-15,-3-6 50 0,0 0-46 16,0 0 32-16,5 5-36 0,-5-5 41 0,0 0-49 16,7-5 49-16,-7 5-45 0,9-9 50 0,-5 4-49 15,3-1 46-15,-1-2-53 0,-1 0 47 0,3-1-45 16,-2-3-2-16,3 2 11 0,-1-1-3 0,1 0 8 16,-2 2 3-16,1-2 1 0,-1 4 1 0,0-3-2 15,-3 2 3-15,4 3 0 0,-3-1 2 16,-1 1-6-16,-4 5 7 0,6-10-7 0,-6 10 8 15,10-7-2-15,-10 7 2 0,5-4 1 0,-5 4-1 16,0 0 4-16,9-2-1 0,-9 2 7 0,7 3-8 16,-7-3 4-16,7 6-8 0,0-3 3 0,-3 5 7 15,-2-3 42-15,5 1-52 0,-2 2 37 16,0 0-44-16,0 2 46 0,0-3-57 0,0 3 20 16,0-2-71-16,3 1 17 0,-3-1-36 0,0 0-5 15,-1 1-14-15,2-3-17 0,-2 3-14 0,5-5-16 16,-4 2-25-16,-5-6-22 0,9 9-81 0,-9-9 260 15</inkml:trace>
  <inkml:trace contextRef="#ctx0" brushRef="#br0" timeOffset="55430.31">20332 3642 93 0,'0'0'207'16,"-2"-4"-24"-16,2 4-54 0,-9-6 25 0,9 6-23 15,-17-4 30-15,17 4-11 0,-17-1-27 0,17 1-22 16,-21 0-18-16,9 2-24 0,-2 0-8 16,3 1 2-16,-4 2-11 0,3 0 2 0,-1 1-9 15,0 1-7-15,2-1-4 0,0 1-9 0,0 0 1 16,3 2 34-16,2 0-51 0,1-3 30 0,-3 2-42 15,7-1 37-15,-2 0-54 0,2 1 32 0,1-2-34 16,1 0 17-16,2 1-34 0,1-3 1 0,2 2-25 16,-1 0 1-16,2-2-6 0,0-1 0 0,3 1-3 15,-10-4 3-15,16 2 15 0,-16-2-10 0,16 0 7 16,-16 0 4-16,17-3 10 0,-9 0 4 16,1-1 9-16,-2-2 12 0,1-1 6 0,-3 1 6 15,5-3 6-15,-3 2-10 0,-1-1 40 0,2-1-17 16,-2 4 42-16,-1-5-25 0,2 4 34 0,-5 1-31 15,3 0 27-15,-5 5-11 0,8-9-8 16,-8 9-9-16,8-6-12 0,-8 6 8 0,0 0 4 16,10-2 3-16,-10 2 9 0,5 7 4 0,-5-7 4 15,5 6 0-15,0 1 1 0,0 3 17 0,-2 0-31 16,0 2 15-16,0 1-30 0,1 4 53 0,1 1-45 16,-1 1 37-16,0 0-40 0,1 2 36 15,-4 2-45-15,2-1-1 0,-3-2 0 0,0 3 0 16,-3-1 3-16,3-3-2 0,-4 3 31 0,-2-2-37 15,1 1 39-15,0-3-52 0,-3-2 12 0,3 0 51 16,-4-2-50-16,3-2 51 0,-2 1-48 0,-1-2 47 16,-2-1-51-16,2-1 50 0,0-2-55 0,-3 1 55 15,3 0-43-15,0-4 33 0,-1 0-43 0,1 1 38 16,9-5-48-16,-13 6 51 0,13-6-48 0,-14 3 39 16,14-3-59-16,-11 0 56 0,11 0-57 15,-8-3 27-15,8 3-42 0,-6-8 45 0,6 8-51 16,-1-9 44-16,2 2-45 0,0-1 0 0,5 1 9 15,-3-3-2-15,6-1 4 0,-1 0 42 16,3-1-42-16,-1 0 31 0,3-4-34 0,1 2 53 16,-2-1-45-16,4 2 48 0,-2-1-39 0,2-1 40 15,-1 1-39-15,2 0 42 0,-2 0-40 0,5-5 38 16,-3 2-41-16,2 0 42 0,2 1-48 0,-2-2 45 16,0 1-49-16,-2-1 13 0,2 0 6 0,-1-1-2 15,-3 0-2-15,3 2-3 0,-5-2-26 0,1 3 39 16,-3 2-28-16,2-3 39 0,-3 1-25 0,-1 2 38 15,0 0-30-15,-1 3 36 0,-2-2-20 0,-2 4 34 16,0-1-23-16,0 2 30 0,-2-1-25 0,0 2 16 16,-1-1-26-16,-1 8 11 0,0-10-16 15,0 10 17-15,-5-5-10 0,5 5 23 16,-9-5-14-16,9 5 19 0,-14 0 4 0,6 6 1 0,0-3 3 16,-1 2-1-16,-1 6 0 0,1-3-4 15,0 3-1-15,2-2-3 0,-1 4 19 0,2 2-32 16,-1-5 29-16,2 3-28 0,-1 3 17 0,2-5-26 15,1 3 21-15,2 0-30 0,1 1 21 0,1-4-25 16,2 3 20-16,-2 0-22 0,7 1 16 0,-3-2-17 16,1 0 13-16,2 0-25 0,2-2 32 0,-1 0-23 15,3-2 19-15,2 1-29 0,-3-2 1 0,6 3-60 16,1-5 24-16,1 2-65 0,0-3-29 0,3 1-39 16,-2-2-51-16,-2-1-49 0,3 1-219 15,-1-4 5-15</inkml:trace>
  <inkml:trace contextRef="#ctx0" brushRef="#br0" timeOffset="65179.78">17743 7113 89 0,'0'-10'317'15,"0"10"-78"-15,0-11-36 0,0 11-13 0,-1-6-8 16,1 6-23-16,-3-10-15 0,3 10-6 0,0-6-18 16,0 6-25-16,0-9-8 0,0 9-16 0,0 0 8 15,0 0-26-15,-1-8 9 0,1 8-23 0,0 0 12 16,0 0-20-16,0 0 9 0,0-6-20 15,0 6 8-15,0 0-20 0,0 0 9 0,0 0-13 16,0 0 14-16,0 0-3 0,0 6 26 0,0-6-8 16,1 16 24-16,-1-6-28 0,0 3 16 0,0 1-21 15,0 2 20-15,3-2-22 0,-2 5 25 0,0-2-28 16,0 2 11-16,2-1-19 0,-3 1 25 0,4 0-32 16,-2 0 28-16,0 0-28 0,0-1 24 0,-2-2 0 15,4 1-3-15,-1 0-5 0,-1 0-5 0,1-2-1 16,-2-5-1-16,3 3-4 0,-3-4-2 0,2 3-2 15,-2-3 0-15,3 0 0 0,-3-2-2 16,0 2 0-16,1-5 1 0,-2-4-4 0,2 12-5 16,-2-12-17-16,0 7-13 0,0-7-13 0,3 6-12 15,-3-6-16-15,1 8-11 0,-1-8-16 0,0 0-40 16,0 0-23-16,0 0-19 0,0 0-41 0,3-9 12 16,-3 9-21-16,0-7 0 0,0 7-184 0,0-13 118 15</inkml:trace>
  <inkml:trace contextRef="#ctx0" brushRef="#br0" timeOffset="65586.96">17765 7159 238 0,'0'-13'226'16,"-2"-1"-33"-16,2 6-27 0,-1-6-9 16,1 1-18-16,0 2 18 0,0-3-31 0,0 2-2 15,1 2-22-15,-1-4-10 0,2 3-17 0,-2 1 0 16,2-1-10-16,-2 1-5 0,4 0-7 0,0 1-7 15,0 0-6-15,2 0-7 0,-2-1-4 0,1 5-3 16,0-2-2-16,3 0-2 0,-1 1-1 0,1-1 0 16,0 1 1-16,1 0 1 0,1 4-6 0,-2-2 0 15,2 1-4-15,-10 3 4 0,18-2 2 0,-18 2-12 16,19 2 10-16,-9 2-22 0,-1 1 17 16,0-4-10-16,1 5 17 0,-1 3-16 0,-1-5 15 15,-3 5-20-15,4 0 20 0,-4-2-18 0,-1 4 15 16,0-3-14-16,0 3 15 0,-3-3-14 0,0 3 19 15,-1-1-19-15,0 0 21 0,0 2-19 0,-2-3 22 16,-1 0-19-16,-2 0 17 0,2 0-19 0,-3 0 19 16,-3-1-18-16,4 1 20 0,-3 0-22 0,-1 0 21 15,-3-1-25-15,4 0 21 0,0-3-24 0,-2 1 19 16,2 1-24-16,1-3 14 0,-1 2-25 0,-1-3 17 16,0 4-31-16,3-5 4 0,-1 2-26 0,7-4 0 15,-10 6-27-15,10-6-33 0,-9 7-17 0,9-7-37 16,-5 2-26-16,5-2-21 0,0 0-17 0,0 0-6 15,0 0-148-15,0 0 159 0</inkml:trace>
  <inkml:trace contextRef="#ctx0" brushRef="#br0" timeOffset="65982.35">18185 6944 101 0,'3'-6'402'0,"-3"6"-66"15,2-10-38-15,-2 10-35 0,4-9-46 0,-4 9-7 16,1-10-37-16,-1 10-1 0,2-6-48 16,-2 6-5-16,0 0-45 0,2-9 3 0,-2 9-37 15,0 0 14-15,0 0-23 0,0 0 31 0,0 0-23 16,5 9 27-16,-5-9-26 0,0 10 16 0,0-1-24 15,0 0 17-15,0 2-28 0,0 3 16 0,0-3-23 16,-1 4 26-16,1 2-27 0,0 0 22 0,-1 1-19 16,1 1 22-16,-3 0-25 0,3-3 16 0,0 2-24 15,0 0 19-15,0-1-25 0,0-2 20 0,0 0-22 16,0-1 19-16,0 1-23 0,0-4 21 0,0 2-26 16,0-1 16-16,3-3-37 0,-3 2 11 15,0-4-32-15,0 4 13 0,0-6-36 0,0-5 12 16,0 13-25-16,0-13 4 0,1 10-20 0,-1-10-13 15,1 9-16-15,-1-9-26 0,0 0-37 0,2 7-34 16,-2-7-29-16,0 0-39 0,0 0-133 0,0 0 97 16</inkml:trace>
  <inkml:trace contextRef="#ctx0" brushRef="#br0" timeOffset="66466.47">18354 7063 305 0,'0'0'263'0,"5"-7"-33"16,-5 7 2-16,4-5-14 0,-4 5-14 15,0 0-3-15,5-9-32 0,-5 9-2 0,0 0-36 16,0 0 15-16,4-6-42 0,-4 6 17 0,0 0-35 16,0 0 8-16,0 0-35 0,0 0 10 0,0 0-29 15,0 0 17-15,0 0-25 0,-8-2 26 0,8 2-33 16,-6 2 22-16,6-2-24 0,-11 6 19 0,11-6-35 15,-10 9 28-15,3-6-28 0,0 2 22 0,3 1-23 16,-2-1 18-16,1 0-24 0,0-1 21 0,0 3-23 16,-2-1 21-16,5-1-21 0,-2 3 21 0,0-2-30 15,1 0 24-15,0 1-24 0,0-2 25 0,2 2-23 16,-2 0 22-16,3-7-17 0,0 12 20 16,0-12-23-16,3 12 20 0,-2-5-24 0,-1-7 23 15,6 10-21-15,-3-4 22 0,1-2-18 0,0 3 20 16,1-4-22-16,1 3 21 0,2-1-24 0,-2 0 15 15,3-1-15-15,0 0 22 0,1-1-24 0,-2 1 27 16,1-1-23-16,1 0 24 0,0-2-23 0,-10-1 22 16,21 5-29-16,-13-3 24 0,-8-2-22 0,16 5 23 15,-16-5-23-15,17 2 23 0,-17-2-18 0,13 2 22 16,-13-2-25-16,12 0 23 0,-12 0-25 16,9 2 18-16,-9-2-32 0,0 0 12 0,13 1-34 15,-13-1 12-15,0 0-34 0,10 2 7 0,-10-2-36 16,0 0-6-16,0 0-36 0,9 1-52 0,-9-1-37 15,0 0-66-15,0 0-49 0,0 0-182 0,0 0-29 16</inkml:trace>
  <inkml:trace contextRef="#ctx0" brushRef="#br0" timeOffset="68514.79">18240 6688 179 0,'0'0'229'0,"0"0"-39"16,8-4-18-16,-8 4-26 0,0 0 7 0,0-9-1 16,0 9-17-16,1-11-18 0,-1 11-9 0,0-10-7 15,0 3-19-15,0 7-6 0,0-12-7 0,4 5-9 16,-3 0 3-16,2-3-9 0,-1 1-6 16,2-1-19-16,0 0 6 0,0-1-6 0,3 0-6 15,-3-2-2-15,5 1-6 0,-1-1 1 0,2 0-2 16,0-2-4-16,1-1-1 0,1 2-33 0,4 0 36 15,0-1-6-15,2-2 2 0,4 1-4 0,-2 0 0 16,2 2-1-16,4 1 0 0,-1-4 5 0,2 3-8 16,1 3 0-16,0-2-1 0,3 2-1 0,-3 2-8 15,5-2 1-15,-1 2 12 0,-1 0-1 0,1 1-4 16,-3 3 2-16,-1-1-1 0,0 1 2 0,-2 2 1 16,1-2-2-16,-3 1-1 0,3 2 0 15,-5-1 2-15,-2 2-1 0,3-1 0 0,-1 1 0 16,-3 1-3-16,0 1-1 0,3-1 5 0,-4 2-2 15,1 1 1-15,0-2-1 0,-5 1 3 16,4 2 0-16,-4-1-11 0,1-1 2 0,-3 1 10 16,0 0-1-16,-1-1 0 0,-1 4-32 0,-1-4 40 15,1 1-2-15,-2 0-1 0,0 0-1 0,-8-3-1 16,14 7-1-16,-14-7-2 0,11 4 3 0,-11-4-2 16,9 3 1-16,-9-3 0 0,10 5 0 0,-10-5 0 15,7 3 1-15,-7-3-9 0,0 0 3 0,9 5 9 16,-9-5 3-16,0 0-3 0,6 4 0 0,-6-4 3 15,0 0-1-15,0 0 0 0,0 0 1 16,0 0 0-16,0 0 1 0,0 0-6 0,0 0-2 16,0 0 0-16,0 0-9 0,0 0-3 0,0 0-1 15,-5-10-1-15,5 10 2 0,-10-7-10 0,3 3 3 16,-1-2 11-16,-1 2 1 0,1-2 1 0,-5-2-3 16,4 1-3-16,-2 1 2 0,-1-3 3 0,1 1-3 15,-3 2 12-15,2-4-7 0,2 5 6 0,-3-4-6 16,4 2 7-16,0 1-10 0,-1-1 8 0,4 1-7 15,-2 0 8-15,0 0-9 0,3 0 8 0,-1 2-11 16,2-2 7-16,4 6-18 0,-8-8 22 0,8 8-12 16,-6-6 11-16,6 6-14 0,-5-6 13 0,5 6-15 15,-8-5 7-15,8 5-2 0,0 0 3 16,-1-5 1-16,1 5 2 0,0 0-7 0,0 0 7 16,9-6-3-16,-9 6 4 0,0 0-29 0,15 3 31 15,-15-3-10-15,14 3 15 0,-14-3-6 16,14 5 11-16,-5 0-17 0,1 0 7 0,-2-1-1 15,1 2 3-15,-1 1-4 0,-1 0 1 0,2 0 2 16,-1 2 3-16,0 0 0 0,-1 1-28 0,1 0 37 16,-3 2-4-16,0 1 8 0,-1-1-2 0,1 0-3 15,-2 2 0-15,-1-3-4 0,-2 2 2 0,0 0-2 16,0-1-31-16,0 0 35 0,-1 2 6 16,-2 0-2-16,-3-1 2 0,3 2 0 0,-2-4 11 15,0 3-5-15,-1-3-19 0,-1 1 17 0,-1-1-1 16,1 1-6-16,-2-2 0 0,1 2-3 0,1-4-2 15,-2 3-1-15,1-4-4 0,3 3-1 0,-4-4-3 16,4 1-16-16,0 1-3 0,-3-3-13 0,3 1-21 16,-1 2-31-16,-2-5-59 0,3 2-80 0,-3 0-83 15,1-2-246-15,-2-2-62 0</inkml:trace>
  <inkml:trace contextRef="#ctx0" brushRef="#br0" timeOffset="70310.41">17996 6768 145 0,'0'0'232'16,"0"0"-40"-16,0 0-14 0,0 0-16 0,0 0-7 15,0 0-4-15,0 0-19 0,0 0-20 0,0 0 9 16,0 0-11-16,0 0-5 0,0 0-6 0,0 0-18 16,0 0-7-16,0 0-15 0,6-5 1 0,-6 5-14 15,0 0 12-15,0 0-23 16,0-10 11-16,0 10-18 0,0 0 12 0,-1-10-23 16,1 10 25-16,-1-8-24 0,1 8 11 0,-5-11-15 15,5 11-4-15,-4-9-1 0,1 0-2 0,-3 2 0 16,6 0 0-16,-4-3-1 0,0 3 1 0,-1-2 2 15,0 0 4-15,0-1 4 0,-3 2-2 0,2-3-2 16,-2 0-2-16,-1 0-5 0,0-1-1 0,-1 3 7 16,-3-2-12-16,-1 0 8 0,-2 0-6 0,0 1 6 15,-3-2-1-15,4 2 4 0,-4-1 1 0,1 3-5 16,1-2-4-16,-2 3 1 0,1-2-2 16,-2 2-1-16,-1 0 0 0,3 0 0 0,-1 3 0 15,1-2-1-15,0 2 0 0,-1-1 0 0,1 2 1 16,-1 1-1-16,1-1-1 0,-2 0 1 0,-1 2-1 15,2-1 2-15,-1 0-2 0,-2 2 2 0,1 0 0 16,1 0 1-16,-3 0-1 0,4 2-2 0,-3-2 3 16,2 1 1-16,-2 0-7 0,2 0 2 0,0 2 0 15,2-1 2-15,-2 0 3 0,1 1-4 0,2-3 7 16,-2 2-1-16,2 1-3 0,-2-1 3 16,0 0 13-16,4 2-16 0,-3-1 0 0,1-1 5 15,-2 0-2-15,5 1 4 0,-2 0-2 0,1 0 1 16,1 1-3-16,0 0-2 0,0-3 1 0,3 3 0 15,-2-1-3-15,0 0 0 0,3 0-1 0,-3 1 0 16,3-3 2-16,0 3-1 0,-2-1-1 0,2 0 1 16,1 0-4-16,-1 1 4 0,1-2-6 0,1 0 1 15,-1 1 2-15,9-3-1 0,-14 5 1 0,14-5 1 16,-13 4 6-16,13-4-2 0,-11 5 0 0,11-5 0 16,-9 2-2-16,9-2 1 0,-8 2 0 0,8-2-2 15,-10 3 2-15,10-3-7 0,0 0 5 0,-5 3-2 16,5-3 4-16,0 0-4 15,0 0 1-15,-8 4 2 0,8-4-1 0,0 0-6 0,0 0 5 16,0 0-1-16,0 0 0 0,-10 2-2 16,10-2-2-16,0 0-2 0,0 0-7 0,0 0 0 15,0 0-2-15,0 0-3 0,0 0-4 0,0 0-5 16,0 0-1-16,0 0 5 0,0 0 2 0,0 0-1 16,4-8 2-16,-4 8-2 0,5-4 0 0,-5 4 0 15,9-4 1-15,-9 4-2 0,8-8-2 0,-2 4 3 16,-6 4 1-16,10-9 2 0,-5 3-1 0,2 0 5 15,0 1 2-15,-3-3 1 0,4 2 3 0,-2-1 1 16,1 1 4-16,-1-3 0 0,0 3 3 0,1-2 1 16,-1 0 0-16,2-1 1 0,-2 0 0 15,1 0 0-15,-1-1 0 0,2 0 1 0,-1 3 2 16,-3-4 0-16,4 3 5 0,-2 0-2 0,1-1-10 16,-1 3 14-16,-1-2 4 0,0 1-1 0,2 0 4 15,-2 2-10-15,0-2 2 0,-1 2-2 0,-2-1 6 16,-2 6 15-16,8-7-6 0,-8 7-5 0,5-9 1 15,-5 9 1-15,5-8 5 0,-5 8-3 0,4-4 1 16,-4 4-1-16,4-7-4 0,-4 7 1 0,0 0-3 16,4-6 0-16,-4 6-1 0,0 0 0 0,0 0 0 15,0 0 2-15,2-5-2 0,-2 5-2 0,0 0 0 16,0 0-2-16,0 0 0 0,0 0 1 16,0 0 0-16,0 0-5 0,0 0-1 0,0 0-6 15,0 0 21-15,0 0-24 0,-11 2 20 0,11-2-20 16,-8 6 4-16,8-6 1 0,-9 7 7 0,3-3-16 15,-2-1 16-15,3 4-3 0,-3-1 1 0,3 0 4 16,-3 0-1-16,1 2 1 0,-1-1-2 0,1 0 0 16,1 0-2-16,0 1-2 0,-2 2-1 0,2-4 0 15,1 3 1-15,0 0-2 0,-3 0 2 0,4-2-3 16,-1 5 0-16,1-5 1 0,0 2 1 16,2 1 0-16,-2-2-2 0,1 2-2 0,0-2 1 15,0 2 4-15,1 0-4 0,0-1-1 0,1 1 7 16,0-1-1-16,1 0 1 0,0 0-7 0,1-1 5 15,-1 3 0-15,1-3 1 0,2 1 1 16,-2 1-3-16,5-1 21 0,-2 0-25 0,0 2 21 16,1-4-28-16,-1 2 29 0,4 0-26 0,-2 0 22 15,-1-2-23-15,2 2 24 0,-1-3-28 0,-1 2 23 16,4 1-18-16,-4-5 17 0,3 2-16 0,-2 2 16 16,-2-3-34-16,5 0 38 0,-4 2-27 0,0-4 29 15,2 1-22-15,-7-4 21 0,10 7-24 0,-4-2 22 16,-6-5-23-16,9 5 21 0,-9-5-22 0,9 5 22 15,-9-5-23-15,9 4 23 0,-9-4-23 0,8 5 22 16,-8-5-22-16,6 4 23 0,-6-4-23 0,8 4 23 16,-8-4-24-16,0 0 24 0,11 4-24 0,-11-4 24 15,0 0-26-15,9 5-7 0,-9-5 6 0,0 0 8 16,9 3-33-16,-9-3 6 0,0 0-32 16,9 3-9-16,-9-3-36 0,0 0-28 0,8 3-40 15,-8-3-63-15,0 0-54 0,0 0-241 0,0 0-47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36:39.994"/>
    </inkml:context>
    <inkml:brush xml:id="br0">
      <inkml:brushProperty name="width" value="0.05292" units="cm"/>
      <inkml:brushProperty name="height" value="0.05292" units="cm"/>
      <inkml:brushProperty name="color" value="#FF0000"/>
    </inkml:brush>
  </inkml:definitions>
  <inkml:trace contextRef="#ctx0" brushRef="#br0">12435 1238 43 0,'0'0'59'0,"0"0"-15"15,0 0 12-15,0 0-8 0,0 0 9 0,0 0-12 16,0 0 2-16,0 0-8 0,0 0 9 0,0 0-14 16,0 0 8-16,0 0-8 0,0 0 7 0,0 0-14 15,0 0 9-15,0 0-14 0,0 0 13 0,-5 4-15 16,5-4 9-16,0 0-13 0,0 0 10 16,0 0-10-16,0 0 11 0,0 7-17 0,0-7 13 15,0 0-13-15,0 0 13 0,0 8-12 16,0-8 14-16,0 0-5 0,0 8 6 0,0-8-20 15,0 0 8-15,-1 8-14 0,1-8 15 0,-1 8-16 16,1-8 15-16,-2 8-7 0,2-8 11 0,-1 7 4 16,1-7-2-16,-1 11-2 0,1-11-3 0,-4 8 13 15,4-8-16-15,-1 10-1 0,1-10-7 0,-1 11 4 16,1-11 3-16,-2 9 1 0,2-9 0 0,-1 10-1 16,1-10-5-16,-1 9 3 0,1-9-6 0,0 10 0 15,0-10 2-15,-3 9-2 0,3-9 6 0,0 9-5 16,0-9-4-16,-1 7 2 0,1-7-4 0,-3 9 0 15,3-9 6-15,0 0 0 0,0 9-1 16,0-9-4-16,0 0 25 0,-1 10-28 0,1-10-5 16,0 0 6-16,0 9 5 0,0-9-1 0,0 0-4 15,-1 8 0-15,1-8 5 0,0 0-4 0,-3 6 5 16,3-6-3-16,0 0 0 0,0 0-3 16,0 8 6-16,0-8-7 0,0 0 6 0,0 0-5 15,0 8 5-15,0-8-1 0,0 0-5 0,0 0 0 16,0 7 4-16,0-7-4 0,0 0 8 0,0 0-5 15,0 0 3-15,0 7-6 0,0-7 8 0,0 0-8 16,0 6 8-16,0-6-4 0,0 0-2 0,0 0-3 16,0 8 10-16,0-8-10 0,0 0 11 0,3 6-7 15,-3-6 2-15,0 0-6 0,1 8 6 16,-1-8-2-16,0 0 5 0,1 6-9 0,-1-6 8 16,0 0-1-16,3 7-7 0,-3-7 2 0,0 0 7 15,0 8-7-15,0-8 6 0,0 0-6 0,0 0 0 16,1 9 1-16,-1-9 7 0,0 0-5 0,3 6 5 15,-3-6-8-15,0 0 8 0,0 0-10 0,1 7 2 16,-1-7 4-16,0 0 2 0,0 0-5 0,1 7 3 16,-1-7-3-16,0 0 6 0,0 0-4 15,0 0 8-15,2 6-11 0,-2-6 4 0,0 0-2 16,2 6 4-16,-2-6-7 0,0 0 1 16,0 6 0-16,0-6 8 0,0 0-11 0,4 7 5 0,-4-7 4 15,0 0-4-15,0 0-1 0,1 7 2 0,-1-7-2 16,0 0 2-16,3 6 0 0,-3-6 0 15,0 0 0-15,1 7 0 0,-1-7 0 0,0 0 5 16,0 0-3-16,1 7-2 0,-1-7-3 0,0 0 1 16,3 9 4-16,-3-9-4 0,0 0 5 0,0 0-3 15,2 7 1-15,-2-7-2 0,0 0 1 0,2 7 0 16,-2-7-3-16,0 0 4 0,1 8 0 0,-1-8 4 16,0 0-3-16,0 0-4 0,1 9 0 0,-1-9 0 15,0 0 9-15,3 7-6 0,-3-7 1 0,0 0-3 16,1 6-1-16,-1-6-1 0,0 0 0 0,4 8 1 15,-4-8 9-15,0 0-3 0,1 6-7 16,-1-6 2-16,0 0-1 0,3 6 0 0,-3-6 4 16,0 0-1-16,5 8-2 0,-5-8 1 15,0 0 0-15,2 7-2 0,-2-7 2 0,0 0 6 16,3 6-3-16,-3-6-5 0,0 0 0 0,1 8 0 16,-1-8 1-16,0 0 1 0,3 7 2 0,-3-7-2 15,0 0 0-15,2 7-1 0,-2-7 0 0,0 0 2 16,4 7 0-16,-4-7-1 0,0 0 5 0,3 8-1 15,-3-8-7-15,1 7 3 0,-1-7-2 0,3 5 1 16,-3-5 1-16,0 0 3 0,2 10 0 0,-2-10-3 16,0 7 0-16,0-7 0 0,3 8 0 0,-3-8 1 15,2 10 0-15,-2-10 0 0,3 7 16 16,-3-7-17-16,1 10 1 0,-1-10-5 0,0 8-1 16,0-8 3-16,1 10-1 0,-1-10 2 0,0 9 4 15,0-9-3-15,0 9 0 0,0-9-1 0,3 8-1 16,-3-8-1-16,0 9 3 0,0-9-2 0,1 9 3 15,-1-9 5-15,0 9-2 0,0-9-5 0,0 8 0 16,0-8 0-16,0 10-1 0,0-10 7 0,0 7-5 16,0-7 2-16,0 8-3 15,0-8 2-15,0 8-3 0,0-8 2 0,0 7-3 16,0-7 3-16,0 8 3 0,0-8-6 0,0 0 0 0,-1 9 3 16,1-9-3-16,0 10 7 0,0-10-4 15,-3 4 2-15,3-4-4 0,-1 8 6 0,1-8-6 0,0 7 5 16,0-7-6-16,-4 7 6 0,4-7-2 15,-2 6-4-15,2-6 1 0,-3 7 1 0,3-7-4 16,-2 6 7-16,2-6-4 0,-3 7 6 0,3-7-4 16,-4 6 2-16,4-6-7 0,-1 6 11 0,1-6-11 15,-3 6 10-15,3-6-5 0,-1 7 3 0,1-7-3 16,-4 5 2-16,4-5 1 0,-3 6-1 0,3-6-4 16,-3 6 2-16,3-6-5 0,-4 6 9 0,4-6-2 15,-4 5 0-15,4-5-3 0,-2 7 3 0,2-7-4 16,-4 4 5-16,4-4 0 0,0 0-3 0,-4 7 1 15,4-7 0-15,-5 5-7 0,5-5 3 16,-3 4 6-16,3-4 0 0,-4 5-5 0,4-5 1 16,-6 6 5-16,6-6 1 0,-4 7-2 15,4-7-2-15,-5 3 2 0,5-3-3 0,-6 6 2 16,6-6-2-16,-8 6 0 0,8-6 0 0,-9 5 2 16,9-5-9-16,-9 8 3 0,9-8 10 0,-9 6-3 15,4-2-5-15,5-4-2 0,-10 5 7 0,10-5-2 16,-8 5 5-16,8-5 0 0,-9 8 4 0,9-8 1 15,-6 6 5-15,6-6-1 0,-9 6 0 0,9-6-4 16,-8 7 0-16,8-7 0 0,-9 5-52 0,9-5 25 16,-12 6 9-16,4-2 16 0,-1-1 8 0,-1-1 28 15,2 2-44-15,-1-2 38 0,0 1-38 0,-1 0 30 16,0 2-38-16,1-5 31 0,-3 3-34 16,2 0 35-16,0-2-39 0,-4 2 37 0,5 1-37 15,-4-4 37-15,3 5-36 0,-2-4 34 0,0 2-35 16,0-1 31-16,-1-1-34 0,-1 2 36 0,4 0-35 15,-3-2 13-15,2 1-18 0,0 1 31 0,-1-2-28 16,-1-1 38-16,0 3-35 0,0-1 30 0,-2-1-38 16,5 2 38-16,-3-1-34 0,-1 0 31 0,1-1-38 15,-1 3 28-15,4-3-37 0,-3 1 32 0,0-1-33 16,-1 2 38-16,3-1-33 0,-2 1 36 0,1 0-34 16,0 0 38-16,0-2-34 0,1 1 35 15,-1 2-35-15,-1-3 37 0,1 2-37 0,0 0 5 0,-2 2 7 16,1-4 8-16,2 3-2 0,-3-2-1 15,1 0 4-15,-1 1 2 0,1 1 0 16,-1-1 1-16,0-1 0 0,-4 2 0 0,5-2 1 16,-2 2 0-16,0 0 0 0,-2-2 0 0,-1 2-3 15,3-2-5-15,-2 0 3 0,1 0 0 0,0 2 8 16,-3 1 0-16,5-5-4 0,-4 3-3 0,4 0 8 16,0-3-5-16,-3 2 1 0,5 1 0 0,-1 0-1 15,-1-1 1-15,2 1 0 0,-1-3 0 0,-2 3 1 16,5 0 0-16,-3-3 0 0,0 3-7 0,2-2-4 15,-2 1-16-15,0 0 1 0,0-2-4 16,2 2 5-16,-2 1-1 0,-1-2-2 0,4-1 1 16,-3 2 5-16,2-1-11 0,-2 1 3 0,-4-2-2 15,6 1 10-15,-3 1 1 0,-2 0 2 0,4-1 1 16,-4 0 3-16,2 1-3 0,0 1 6 0,0-3-7 16,1 1 2-16,-2 0-1 0,15-1-11 0,-23 0-3 15,10 2 8-15,2-1 0 0,-2 1-3 0,0-1 7 16,0-1 0-16,2 0 4 0,1 2-15 15,-2 0 17-15,-2-1 1 0,14-1 9 0,-23 1 0 0,13 0 2 16,-3 0 1-16,0 2 0 0,2-3 0 0,-3 0 0 16,1 1 1-16,-1 0 2 0,0 0-21 0,0 0 19 15,-3-1-1-15,-2 3 3 0,4-2 7 16,-3-1-2-16,1 3 2 0,-1-2-3 0,0 0-1 16,-1 0-5-16,4 3 4 0,-2-3 1 15,-2-1 4-15,4 1 0 0,-3 0-1 0,1 0 1 16,1 1 1-16,-2-1 4 0,0 1-1 0,0-1 2 15,0 2-9-15,0-3-3 0,0 2 3 0,-1 0 10 16,4 0-5-16,-3-1-2 0,-1-1-3 0,2 1 1 16,-2 0-2-16,2 0-10 0,-2 1 4 0,1-1 0 15,0 0 5-15,-1 0-3 0,1 1 0 0,-1 0-1 16,1-2-2-16,-1 0-2 0,0 1 4 0,1 1-4 16,-1-2 0-16,-3 1 6 0,4-1-8 0,-1 2-5 15,-4-2-4-15,5 0 13 0,-5 1-4 16,3-1-3-16,-1 1 0 0,-2 1-5 0,0-2-3 15,0 1-9-15,0-1 10 0,0 1 3 0,-1-1 8 16,-3 1-1-16,3 0 0 0,1 0 2 0,0-1-2 16,0 2 7-16,2 0 1 0,-2-2-2 0,-1 1-1 15,5 1-2-15,-3 1-5 0,2-3 2 0,-2 0 5 16,0 1-1-16,2 1 2 0,-2-1-2 0,3 1 0 16,-3-2 2-16,-1 2-1 0,4 0-7 0,-3-1 1 15,1 1 9-15,0-1 0 0,-2-1 0 0,0 5-3 16,3-5 0-16,-5 0 4 0,0 3 2 0,3-2-6 15,-3 1 2-15,0-1 1 0,-2 2 3 16,2 0-9-16,-1-2 2 0,5 2 12 0,0-1 1 16,-2-1-2-16,0 1-10 0,3-1 12 0,-1 1-7 15,2-1 2-15,1 1-4 0,-2 0 1 16,1-1 5-16,-1-1-9 0,1 1 2 0,0 0-2 16,1 0 2-16,-1-1 0 0,0 3 2 0,0-3-1 15,-2 1-4-15,3-1-2 0,-1 0 0 0,1 0-11 16,-2 0 4-16,1 0-3 0,-1 1 12 0,1-1-4 15,-1 0 0-15,-1 0-15 0,1 0 16 0,-2 0 1 16,4 0-5-16,-2 0-5 0,-2 2 6 0,4-2 6 16,-2 0 1-16,-2 1-1 0,3-1 1 15,-3 0 0-15,2 2 3 0,-1-1 3 0,-2-1-5 16,3 1-1-16,-2-1 5 0,-1 1-20 0,0-1 13 16,0 0 7-16,1 2 7 0,-1-2-3 0,-1 1-2 15,1-1-3-15,1 0-2 0,-1 1 3 0,-1-1-16 16,1 0 10-16,0 1 6 0,0-1 2 0,-1 0-2 15,1 1 3-15,1-1 0 0,-1 3 1 0,-1-3-2 16,1 0-2-16,-3 1 3 0,-1 0-4 0,5-1-1 16,-4 1 4-16,4 0-6 0,-2-1 3 0,1 2-1 15,-3-1-3-15,2 0 13 0,-3-1-5 16,3 2-1-16,-2-1 2 0,-2 0-4 0,4 0-3 0,-3 0 0 16,0 0 9-16,-1 2 0 0,4-3 1 0,-3 1 5 15,0-1-6-15,-1 1-2 0,0 0-2 16,0 0 1-16,-3 1-2 0,4-1 0 0,-2 0 1 15,1 1-9-15,-3-1 10 0,3 1-4 0,1-2 16 16,-1 1-9-16,0 0-4 0,-3 1-4 0,3 0-6 16,-4-1 1-16,4 0 4 0,-3 0-4 0,1 0 1 15,0 2 6-15,1-2 1 0,-2 2 2 16,3-1-3-16,-1-1 1 0,-2 4 6 0,2-4-2 16,-1 2-1-16,0-1-2 0,0 0 0 0,2 1 9 15,-4 2-11-15,8-2 7 0,-3-2 6 0,0 2 2 16,3-1-7-16,-3-1-3 0,8 2-3 0,-3 0 6 15,-1-2-2-15,3 1-1 0,-1 1-4 16,1-3 3-16,-2 3-3 0,3 0 2 0,-3-1-3 16,2 0 6-16,-1 1-1 0,-2 3-4 0,-1-5-2 15,2 2 4-15,-5-1-3 0,3 3 17 0,1-3-22 16,-1 3 5-16,-3-4-2 0,5 0 9 0,-3 2-3 16,3 0-1-16,-1 1-3 0,1-3 5 0,2 1-2 15,-2 2 5-15,3-4-3 0,-4 2-2 0,1 0 6 16,-1 0-1-16,0 0-2 0,-1 1 1 0,2-1-4 15,2 0 3-15,-2 2-2 0,-1-3 30 16,5 1-42-16,-5 1 33 0,3 0-37 0,-1 0 13 0,-2-2-15 16,3 2 29-16,-2 0-25 0,3-2 34 0,-3 0-44 15,2 2 39-15,-1-1-40 0,-2 0 8 16,3-1 31-16,-2 1-39 0,0-1 11 0,-2 4-4 16,1-5 4-16,1 1-1 0,-3 0 3 0,-1 1-2 15,3 0 2-15,-1 0 0 0,-3 0 2 0,-1 1-3 16,1-2-1-16,-1 4-1 0,0-5 3 0,-3 1 1 15,3 2 4-15,0-1 5 0,-1 0-1 0,-1-2 21 16,2 3-27-16,1-1 31 0,0-1-28 0,-1-1 32 16,0 2-38-16,1 1 40 0,-1-3-34 15,0 0 33-15,0 3-34 0,1-2 29 0,-1 1-36 16,1-1 30-16,-1 1-34 0,1 1 33 0,-1-2-33 16,-1 0 31-16,-2 4-34 0,2-4 32 15,-2-1-33-15,0 3 23 0,1-1-24 0,-1-1 34 16,0 0-36-16,2-1 32 0,-3 1-31 0,1 1-1 15,-2-2 12-15,1-2 38 0,0 1-43 0,0 1 31 16,0-1-28-16,0 0 28 0,-2-1-26 0,3-1 29 16,-6 2-31-16,8-1 29 0,-7-1-27 0,8 1 27 15,-3-1-25-15,4 0-1 0,-1-2 8 0,-1 4 7 16,-3-5-1-16,2 1 1 0,1-2 0 0,-3 1-4 16,1 0 1-16,2-2 1 0,-2 2 0 0,2-4 9 15,-2 2 2-15,2-2-2 0,-2 1-3 0,1-2-1 16,0 0 1-16,2 2-4 0,-1-4-3 0,-1 2-3 15,1-2 2-15,1 1-3 0,1-1-2 16,-1 1-2-16,2-1-1 0,-1 0 0 0,3 1-2 16,0-1 8-16,0 1-1 0,-1 0-5 0,2-2-4 15,3 3-4-15,-2 1 1 0,3 0 3 0,-3-2 3 16,2 0-2-16,2 4 4 0,-1-3-1 0,1 3 0 16,0-3-1-16,1 4-5 0,-2-4 2 0,1 3-6 15,4 1 2-15,0-3-4 0,1 4-2 0,-3-2-5 16,4 2-5-16,-1-1-6 0,1 1-4 15,0 0-11-15,-2-3-9 0,4 3-5 0,-2 2-6 0,2-2-9 16,1 0-10-16,0 3-17 0,-1-1-26 0,4-2-31 16,-1 2-193-16,7 4 191 15</inkml:trace>
  <inkml:trace contextRef="#ctx0" brushRef="#br0" timeOffset="3182.89">12420 1301 39 0,'0'0'88'0,"0"0"4"0,0 0-13 0,0 0 0 16,0 0-19-16,0 0 4 0,0 0-14 0,0 0 18 15,0 0-19-15,0 0 7 0,0 0-14 0,0 0 12 16,0 0-13-16,0 0 14 0,0 0-18 16,0 0 16-16,0 0-18 0,0 0 16 0,-1-7-22 15,1 7 30-15,0 0-28 0,0 0 14 0,0 0-25 16,-3-5 20-16,3 5-23 0,0 0 18 0,0 0-22 16,0 0 21-16,-1-7-23 0,1 7 26 0,0 0-22 15,0 0 22-15,-4-6-25 0,4 6 26 16,0 0-29-16,-4-9 15 0,4 9-28 0,-1-5 28 15,1 5-33-15,-4-5 26 0,4 5-26 0,0 0 26 16,-4-11-28-16,4 11 24 0,0 0-24 0,-5-7 23 16,5 7-25-16,-5-6 25 0,5 6-25 0,-4-4 33 15,4 4-32-15,-6-6 19 0,6 6-26 0,-8-4 34 16,8 4-32-16,-10-5 28 0,10 5-28 0,-9-4 26 16,9 4-26-16,-9-3 26 0,9 3-24 0,-14-4 26 15,14 4-25-15,-13-3 32 0,13 3-36 0,-13-2 31 16,13 2-29-16,-15-2 23 0,15 2-26 0,-14-1 21 15,14 1-22-15,-18-1 26 16,18 1-24-16,-15-2 33 0,15 2-29 0,-19-1 20 16,19 1-30-16,-21-2 27 0,21 2-23 0,-18 0 27 15,18 0-25-15,-20-1 23 0,20 1-22 0,-22 0 22 16,22 0-22-16,-22 0 24 0,22 0-22 0,-24 0 31 16,10 0-32-16,14 0 24 0,-22 0-21 0,22 0 21 15,-25 0-8-15,25 0 5 0,-22 0-19 0,9 0 20 16,13 0-22-16,-21 0 23 0,9 0-20 0,-2 3 21 15,14-3-23-15,-23 1 30 0,10-1-33 0,3 2 22 16,-4-2-21-16,1 0 22 0,-1 0-22 0,4 1 20 16,-3-1-19-16,-1 1 20 0,1 1-19 0,-1-1 21 15,0 0-20-15,0 0 20 0,3 0-15 0,-2 0 14 16,-1-1-19-16,0 4 21 0,0-3-20 16,-3-1 21-16,6 0-21 0,-5 3 23 0,2-3-19 15,1 2 16-15,-2-2-19 0,2 1 20 16,0 1-21-16,-2 1 22 0,0-3-21 0,-2 1 28 15,4 0-24-15,-2 1 16 0,0-1-22 0,-2 1 24 16,4-1-21-16,-2-1 22 0,2 2-21 0,-2-1 17 16,1 1-17-16,-1-1 18 0,-1-1-17 0,2 2 19 15,0 1-21-15,-1-3 21 0,2 1-7 0,-1-1 11 16,-3 2-23-16,4-1 15 0,-3 1-19 0,2-1 22 16,-3 0-21-16,4-1 19 0,-2 0-16 0,1 2 21 15,-1-2-13-15,-1 1 8 0,0 1-19 16,-1-2 20-16,-2 1-19 0,1-1 20 0,0 0-20 15,-2 2 20-15,-2 1-4 0,4-3 9 0,-2 0-24 16,0 1 14-16,0-1-17 0,-3 2 22 0,5 1-18 16,-1-2 21-16,-1-1-14 0,0 2 17 0,1-1-21 15,0 1 22-15,1-1-19 0,0 0 18 0,0-1-20 16,2 0 17-16,-1 5-20 0,-1-5 24 0,-1 0-19 16,4 1 24-16,-3-1-31 0,4 2 19 0,-5 0-21 15,3-2 25-15,1 1-22 0,1 0 21 0,-3-1-21 16,3 1 20-16,-1-1-21 0,1 2 19 15,-3-2-19-15,2 1 18 0,2-1-20 16,0 1 21-16,-1-1-21 0,0 0 27 0,1 0-18 16,-2 1 5-16,0-1-23 0,-2 1 25 0,4-1-23 15,-3 0 26-15,0 1-20 0,1-1 21 0,0 1-18 16,-2-1-2-16,4 2 2 0,-3-2 4 0,-1 1 0 16,2 0 0-16,-1-1 3 0,1 3 1 0,1-3 1 15,-1 1 4-15,-2-1-1 0,3 1-4 0,0-1-1 16,-1 1 21-16,-1 0-25 0,2-1 20 0,0 2-19 15,-1-2 21-15,2 0-20 0,-6 1 15 0,7-1-20 16,-3 1 20-16,1-1-21 0,0 1 18 0,-3-1-19 16,3 0 18-16,0 1-20 0,-1-1 27 0,-3 0-24 15,5 0 14-15,-2 2-18 0,-2-2 19 16,2 0-21-16,-4 0 20 0,1 0-10 0,-1 2 15 16,1-2-21-16,-3 0 18 0,2 0-18 0,1 0 20 15,-1 0-19-15,0 0 19 0,0 0-21 0,0 0 20 16,-1 0-18-16,1 0 22 0,0 0-22 0,0 0-1 15,-3 0 2-15,3 0 2 0,0 0-2 0,0 0 6 16,-2-2 8-16,3 2-4 0,-1 0 2 0,1 0-4 16,-1-2 1-16,5 2-1 0,-4 0 1 15,4 0 2-15,-4 0-1 0,4 0 16 16,-4 0-15-16,4 0 19 0,-4 0-27 0,2 0 17 0,2 0-19 16,-3 0 20-16,3 0-18 0,-4 0 48 15,4-1-54-15,-4 1 17 0,5 0-15 0,-3 0 16 16,-1 0-16-16,-1-1 14 0,3 1-15 0,-4 0 14 15,1 0-14-15,-1 0 18 0,-2 0-15 0,3-1 20 16,-2 0-21-16,-2 1 11 0,4-2-17 0,-2 1 18 16,-2 0-15-16,3 0 20 0,-3 0-16 0,2 1 14 15,-1-3-14-15,2 3 15 0,0-1-15 0,-3 1 16 16,2-1-15-16,2 1 18 0,-4-2-15 0,3 2 10 16,1 0-10-16,-1-1 3 0,-3 1-3 0,4-1 1 15,-1 1 19-15,1 0-18 0,-1-1 19 0,0 1-19 16,0-1 18-16,-2 1-20 0,2 0 16 15,1 0-18-15,-1 0 19 0,1 0-21 0,-2 0 18 0,-1 0-14 16,2 0 14-16,-1 0-16 0,-2 1 35 16,3-1-36-16,-3 0 23 0,0 1-26 0,2-1 16 15,-2 1-14-15,2-1 17 0,-1 1-16 0,1-1 18 16,-2 2-16-16,-1-1 14 0,4 0-17 16,-3-1 17-16,2 3-14 0,-1-2 14 0,1 0-15 15,-2 0 2-15,0 0 5 0,2 1-1 0,-2-1-1 16,2 0-1-16,-6 1 1 0,3 0-1 0,0 0 3 15,3-1 0-15,-2 0 4 0,-1 0-3 0,-4 2 4 16,5-2-2-16,2 0-1 0,-3 1 0 0,1-1 9 16,-5 0-12-16,7 0 4 0,-3 0-2 0,1 0 2 15,-1 1 0-15,0-1 4 0,3-1 1 16,-2 1-6-16,-1-1 3 0,0 1-4 0,0 0 0 16,1 1 3-16,-1-2-1 0,-1 2 3 0,0-2-1 15,-1 1-2-15,-3 1 1 0,4-1-2 0,-3 1 1 16,2-2 0-16,-2 2-1 0,1 2 2 0,-1-4-1 15,-1 2-2-15,0-1 7 0,1 3-2 0,-1-3-5 16,0 2-3-16,3-1 3 0,-2-1 0 0,2 2 2 16,1-1-1-16,4-2 2 0,-1 2-1 0,-2 0-2 15,4-1-1-15,1 1 0 0,0-1 1 16,4-1-3-16,0 2 0 0,1-1-2 0,1 2-5 0,0-3-6 16,2 0-8-16,10 0-15 0,-18 3-19 15,18-3-20-15,-18 2-21 0,18-2-21 0,-10 0-27 16,10 0-75-16,-12 4 70 0</inkml:trace>
  <inkml:trace contextRef="#ctx0" brushRef="#br0" timeOffset="5474.3">4825 2644 197 0,'1'-9'205'0,"-1"9"-28"0,3-8-21 16,-3 8-15-16,1-7-15 0,-1 7-11 0,0 0-8 15,1-7-9-15,-1 7-5 0,0 0-2 0,0 0-3 16,0-6-7-16,0 6-7 0,0 0-6 0,0 0 25 16,3-7-44-16,-3 7-6 0,0 0-5 15,0 0 2-15,0 0-6 0,0 0-5 0,0 0-3 16,0 0 6-16,0 0-10 0,0 0 9 0,-8 7 11 16,4-2 32-16,2 3-20 0,-6 1-12 0,2 6 9 15,-2-5-1-15,-1 6 9 0,-1 2-15 0,0-2 13 16,1 1-15-16,-3 1 8 0,3 0-9 0,-1 1 14 15,0-1-19-15,1-2 7 0,-3 1-17 16,5 1-4-16,-1-5-3 0,-1 0-6 0,4 3 3 16,-4-5-4-16,3 3-3 0,-1-1 1 0,2-3 0 15,0-1-7-15,0-1 0 0,0 3-1 0,1-4-1 16,0 0 1-16,0-1-1 0,2 1-2 0,-1-1-1 16,3-6-4-16,-4 10-5 0,4-10-10 0,-5 9-16 15,5-9-11-15,-2 6-15 0,2-6-16 0,-4 7-4 16,4-7-10-16,0 0-1 0,-4 6-5 0,4-6-10 15,0 0-8-15,0 0-15 0,-4 6-25 0,4-6-58 16,0 0-8-16,0 0-56 0,0 0-127 0,0 0 139 16</inkml:trace>
  <inkml:trace contextRef="#ctx0" brushRef="#br0" timeOffset="6216.09">4903 2945 100 0,'0'0'319'0,"0"0"-113"0,0 0 13 0,-9-1-52 15,9 1 20-15,0 0-29 0,-8-5-25 0,8 5-24 16,0 0-21-16,0 0-21 0,-4-4-11 0,4 4-11 16,0 0-10-16,0 0-9 0,0 0-5 0,0 0-6 15,-2-8-1-15,2 8-3 0,1-6-25 0,-1 6 20 16,4-7-14-16,-4 7 16 0,3-7-17 0,2 1 21 16,-5 6-25-16,6-10 18 0,-6 10-11 0,8-9 18 15,-3 3-21-15,0 1 23 0,0-1-25 0,0 1 23 16,2 0-24-16,0 1 25 0,-2-1-24 0,2 1 25 15,-1 0-22-15,-1-1 20 0,3 4-21 16,-8 1 3-16,9-8-4 0,-9 8 28 0,10-4-21 16,-10 4 19-16,9-6-18 0,-9 6 16 15,0 0-20-15,10-1 16 0,-10 1-16 0,0 0 18 16,11 0-17-16,-11 0 17 0,6 4-10 0,-6-4 16 16,5 10-2-16,-4-4 14 0,-1 2 2 0,3 2 0 15,-3-3-5-15,-3 4-4 0,3-3 45 0,-1 3-59 16,-3-1 46-16,2 1-53 0,-1 1 41 0,-1-1-46 15,0 1 44-15,-1-1-43 0,1 0 42 0,2 0-41 16,-3-1 7-16,0-1-5 0,2-3-9 0,-1 2 8 16,-1 2 4-16,4-4 6 0,-3 0 0 0,3 0-2 15,1-6-1-15,-8 10 1 0,8-10-2 16,-1 5 1-16,1-5-1 0,-4 8-2 0,4-8-4 16,0 0-2-16,-4 8 0 0,4-8-2 0,0 0 5 15,0 7-2-15,0-7-8 0,0 0-12 0,0 0 9 16,0 0 2-16,0 0 13 0,4 4-1 0,-4-4 33 15,0 0-38-15,13-3 32 0,-13 3-37 0,10-2 35 16,-2-2-38-16,-8 4 32 0,16-2-31 0,-7-3 33 16,4 4-36-16,-3-3 32 0,-1 2-33 0,4 1 18 15,-4-3-15-15,4 0 23 0,-1 2-25 16,1 0 26-16,-1-1-35 0,-1 1 34 0,2 1-39 16,0 0 23-16,-3-3-58 0,0 2-5 15,3-1-4-15,-3 1-12 0,-1-1-6 0,1 1-16 16,-2 1 15-16,-8 1-10 0,14-4-10 0,-5 2-16 15,-9 2-41-15,13-4 12 0,-13 4-34 0,10-3 7 16,-10 3-107-16,10-5 252 0</inkml:trace>
  <inkml:trace contextRef="#ctx0" brushRef="#br0" timeOffset="6931.57">5428 2824 78 0,'3'-7'227'0,"-3"7"-31"15,2-7-11-15,-2 7-21 0,0 0-9 0,0-8-14 16,0 8-13-16,0 0-11 0,0-8-4 16,0 8-12-16,0 0 8 0,0 0-17 0,0-6-2 15,0 6-8-15,0 0 4 0,0 0-5 0,0 0-22 16,0 0 17-16,0-9-25 0,0 9 4 0,0 0-17 15,0 0-2-15,0 0-13 0,0 0 2 0,0 0-9 16,-10 4 4-16,10-4-10 0,-8 8 11 0,3-4-12 16,1 3 10-16,-3-2-4 0,2 1-2 0,-2 2-5 15,2 0 7-15,0 1-15 0,0-1 2 0,-3 0 5 16,3 2-1-16,1-1-4 0,2 1 0 16,-5-1 0-16,6 2-1 0,-4-1-1 0,1 2 22 15,3-4-25-15,0 3 1 0,-2-1-6 0,3-1 5 16,0-1 0-16,0 3 0 0,0-4 4 0,3 0-2 15,-1 3-7-15,2-2-5 0,0-1 1 0,-2-1-1 16,2 1 4-16,1-2-1 0,2 1 2 0,-2-1-1 16,1 1-1-16,-6-6 1 0,14 5-1 0,-14-5 2 15,13 3-2-15,-13-3 2 0,14 5-3 0,-14-5-2 16,14 0 4-16,-14 0-1 0,14 0-3 0,-14 0-8 16,14-3-1-16,-14 3 52 0,13-3-45 15,-13 3 41-15,10-6-45 0,-10 6 45 16,9-9-43-16,-1 6 42 0,-8 3-48 0,6-7 50 15,-6 7-45-15,7-9 9 0,-7 9 15 0,2-8-1 16,-2 8-2-16,4-6-1 0,-4 6-13 0,3-8 52 16,-3 8-45-16,0 0 7 0,1-11 9 0,-1 11 5 15,0 0 3-15,-1-8 4 0,1 8-2 0,0 0-2 16,-4-6-7-16,4 6-2 0,-4-6-7 0,4 6-5 16,0 0 2-16,-12-5-5 0,12 5-2 0,0 0 4 15,-15 2-1-15,15-2 1 0,-14 1 1 0,14-1 1 16,-18 3-2-16,9 2 0 0,0-4-2 0,-1 4 3 15,1-2 26-15,-1 1-34 0,0 2 30 16,-2-5-23-16,3 5 1 0,0-1-4 0,0-2 2 16,0 2-6-16,3-1-7 0,-3-1 0 0,3 2-6 15,-1 0-6-15,7-5 6 0,-14 6-8 0,14-6-17 16,-9 6 0-16,9-6-4 0,-9 6-7 0,9-6-16 16,-6 3-7-16,6-3-2 0,-8 4-13 0,8-4-25 15,0 0-61-15,-6 6-28 0,6-6-252 0,-5 4 58 16</inkml:trace>
  <inkml:trace contextRef="#ctx0" brushRef="#br0" timeOffset="15282.63">14805 2269 52 0,'0'0'100'0,"0"0"-39"0,0 0 24 0,0 0-37 15,0 0 13-15,-7-4-33 0,7 4 23 0,0 0-32 16,0 0 23-16,0 0-29 0,0 0 25 0,0 0-28 15,0 0 28-15,0 0-28 0,0 0 26 0,0 0-29 16,-7-4 28-16,7 4-29 0,0 0 31 0,0 0-30 16,0 0 29-16,0 0-30 0,0 0 29 0,0 0-29 15,0 0 33-15,0 0-32 0,0 0 30 0,0 0-33 16,0 0 37-16,0 0-38 0,0 0 38 0,0 0-38 16,-8-3 39-16,8 3-35 0,0 0 35 15,0 0-37-15,0 0 34 0,0 0-34 0,0 0 36 16,0 0-34-16,0 0 34 0,0 0-36 0,0 0 35 15,0 0-38-15,-6-3 34 0,6 3-33 0,0 0 32 16,0 0-34-16,0 0 32 0,0 0-34 0,0 0 36 16,0 0-34-16,-11-1 36 0,11 1-35 0,0 0 34 15,0 0-33-15,0 0 29 0,0 0-32 0,-11 1 28 16,11-1-33-16,0 0 36 0,0 0-40 0,0 0 36 16,-10 2-36-16,10-2 35 0,0 0-40 0,0 0 37 15,-8 1-32-15,8-1 31 0,0 0-36 0,0 0 34 16,-10 5-31-16,10-5 33 0,0 0-38 0,0 0 33 15,-8 3-34-15,8-3 25 0,0 0-22 16,-5 4 33-16,5-4-37 0,0 0 38 0,-8 6-35 16,8-6 35-16,-7 4-35 0,7-4 33 0,-5 8-34 15,5-8 34-15,-7 6-35 0,7-6 36 16,-2 8-34-16,2-8 33 0,-7 7-36 0,7-7 48 16,-2 10-52-16,2-10 3 0,-4 8 10 0,4-8 33 15,-4 8-39-15,4-8 4 0,-2 9 3 0,2-9-1 16,-2 8 4-16,2-8-1 0,2 11 2 0,-2-11 0 15,0 6-1-15,0-6 0 0,2 5 1 0,-2-5-5 16,5 8 6-16,-5-8-1 0,5 3-1 0,-5-3-3 16,7 4-4-16,-7-4-3 0,9 3 1 0,-9-3-2 15,6 4 2-15,-6-4-7 0,13 0 2 16,-13 0 6-16,0 0-2 0,15 2-3 0,-15-2 4 16,13-2 1-16,-13 2 3 0,10-2 1 0,-10 2 4 15,13-3 0-15,-13 3-2 0,11-5 2 0,-11 5-1 16,12-4-7-16,-7-1 11 0,-5 5 2 0,10-6 31 15,-10 6-40-15,9-7 5 0,-9 7 41 0,9-7-40 16,-9 7 35-16,9-7-33 0,-9 7 37 0,5-6-38 16,-5 6 33-16,7-6-37 0,-7 6 35 15,2-7-41-15,-2 7 37 0,5-5-34 16,-5 5 6-16,2-7-2 0,-2 7 32 0,0-7-43 0,0 7 35 16,0 0-33-16,0-9 33 0,0 9-32 15,-3-7 35-15,3 7-37 0,-4-5 34 0,4 5-38 16,-5-3 34-16,5 3-34 0,-8-6 34 0,8 6-33 15,-10-5 36-15,10 5-36 0,-9-3 31 0,9 3-33 16,-10-1 37-16,10 1-42 0,-13-2 42 0,13 2-40 16,-13 0 38-16,13 0-37 0,-10-1 32 0,10 1-42 15,-11-1 25-15,11 1-40 0,0 0 21 0,-16 0-47 16,16 0 12-16,0 0-50 0,-11 1 4 0,11-1-42 16,0 0-1-16,0 0-89 0,-13 0 77 0</inkml:trace>
  <inkml:trace contextRef="#ctx0" brushRef="#br0" timeOffset="16099.46">14409 2326 45 0,'0'0'155'0,"0"0"-42"0,0 0 10 0,0 0-52 15,-10 1 20-15,10-1-43 0,0 0 20 0,0 0-33 16,0 0 30-16,-11 4-29 0,11-4 33 16,0 0-37-16,0 0 29 0,-6 3-40 0,6-3 32 15,0 0-38-15,-7 4 26 0,7-4-33 0,0 0 40 16,-6 6-38-16,6-6 37 0,-4 4-37 0,4-4 33 15,0 0-39-15,-9 5 31 0,9-5-38 0,-5 5 31 16,5-5-35-16,0 0 30 0,-4 6-35 0,4-6 36 16,-5 6-43-16,5-6 35 0,0 0-37 0,-4 7 43 15,4-7-35-15,0 0 32 0,-1 8-36 0,1-8 36 16,0 0-42-16,-1 9 11 0,1-9 33 0,0 0-34 16,1 7 33-16,-1-7-37 0,0 0 37 0,4 6-38 15,-4-6 25-15,0 0-30 0,6 6 41 0,-6-6-36 16,9 2 33-16,-9-2-35 0,10 4 5 0,-10-4 29 15,0 0-36-15,16 1 37 0,-16-1-33 16,10-1 33-16,-10 1-34 0,14-3 3 0,-14 3 3 16,13-2 5-16,-13 2-8 0,11-2 10 15,-11 2-1-15,13-5 3 0,-13 5 4 0,13-5 30 16,-8 1-36-16,-5 4 37 0,10-4-37 0,-10 4 35 16,9-6-34-16,-9 6 36 0,10-6-40 0,-10 6 34 15,7-5-23-15,-7 5 30 0,6-7-38 0,-6 7 33 16,4-6-31-16,-4 6 31 0,4-6-36 0,-4 6 35 15,1-7-36-15,-1 7 32 0,0-7-34 0,0 7 38 16,0 0-38-16,0-10 27 0,0 10-29 0,0 0 43 16,-4-8-47-16,4 8 43 0,-5-7-41 0,5 7 34 15,-5-6-34-15,5 6 37 0,-8-4-41 0,8 4 39 16,-10-3-38-16,10 3 39 0,-11-5-42 16,11 5 30-16,-11-3-33 0,11 3 42 0,-11-2-39 15,11 2 23-15,-10-2-33 0,10 2 34 0,0 0-42 16,-14-2 23-16,14 2-41 0,0 0 25 0,-13-1-43 15,13 1 14-15,0 0-46 0,-12 0 6 16,12 0-50-16,0 0-104 0,-11 1 80 0</inkml:trace>
  <inkml:trace contextRef="#ctx0" brushRef="#br0" timeOffset="16883.5">13992 2374 135 0,'0'0'181'0,"0"0"-32"16,0 0-23-16,0 0-13 0,-13 0-19 0,13 0-10 15,0 0-13-15,0 0-2 0,0 0-6 0,0 0-3 16,-10 3-8-16,10-3-5 0,0 0-4 0,-9 5-2 15,9-5-6-15,0 0-9 0,-5 6 3 16,5-6-9-16,-5 4-2 0,5-4 0 0,-5 6-1 16,5-6-4-16,-4 6-3 0,4-6-2 0,-4 6-3 15,4-6 0-15,-3 9-1 0,3-9-1 0,-3 7-3 16,3-7 3-16,-3 6-5 0,3-6 4 0,0 7 0 16,0-7 0-16,0 0-1 0,3 10-4 0,-3-10 3 15,3 7-2-15,-3-7 2 0,4 4-3 16,-4-4 1-16,8 4-2 0,-8-4-1 0,9 5-4 15,-9-5 9-15,0 0-6 0,15 0 6 0,-15 0-3 16,13 0 1-16,-13 0-1 0,14-3 0 0,-14 3-1 16,12-2 2-16,-12 2-9 0,11-6 11 0,-11 6-1 15,10-5 1-15,-10 5-4 0,12-7 5 0,-12 7-1 16,8-6 10-16,-6 1-1 0,4 1-4 0,-6 4 10 16,4-8 27-16,-4 8-37 0,7-8 33 0,-7 8-42 15,2-8 29-15,-2 8-40 0,0-6 18 16,0 6-15-16,-2-10 38 0,2 10-44 0,-4-6 34 15,4 6-35-15,-4-6 29 0,4 6-43 16,-9-3 25-16,9 3-44 0,-6-5-5 0,6 5-2 16,-12-2-6-16,12 2-18 0,-11 0-18 0,11 0-22 15,-12-2-30-15,12 2-123 0,-14 2 270 0</inkml:trace>
  <inkml:trace contextRef="#ctx0" brushRef="#br0" timeOffset="17501.76">13667 2469 164 0,'0'0'206'0,"0"0"-37"15,0 0-19-15,0 0-26 0,0 0-15 0,0 0-17 0,-10 0-13 16,10 0-10-16,0 0-8 0,0 0-13 15,0 0 0-15,0 0-4 0,-11 1-9 0,11-1-7 16,0 0 1-16,0 0-4 0,-8 5-1 0,8-5-3 16,0 0 0-16,-4 4-9 0,4-4 2 0,-5 7-2 15,5-7-1-15,-1 6 29 0,1-6-39 0,-3 6-3 16,3-6 1-16,-5 7 1 0,5-7-5 0,-2 8 0 16,2-8 5-16,-2 4-3 0,2-4 2 0,0 0-3 15,0 9-1-15,0-9-5 0,3 6-4 0,-3-6-1 16,4 6-1-16,-4-6 0 0,6 4-3 15,-6-4 7-15,5 4-4 0,-5-4-1 16,9 3 7-16,-9-3-3 0,11 2-1 0,-11-2-4 0,15-2 7 16,-15 2 2-16,11-3 1 0,-11 3 4 15,18-7-19-15,-18 7 24 0,13-6 0 0,-4 2-5 16,-3-1 2-16,2 0 2 0,-2 0 4 0,-2-1 0 16,5 0 1-16,-4 0 2 0,-1 1-2 0,1-2 0 15,-1 1 4-15,-4 6 9 0,5-9 0 0,-1 2 1 16,-4 7-2-16,1-11-1 0,-1 11 5 0,0-10 27 15,0 10-42-15,-1-9 27 0,1 9-37 0,-8-8 30 16,8 8-46-16,-5-4 27 0,5 4-48 0,-8-4-9 16,8 4-6-16,-10-3-18 0,10 3-35 0,-14-1-39 15,14 1-43-15,-13 0-101 0,13 0 249 0</inkml:trace>
  <inkml:trace contextRef="#ctx0" brushRef="#br0" timeOffset="18313.82">13196 2486 134 0,'0'0'189'0,"0"0"-40"0,-10 2-25 15,10-2-25-15,-7 6-20 0,7-6-17 0,-6 4-8 16,6-4-9-16,-5 9-1 0,5-9-16 16,-8 7 4-16,8-7-7 0,-4 9-4 0,4-9-5 15,-2 10 1-15,2-10-2 0,-3 11-3 0,3-11-2 16,-1 8-2-16,1-8-9 0,0 10 8 15,0-10-2-15,0 9 1 0,0-9-3 0,1 7 3 16,-1-7-3-16,0 0 0 0,4 10 0 0,-4-10-2 16,0 0-5-16,5 6 7 0,-5-6-4 0,0 0 2 15,9 4-1-15,-9-4 6 0,0 0 1 16,0 0 0-16,10-2 1 0,-10 2-1 0,8-4-6 16,-8 4 3-16,5-4-1 0,-5 4 6 0,9-9 0 15,-9 9 1-15,6-9 0 0,-3 3 2 0,1 0 0 16,-2 0 10-16,0 0 2 0,0 1 0 0,-2 5 3 15,3-9-7-15,-1 1 8 0,-2 8 2 0,3-11 2 16,-3 11 8-16,1-10-9 0,-1 10-3 16,-1-9-9-16,1 9 11 0,-2-8-4 0,2 8-4 15,-6-8-10-15,6 8-5 0,-4-7-2 0,4 7-3 16,-5-5-8-16,5 5-4 0,-9-3-8 0,9 3-12 16,0 0-8-16,-14-1-8 0,14 1-10 0,-11 1-14 15,11-1-12-15,-11 2-19 0,11-2-17 0,-12 4-14 16,12-4-23-16,-13 4-118 0,13-4 84 0</inkml:trace>
  <inkml:trace contextRef="#ctx0" brushRef="#br0" timeOffset="18875.12">12935 2524 6 0,'0'0'165'0,"-4"8"-35"0,4-8-13 0,0 0-16 15,-5 3-17-15,5-3-9 0,0 0-15 0,-1 9-2 16,1-9-9-16,-3 7-3 0,3-7-4 0,0 7-7 16,0-7-10-16,0 11-4 0,0-11-2 0,3 8-1 15,-3-8 5-15,1 8-3 0,-1-8-10 16,3 9-2-16,-3-9-1 0,2 8 8 0,-2-8-6 0,4 7-1 16,-4-7-4-16,5 7 3 0,-5-7-5 0,4 5 2 15,-4-5-2-15,10 5-1 0,-10-5 0 16,8 3 0-16,-8-3 0 0,0 0 5 0,14 2-3 15,-14-2 2-15,0 0 4 0,15 0 2 0,-15 0 7 16,11-5 3-16,-11 5-12 0,10-6 10 0,-10 6 4 16,9-8 11-16,-4 3 2 0,-4-1 4 0,4-1 1 15,-1 1 2-15,0-1 4 0,-4 7 2 0,2-11 3 16,0 4-2-16,-2 7 2 0,0-12 13 16,0 12-28-16,-2-12 19 0,2 12-15 0,-2-10-5 15,2 10-22-15,-8-9 7 0,8 9-15 0,-6-7 12 16,6 7-20-16,-8-8 12 0,8 8-30 0,-8-5 23 15,8 5-32-15,-8-4-6 0,8 4-12 0,-9-2-7 16,9 2-10-16,-11 0-9 0,11 0-15 16,0 0-10-16,-15 0-18 0,15 0-24 0,0 0-31 15,-10 2-24-15,10-2-91 0,-8 5 256 0</inkml:trace>
  <inkml:trace contextRef="#ctx0" brushRef="#br0" timeOffset="19870.12">13073 2796 231 0,'0'0'263'0,"0"0"-7"0,0 0-65 0,0 0 14 16,0 0-58-16,0 0-8 0,0 0-49 16,0 0 4-16,0 0-39 0,0 0 9 0,0 0-39 15,0 0 26-15,0 0-20 0,0 0 22 16,1 8-17-16,-1-8 8 0,0 0-16 0,2 9 7 15,-2-9-6-15,0 8-4 0,0-8-13 0,1 8 3 16,-1-8 2-16,1 11-2 0,2-5 0 0,-2 0-4 16,0 1-1-16,1 0-6 0,0-2 1 0,-2 3 1 15,3 1-2-15,-2-3-7 0,0 1 6 0,2 0 49 16,-3 1-67-16,0-1 61 0,6 2-60 0,-3-3 49 16,-1 1-53-16,-2 0 52 0,4-1-58 0,-4 2 45 15,4-3-56-15,-4-5 45 0,1 12-50 0,-1-12 35 16,4 12-44-16,-4-12-3 0,2 7 5 0,-2-7-2 15,3 10-1-15,-3-10-5 0,3 8-4 16,-3-8-7-16,1 5-9 0,-1-5-22 16,0 0-8-16,6 7-12 0,-6-7-24 0,0 0-29 15,3 6-184-15,-3-6 188 0</inkml:trace>
  <inkml:trace contextRef="#ctx0" brushRef="#br0" timeOffset="20367.89">13248 2781 194 0,'0'0'197'16,"0"0"-32"-16,0 0 1 0,0 0 19 0,0 0-55 15,0 0 23-15,-1-6-49 0,1 6 13 0,0 0-41 16,0 0 14-16,0 0-34 0,0 0 17 0,0 0-32 15,0 0 13-15,0 0-33 0,0 0 17 0,0 0-30 16,0 0 18-16,0 0-14 0,0 0 16 0,0 0-16 16,0 7 18-16,0-7-20 0,0 9 14 0,1-4-22 15,-1-5 18-15,0 12-5 0,0-6-4 0,0 1-1 16,0-7 1-16,3 14-12 0,-2-7 7 0,-1 2 2 16,3-3-4-16,-1 1-2 0,-1 0 2 0,2 1-4 15,-2 1-1-15,-1-3-6 0,3 1-8 16,-2-1-2-16,0 1-5 0,1-1-17 15,-1 0-4-15,0 0-8 0,2 0-14 0,-3-6-20 0,4 10-22 16,-4-10-20-16,2 9-29 0,-2-9-34 16,3 7-184-16,-3-7 172 0</inkml:trace>
  <inkml:trace contextRef="#ctx0" brushRef="#br0" timeOffset="21051.02">13662 2721 237 0,'-1'-5'212'0,"1"5"-40"0,0 0-19 0,0 0-28 16,0 0-16-16,0 0-23 0,0 0-16 0,0 0-17 15,0 0-11-15,0 0-9 0,0 0 3 0,0 0 27 16,0 0-18-16,0 0 29 0,5 7-30 0,-5-7 27 15,1 8-36-15,-1-8 23 0,3 10-30 0,-3-10 21 16,1 15-30-16,-1-9 21 0,4 1-31 16,-4 0 21-16,0 3-14 0,4-2 3 0,-3 2-4 15,-1-1-4-15,4-1-3 0,-4 0-4 0,5 1-11 16,-4-1-14-16,3 0-14 0,-1 0-25 16,-1-1-5-16,0-3-20 0,0 2-29 0,-2-6-52 15,5 10 9-15,-5-10-60 0,7 9-109 0,-7-9 214 16</inkml:trace>
  <inkml:trace contextRef="#ctx0" brushRef="#br0" timeOffset="21601.53">14001 2616 41 0,'0'0'181'0,"0"0"-4"0,0 0-27 0,0 0-1 16,0 0-21-16,0 0-13 0,0 0-14 0,0 0-10 16,0 0-9-16,0 0-13 0,0 0-9 0,0 0 0 15,0 0-1-15,0 0 3 0,0 0-13 16,0 0 3-16,-3 10-3 0,3-10-9 0,0 9-3 16,0-9 13-16,0 10-30 0,0-10 19 15,-1 13-31-15,1-5 17 0,0-1-23 0,-1 2 15 16,1-3-18-16,1 2 17 0,-1 0-38 0,0 1 15 15,1-1-45-15,-1 0 15 0,3 2-57 0,-2-3-6 16,2 3-56-16,-1-4-13 0,1 1-57 0,-2 0-109 16,-1-7 206-16</inkml:trace>
  <inkml:trace contextRef="#ctx0" brushRef="#br0" timeOffset="22784.75">14418 2573 244 0,'0'0'270'0,"0"0"-36"0,0 0 12 0,0 0-44 16,0 0-7-16,0 0-35 0,0 0-20 15,0 0-20-15,0 0-23 0,0 0-24 0,0 0-2 16,0 0-5-16,0 0-5 0,0 0 0 0,0 0-11 16,5 5-2-16,-5-5-9 0,0 0 0 15,0 0-13-15,1 7 5 0,-1-7-4 0,4 7 11 16,-4-7-11-16,2 9 18 0,-2-9-13 0,3 11 2 15,-3-11-12-15,1 14 2 0,2-8-13 0,-2 1 6 16,0 2-12-16,-1-2 8 0,2 1 2 0,-1 0-2 16,0 0-18-16,-1 1-2 0,3-1-33 0,-3-2-22 15,1 4-19-15,2-2-9 0,-3 0-9 0,0-8-38 16,2 13 3-16,2-6-47 0,-4-7-9 0,2 11-62 16,-2-11-226-16,4 10 39 0</inkml:trace>
  <inkml:trace contextRef="#ctx0" brushRef="#br0" timeOffset="23318.31">14690 2526 187 0,'0'0'245'0,"0"0"-29"0,1-7-21 15,-1 7-16-15,0 0-15 0,0 0-27 0,0 0-20 16,0 0-15-16,0 0 5 0,0 0-30 15,0 0 4-15,0 0-8 0,0 0 5 0,0 0-8 16,3 7 1-16,-3-7 9 0,1 6-6 0,-1-6-3 16,1 6-18-16,-1-6 1 0,3 11-12 0,-3-5 10 15,0-6-10-15,1 15-3 0,-1-8-22 0,0 1 13 16,0 1-13-16,0 3 3 0,0-4-14 0,0 4-2 16,0-2-50-16,4-1-49 0,-3 1-21 0,-1-2-58 15,1 0-26-15,1 3-47 0,-2-3-66 0,1 1-162 16,-1-9 42-16</inkml:trace>
  <inkml:trace contextRef="#ctx0" brushRef="#br0" timeOffset="40798.84">11432 2786 17 0,'0'0'77'16,"0"0"-30"-16,0 0 24 0,-5-5-2 0,5 5-9 16,0 0-16-16,0 0 5 0,0 0-11 0,0 0 1 15,-5-5 0-15,5 5 0 0,0 0-9 0,0 0 10 16,0 0-7-16,-5-3 0 0,5 3-2 0,0 0 1 15,0 0 1-15,0 0-1 0,0 0-1 16,-7-4-2-16,7 4-5 0,0 0 1 0,0 0 6 16,0 0-2-16,0 0-1 0,-12-2-3 0,12 2 2 15,0 0-2-15,0 0-2 0,0 0 1 0,-13 2 4 16,13-2-1-16,0 0-4 0,0 0 2 16,-13 0-2-16,13 0-1 0,0 0-5 0,0 0-1 15,-10 4-3-15,10-4 2 0,-8 3-2 0,8-3-9 16,0 0 0-16,-10 2 1 0,10-2 4 0,-9 4-4 15,9-4 0-15,-5 6-1 0,5-6-2 0,-8 6 0 16,8-6-1-16,-6 8-3 0,6-8 5 16,-8 8-6-16,8-8 5 0,-5 9-2 0,5-9 7 0,-4 8-8 15,4-3 30-15,0-5-35 0,-1 10 28 16,1-10-38-16,1 10 37 0,-1-10-38 0,0 11 31 16,0-11-24-16,4 10 27 0,1-5-31 0,-5-5 32 15,8 10-31-15,-3-6 30 0,-5-4-31 0,10 9 23 16,-3-4-22-16,-1-2 31 0,-6-3-33 15,14 7 32-15,-14-7-30 0,14 4 31 0,-14-4-30 16,17 6 31-16,-17-6-34 0,14 1 25 0,-14-1-24 16,16 1 26-16,-16-1-26 0,13 0 39 0,-13 0-35 15,16-2 35-15,-16 2-33 0,15-3 33 0,-15 3-31 16,14-6 34-16,-14 6-29 0,10-8 39 0,-10 8-41 16,9-8 6-16,-3 2 1 0,-2 1-1 15,0-1 2-15,-1 0 2 0,-1-1 0 0,1 2 1 16,-2-2 3-16,-1 7-1 0,0-13-4 0,0 13 3 15,0-13 6-15,0 7-2 0,-1 0-3 0,-2-1-2 16,3 7-4-16,-5-10 0 0,5 10-1 0,-6-10 4 16,2 5-5-16,-1 1-9 0,1-2-1 15,4 6-7-15,-10-6-2 0,3 2-6 0,7 4-7 16,-10-5-4-16,10 5-5 0,-9-5-14 0,9 5-6 16,-13-2-20-16,13 2-19 0,-11-4-16 0,11 4-12 15,0 0-52-15,-17 3-95 0,17-3 84 0</inkml:trace>
  <inkml:trace contextRef="#ctx0" brushRef="#br0" timeOffset="42064.48">11524 3021 124 0,'0'0'183'0,"0"0"4"0,0 0-49 16,0 0 9-16,0 0-33 0,-5-5 24 0,5 5-10 0,0 0-17 15,0 0-13-15,0 0-11 0,0 0-12 16,0 0-7-16,0 0-6 0,0 0-21 0,0 0-2 16,-6-3 2-16,6 3-14 0,0 0 6 0,0 0-11 15,0 0-4-15,0 0-3 0,0 0-7 0,0 0-1 16,0 0 0-16,0 0-4 0,0 0 3 0,0 0-6 16,-3 6-1-16,3-6 4 0,0 0 1 0,0 7 1 15,0-7-4-15,0 7 5 0,0-7-3 0,3 11-3 16,-3-11-5-16,2 9 11 0,-2-3-9 15,3 2 5-15,-2-2-1 0,2-1-4 16,-1 3-17-16,-2 0 26 0,4-1-23 0,0-1 25 16,-2 0-23-16,1 2 18 0,-3-8-19 0,4 11 19 15,-4-11-19-15,4 13 27 0,-4-13-30 0,5 9 28 16,-5-9-29-16,4 10 27 0,-4-10-28 0,1 7 20 16,-1-7-23-16,5 6 24 0,-5-6-31 0,5 5 33 15,-5-5-30-15,0 0 28 0,4 7-30 0,-4-7 34 16,0 0-30-16,6 5 31 0,-6-5-31 0,0 0 32 15,0 0-31-15,0 0 33 0,0 0-25 0,11-2 31 16,-11 2-31-16,0 0 32 0,8-5-30 0,-8 5 32 16,4-6-34-16,-4 6 22 0,4-8-17 0,-4 8 25 15,5-9-27-15,-5 9 32 0,4-8-5 16,-4 8 1-16,5-11-6 0,-5 11 0 16,4-12-3-16,-4 12-8 0,4-10 10 0,-4 10-6 0,2-10 4 15,-2 10 3-15,2-14-2 0,-2 14 0 16,1-11 1-16,-1 11 2 0,1-12-1 0,-1 12 4 15,0-9-11-15,0 9 10 0,3-10-5 0,-3 10 1 16,0-7 4-16,0 7 2 0,0-6-3 0,0 6 1 16,0 0-4-16,0-7 0 0,0 7-2 0,0 0-10 15,0 0 9-15,0 0-10 0,0-9 5 0,0 9 1 16,0 0-3-16,0 0 2 0,0 0 1 0,-3 6 0 16,3-6-2-16,0 7-1 0,0-7-8 0,0 9 8 15,0-9-5-15,0 9 1 0,0-9 3 16,-1 11 2-16,1-4-27 0,0-7 32 0,-1 14-30 15,1-14 32-15,-3 13-29 0,3-4 24 0,-1-3-19 16,-3 1 24-16,4-1-22 0,-1 1 28 16,-2-1-27-16,3 1 33 0,0-7-33 0,-2 12 32 15,-1-6-30-15,3-6 24 0,-4 11-21 0,4-11 27 16,-5 10-22-16,5-10 28 0,-6 7-27 0,2-2 30 16,-1 1-25-16,5-6 34 0,-9 8-19 0,9-8 27 15,-12 8-21-15,6-6 14 0,0 3-27 0,-1-2 17 16,7-3-13-16,-11 6 24 0,3-3-19 0,8-3 14 15,-13 4-18-15,13-4 13 0,-11 4-7 16,11-4 5-16,-14 5-10 0,14-5 4 0,-12 0 9 16,12 0-11-16,-9 3 7 0,9-3-3 15,-11 3-4-15,11-3-4 0,0 0-6 0,-16 0-9 16,16 0-3-16,0 0-12 0,0 0-13 0,-15 0-15 16,15 0 15-16,0 0-35 0,-8-3 14 0,8 3-47 15,0 0 7-15,0 0-49 0,0 0-1 0,-10-1-56 16,10 1-5-16,0 0-162 0,0 0 179 0</inkml:trace>
  <inkml:trace contextRef="#ctx0" brushRef="#br0" timeOffset="44794.23">11166 2944 39 0,'0'0'154'15,"0"0"-39"-15,3 4 21 0,-3-4-33 16,0 0 23-16,0 0-52 0,4 4 50 0,-4-4-35 15,0 0 32-15,0 0-37 0,0 0 25 0,0 0-42 16,2 6 18-16,-2-6 2 0,0 0-9 0,0 0-1 16,0 0-7-16,0 0-4 0,0 0-5 0,0 0-3 15,0 0-3-15,0 0-2 0,4 5-5 0,-4-5 0 16,0 0 17-16,0 0-19 0,0 0-6 0,0 0-8 16,0 0 0-16,0 0-5 0,0 0-5 0,0 0-4 15,0 0-3-15,0 0-2 0,0 0-4 16,0 0-4-16,0 0 1 0,0 0 1 0,0 0-5 15,0 0-9-15,0 0 7 0,0 0 2 0,0 0-1 16,0 0 0-16,0 0 0 0,0 0-6 0,0 0 5 16,0 0-3-16,0 0 0 0,0 0-2 0,0 0-10 15,0 0-10-15,0 0-14 0,0 0-2 16,0 0-7-16,0 0-12 0,0 0-12 0,0 0-23 16,0 0-58-16,0 0 8 0,0 0-51 0,0 0-15 15,0 0-215-15,0 8 105 0</inkml:trace>
  <inkml:trace contextRef="#ctx0" brushRef="#br0" timeOffset="45811.6">11133 3664 148 0,'0'0'183'0,"0"0"-36"0,0 0-17 15,0 0-12-15,0 0-20 0,0 0-9 16,0 0-16-16,-5 6 5 0,5-6-16 0,0 0 14 15,0 0-5-15,0 0-6 0,0 0 3 0,0 0 0 16,0 0 0-16,0 0 0 0,0 0 3 0,0 0-2 16,0 0-7-16,0 0 30 0,0 0-45 0,0 0 36 15,0 0-55-15,0 0 44 0,0 0-66 0,0 0 52 16,0 0-57-16,0 0 46 0,0 0-56 0,0 0-1 16,0 0-25-16,0 0-28 0,0 0-16 0,0 0-18 15,0 0-40-15,0 0-55 0,0 0-63 16,6-4-178-16,-6 4 98 0</inkml:trace>
  <inkml:trace contextRef="#ctx0" brushRef="#br0" timeOffset="48782.75">11122 3642 9 0,'0'0'258'0,"0"0"-45"16,0 0-38-16,0 0-24 0,0 0-23 0,0 0-22 15,0 0-16-15,0 0-12 0,0 0-6 16,0 0-1-16,0 0 0 0,0 0-3 0,0 0-2 16,0 0-16-16,0 0 4 0,0 0-8 0,0 0 0 15,0 0 4-15,2 6-5 0,-2-6-1 0,0 0-7 16,0 0 1-16,0 0-1 0,0 0 43 15,0 0-54-15,4 7 36 0,-4-7-43 0,0 0 41 16,0 0-43-16,0 0 39 0,0 0-44 0,0 0 44 16,0 0-31-16,0 0 29 0,0 0-27 0,0 0 20 15,0 0-26-15,0 0 18 0,0 0-24 0,0 0 15 16,0 0-18-16,0 0-5 0,0 0 9 0,0 0-13 16,0 0 18-16,0 0-23 0,0 0 21 0,0 0-24 15,0 0 18-15,0 0-22 0,0 0 20 0,0 0-21 16,0 0 15-16,0 0-12 0,0 0 17 15,6 2-26-15,-6-2 27 0,0 0-21 16,0 0 22-16,0 0-22 0,0 7 21 0,0-7-23 16,0 0 22-16,0 0-22 0,0 0 24 0,-1 7-18 15,1-7 12-15,0 0-16 0,0 0 13 0,0 0-13 16,0 0 19-16,0 0-23 0,0 0 24 0,-1 6-29 16,1-6 24-16,0 0-26 0,0 0 23 0,0 0-26 15,0 0 21-15,0 0-17 0,0 0 29 0,0 0-41 16,0 0 42-16,0 0-31 0,2-6 35 0,-2 6-36 15,0 0 36-15,0 0-32 0,0-8 28 0,0 8-28 16,0 0 32-16,0 0-29 0,0 0 22 0,0-6-29 16,0 6 30-16,0 0-30 0,0 0 32 0,0 0-49 15,0 0 38-15,0 0-45 0,0 0 50 16,0 0-44-16,0 0 42 0,0 0-35 0,0 0 47 16,0 0-44-16,0 0 49 0,-6 6-46 15,6-6 46-15,0 0-44 0,0 0 44 0,0 0-47 16,0 0 47-16,0 6-48 0,0-6 39 0,0 0-36 15,0 0 22-15,0 0-22 0,0 0 48 0,0 0-57 16,0 0 52-16,0 0-46 0,0 0 48 0,0 0-49 16,0 0 49-16,0 0-49 0,0 0 42 0,0 0-39 15,0 0 48-15,0 0-47 0,0 0 47 0,0 0-54 16,4-6 13-16,-4 6 3 0,0 0 5 16,0 0 0-16,0 0 5 0,0 0-3 0,0 0 5 0,0-6-7 15,0 6 11-15,0 0-1 0,0 0-2 16,0 0 3-16,0 0-1 0,0 0 0 0,0 0 0 15,0 0 2-15,0 0-7 0,0 0 3 0,0 0-8 16,0 0 1-16,0 0 4 0,0 0-5 16,0 0-6-16,0 0-5 0,0 0-6 0,0 0-4 15,1-9-4-15,-1 9-9 0,0 0 2 0,0 0-17 16,0 0-18-16,0 0-27 0,0 0-33 0,0 0-39 16,0 0-13-16,0 0-152 0,0 0 197 0</inkml:trace>
  <inkml:trace contextRef="#ctx0" brushRef="#br0" timeOffset="102981.43">11506 3404 93 0,'0'0'118'16,"0"0"-13"-16,0 0-19 0,0 0-4 0,0 0-7 15,0 0 0-15,0 0-9 0,0 0 1 16,0 0-8-16,0 0-7 0,0 0-7 0,0 0-5 16,0 0-10-16,-10 3 2 0,10-3-8 0,0 0-2 15,0 0-6-15,0 0-1 0,-9 2-1 0,9-2 0 16,0 0 2-16,0 0 6 0,-6 5-3 0,6-5-4 16,0 0 3-16,0 0-4 0,-8 1-1 0,8-1 0 15,0 0 2-15,-9 4-3 0,9-4 1 0,0 0-2 16,-6 2 3-16,6-2-10 0,0 0 5 0,-8 6-2 15,8-6 2-15,-8 7-2 0,8-7 0 0,-7 3-5 16,7-3 2-16,-8 5 1 0,8-5-1 16,-8 7-6-16,8-7 1 0,-9 7-3 0,9-7 6 15,-10 7 1-15,10-7-12 0,-9 7 15 16,4-4 25-16,5-3-33 0,-9 9 27 0,9-9-31 16,-9 9 20-16,4-5-22 0,5-4 28 0,-9 8-31 15,5-2 29-15,4-6-31 0,-10 8 30 0,8-2-28 16,-2-2 29-16,0 3-33 0,4-7 10 0,-8 11-10 15,8-11 34-15,-6 7-35 0,6-7 33 0,-8 12-34 16,8-12 25-16,-5 9-31 0,5-9 3 0,-1 11-9 16,1-11 28-16,-3 8-36 0,3-8 29 0,-1 11-27 15,1-11 24-15,1 10-30 0,-1-10 27 16,3 10-30-16,-3-10 22 0,4 8-28 0,-4-8 24 16,6 10-27-16,-6-10 20 0,8 7-23 0,-8-7 21 15,9 9-25-15,-4-5 17 0,-5-4-20 16,10 6 30-16,-10-6-16 0,10 7 20 0,-10-7-20 15,14 5 23-15,-14-5-15 0,13 3 22 0,-13-3-16 16,13 6 23-16,-13-6-22 0,10 1 31 0,-10-1-22 16,15 4 21-16,-15-4-18 0,12 2 21 0,-12-2-22 15,11 0 24-15,-11 0-21 0,13 0 25 0,-13 0-23 16,0 0 28-16,17 0-20 0,-17 0 24 16,0 0-25-16,11-2 26 0,-11 2-22 0,0 0 29 0,12-4-22 15,-12 4 25-15,0 0-31 0,9-3 38 16,-9 3-16-16,0 0 25 0,6-6-19 0,-6 6 27 15,0 0-27-15,5-4 22 0,-5 4-24 0,3-7 23 16,-3 7-26-16,0 0 15 0,1-6-21 16,-1 6 24-16,0 0-26 0,-1-6 25 0,1 6-25 15,0 0 20-15,0-9-29 0,0 9 33 0,0 0-26 16,-3-7 22-16,3 7-30 0,0 0 19 0,-5-7-17 16,5 7 24-16,-4-6-25 0,4 6 23 0,0 0-35 15,-4-5 38-15,4 5-29 0,0 0 28 0,-7-6-31 16,7 6 30-16,-5-4-25 0,5 4 34 0,0 0-25 15,-9-4 23-15,9 4-44 0,0 0 38 16,-12-5-26-16,12 5 26 0,0 0-31 0,-14-2 24 16,14 2-27-16,0 0 29 0,-13-1-32 0,13 1 26 15,0 0-28-15,-16 0 23 0,16 0-22 0,0 0 25 16,-16 1-28-16,16-1 23 0,0 0-28 16,-19 1 35-16,19-1-31 0,-10 1 28 0,10-1-29 15,-11 2 27-15,11-2-48 0,-11 3 49 0,11-3-30 16,-10 0 27-16,10 0-38 0,-10 3 26 0,10-3-34 15,-9 2 18-15,9-2-33 0,0 0 13 0,-12 3-37 16,12-3 17-16,0 0-34 0,-10 3-1 16,10-3-75-16,0 0 45 0</inkml:trace>
  <inkml:trace contextRef="#ctx0" brushRef="#br0" timeOffset="104624.67">11606 3467 27 0,'0'0'48'15,"0"0"-1"-15,0 0-8 0,0 0 1 0,0 0 3 0,0 0-6 16,0 0-9-16,0 0-3 0,5-5-5 15,-5 5-8-15,0 0-1 0,0 0-1 0,0 0-1 16,8-3-6-16,-8 3 7 0,0 0 0 0,0 0-4 16,10-3 0-16,-10 3-1 0,0 0-6 0,8-3 8 15,-8 3-5-15,0 0 2 0,0 0-6 16,11-1 5-16,-11 1 1 0,0 0-2 0,0 0-3 16,13 0 3-16,-13 0-4 0,0 0 0 0,10 1 5 15,-10-1-3-15,0 0 3 0,9 1-7 0,-9-1 8 16,0 0-2-16,14 2-1 0,-14-2 0 0,9 3 1 15,-9-3-5-15,0 0 2 0,14 1 2 0,-14-1 2 16,9 3-8-16,-9-3 8 0,0 0-1 16,12 2-1-16,-12-2 0 0,10 2 0 0,-10-2-2 15,0 0 2-15,11 3 3 0,-11-3-3 0,7 3-13 16,-7-3 14-16,0 0 7 0,9 2 0 0,-9-2 7 16,0 0 1-16,7 3 8 0,-7-3-2 0,0 0 34 15,0 0-31-15,0 0 22 0,7 4-32 16,-7-4 26-16,0 0-26 0,0 0-5 0,1 6 26 15,-1-6-25-15,0 0 19 0,-4 7-25 0,4-7 30 16,-4 5-30-16,4-5 24 0,-5 7-34 16,5-7 28-16,-6 4-28 0,6-4 24 0,-8 6-28 15,8-6 25-15,-9 10-34 0,9-10 34 0,-6 5-27 16,-2-1 27-16,8-4-31 0,-9 9 28 0,9-9-24 16,-9 6 26-16,9-6-27 0,-10 6 27 0,6-1-29 15,4-5 22-15,-9 4-19 0,9-4 25 0,-6 5-27 16,6-5 27-16,-8 5-28 0,8-5 26 0,-7 5-26 15,7-5 23-15,-7 3-27 0,7-3 19 0,0 0-32 16,-5 4 31-16,5-4-31 0,0 0 14 16,0 0-35-16,-8 4 25 0,8-4-21 0,0 0 24 15,0 0-17-15,0 0 25 0,0 0-23 0,0 0 26 16,0 8-23-16,0-8 26 0,0 0-26 16,0 0 31-16,0 0-19 0,8 2 22 0,-8-2-28 15,0 0 17-15,10 1-27 0,-10-1 23 0,0 0-19 16,13 1 18-16,-13-1-12 0,0 0 22 0,14 2-17 15,-14-2 24-15,12 1-22 0,-12-1 25 0,0 0-18 16,16 2 22-16,-16-2-51 0,9 0 52 0,-9 0-15 16,14 1 18-16,-14-1-27 0,9 3 30 0,-9-3-24 15,12 1 25-15,-12-1-26 0,0 0 22 0,14 3-26 16,-14-3 29-16,9 3-29 0,-9-3 27 16,10 1-29-16,-10-1 23 0,0 0-13 0,10 4 22 15,-10-4-23-15,9 2 23 0,-9-2-27 0,5 4 28 16,-5-4-24-16,10 3 20 0,-10-3-16 0,4 4 22 15,-4-4-18-15,7 4 26 0,-7-4-26 16,0 0 24-16,6 4-22 0,-6-4 22 0,0 0-23 16,5 6 19-16,-5-6-17 0,0 0 25 0,5 7-22 15,-5-7 32-15,0 0-21 0,4 5 25 0,-4-5-21 16,0 0 26-16,0 0-34 0,0 10 35 0,0-10-29 16,0 0 20-16,-1 6-8 0,1-6-2 0,-3 6-4 15,3-6-7-15,-5 5 1 0,5-5-2 0,-5 5 1 16,5-5-3-16,-4 6 3 0,4-6 2 15,-5 7-1-15,5-7-3 0,-6 6 7 0,6-6-3 16,-8 5 2-16,8-5-6 0,-6 4-3 16,6-4-2-16,-8 7-5 0,8-7 3 0,-8 3 3 15,8-3 1-15,-10 4-7 0,10-4 4 0,-9 4-1 16,9-4-2-16,-6 4 0 0,6-4 6 0,-8 4-16 16,8-4 19-16,-9 2 7 0,9-2-5 0,-9 2-2 15,9-2-9-15,0 0 4 0,-9 3-4 0,9-3-1 16,0 0 1-16,-10 2-5 0,10-2-6 0,0 0 0 15,0 0 8-15,-9 3-5 0,9-3-4 0,0 0-5 16,0 0-4-16,0 0-22 0,0 0 4 0,0 0-19 16,-9 1-16-16,9-1-18 0,0 0-15 0,0 0-25 15,0 0-111-15,0 0 76 0</inkml:trace>
  <inkml:trace contextRef="#ctx0" brushRef="#br0" timeOffset="112130.83">10953 5456 90 0,'0'0'103'0,"0"0"-22"16,0 0 5-16,0 0-26 0,0 0 4 0,0 0-15 15,0 0 6-15,0 0-15 0,0 0 7 0,0 0-16 16,0 0 1-16,0 0-11 0,0 0 5 0,0 0-9 16,0 0 2-16,0 0-11 0,0 0 2 0,0 0 0 15,0 0 0-15,0 0-6 0,0 0 4 0,0 0-9 16,0 0 9-16,0 0-7 0,0 0 8 15,0 0-7-15,0 0 9 0,0 0-5 0,0 0 2 16,0 0-4-16,0 0 11 0,0 0-8 0,0 0-2 16,0 0 6-16,0 0 7 0,0 0-6 0,0 0 15 15,0 0-4-15,0 0 6 0,0 0-8 16,-5 3-6-16,5-3 4 0,0 0 3 0,-5 5-4 16,5-5-6-16,-4 4 3 0,4-4-1 0,0 0-3 15,-8 8 0-15,8-8-3 0,0 0 1 0,-4 8-2 16,4-8-6-16,-5 5 11 0,5-5 0 0,-4 8 2 15,4-8-3-15,-6 6-1 0,6-6-6 0,-5 8 4 16,5-8-3-16,-4 6-2 0,4-6 0 0,-5 6-6 16,5-6-2-16,-5 9 10 0,5-9 0 0,-3 6-3 15,3-6-1-15,-1 11-3 0,1-11 4 16,-3 7-1-16,3-7 1 0,-2 12-1 16,2-12-2-16,-4 10-4 0,4-10 1 0,0 12 8 15,0-12-1-15,0 13-1 0,0-13-2 0,4 12-1 0,-4-12 3 16,1 13 1-16,-1-7-3 0,1 2 1 15,1-3-1-15,-2-5 1 0,2 12-8 0,1-7 8 16,-3-5-1-16,0 13 2 0,5-6-2 0,-5-7 0 16,5 8-1-16,-2-1 0 0,-3-7-2 0,2 8 1 15,-2-8 0-15,9 10-2 0,-9-10-6 0,5 6 9 16,-5-6-2-16,9 7 3 0,-9-7-2 0,8 8-1 16,-8-8 2-16,9 4 1 0,-9-4-4 0,6 5 3 15,-6-5 0-15,9 4-1 0,-9-4-5 0,7 3 7 16,-7-3 1-16,10 3 2 0,-10-3-9 0,0 0 7 15,11 2 0-15,-11-2 0 16,0 0 0-16,13 0 0 0,-13 0 0 0,0 0-10 16,17-3 7-16,-17 3 4 0,11-3 1 0,-11 3-2 15,10-5-2-15,-10 5 1 0,10-2 2 0,-10 2-2 16,10-4 2-16,-10 4-1 0,10-2 0 0,-10 2-7 16,6-5 9-16,-6 5 1 0,8-5-1 0,-8 5-4 15,6-3 4-15,-6 3-2 0,4-5 3 0,-4 5-2 16,6-4-1-16,-6 4 2 0,4-7-6 0,-4 7 6 15,0 0 2-15,4-5 2 0,-4 5-2 16,0 0 0-16,1-6-1 0,-1 6 1 0,0 0-2 0,-1-9 0 16,1 9 1-16,0 0-10 0,-4-7 8 15,4 7-2-15,0 0 0 0,-6-4-6 0,6 4 0 16,-6-5-17-16,6 5 23 0,0 0 0 16,-11-3-3-16,11 3-5 0,0 0 1 0,-9-5 6 15,9 5 2-15,0 0-2 0,-12 0-5 0,12 0 2 16,0 0 4-16,-13 0-3 0,13 0 1 0,0 0-1 15,-14 0-5-15,14 0-11 0,0 0-2 0,-13 2 1 16,13-2-6-16,0 0-3 0,-10 3-8 0,10-3-7 16,0 0-3-16,-12 1-10 0,12-1-5 0,0 0-6 15,0 0-12-15,-10 0-16 0</inkml:trace>
  <inkml:trace contextRef="#ctx0" brushRef="#br0" timeOffset="112897.96">11179 5481 122 0,'0'0'164'0,"0"0"-19"0,0 0-20 15,0 0-11-15,0 0-25 0,0 0-9 16,0 0-4-16,0 0-4 0,0 0-3 0,0 0-9 15,0 0 7-15,0 0-28 0,0 0 9 0,0 0-9 16,0 0 8-16,0 0-15 0,0 0 4 0,0 0-15 16,0 0 9-16,0 0-15 0,0 0 7 0,0 0-18 15,0 0 11-15,0 0-21 0,0 0 17 0,0 0-10 16,0 0 9-16,-4 7-11 0,4-7 12 16,0 0-12-16,-1 9 10 0,1-9-10 0,0 0 11 15,-4 10-14-15,4-10 10 0,0 9-11 0,0-9 0 0,0 7 2 16,0-7 4-16,0 12-1 0,0-12 2 15,0 10-2-15,0-10-10 0,3 10 10 0,-3-10 2 16,2 10-19-16,-2-10 15 0,0 10 6 0,0-10-3 16,4 11 6-16,-4-11-4 0,5 7 1 15,-5-7-2-15,4 7 0 0,-4-7 0 0,5 9 1 16,-5-9-2-16,5 5-5 0,-5-5 7 0,7 4 1 16,-7-4 0-16,6 7 0 0,-6-7 1 0,13 3 2 15,-13-3-4-15,10 0 0 0,-10 0-1 0,14 0 1 16,-14 0-8-16,17 0 7 0,-8-3 0 15,1 1 0-15,-1-3 0 0,0 2-2 0,1-1 2 16,0 2-3-16,-2-1-3 0,1-3-7 0,1 2-10 16,-2-1-17-16,1 3 6 0,-3-5-5 0,4 3-6 15,-3-1-14-15,-1 2-13 0,2-4-16 0,-2 3-26 16,-1-2-20-16,2 2-31 0,-6-3-89 0,7 1 80 16</inkml:trace>
  <inkml:trace contextRef="#ctx0" brushRef="#br0" timeOffset="113314.54">11361 5414 19 0,'-8'4'156'0,"8"-4"-24"0,0 0-26 0,0 0-6 16,-3 5-4-16,3-5-9 0,-2 6-15 0,2-6 3 16,0 10-5-16,0-10-1 0,-4 8 11 15,4-8-14-15,0 12-11 0,0-5-9 0,4 2-19 16,-4-3 8-16,1 5 21 0,0-3-6 0,2 3-9 15,-2-2-9-15,2 3-4 0,-2-2-4 0,2 2-5 16,-2 1-5-16,0-2-2 0,3 1-8 0,-1-2-2 16,-1 1 8-16,-2 1-3 0,5-1 1 0,-2 0-4 15,-1-2 2-15,1 3-3 0,-2-3 1 0,2 0-3 16,-1-1 0-16,-2 2-2 0,4-2-8 0,-4 0 4 16,4-2-13-16,-4-6-12 0,3 14-14 0,-3-14-20 15,2 9-20-15,-2-9-25 0,4 12-32 16,-4-12-30-16,1 5-124 0,-1-5 250 0</inkml:trace>
  <inkml:trace contextRef="#ctx0" brushRef="#br0" timeOffset="114498.46">10880 5775 104 0,'0'0'131'15,"0"0"-12"-15,0 0-29 0,0 0-7 0,0 0-6 16,0 0-1-16,0 0-6 0,0 0 8 0,0 0-3 15,0 0-2-15,0 0-7 0,0 0-8 0,0 0-1 16,0 0-3-16,0 0-2 0,0 0-9 16,0 0 7-16,0 0-11 0,0 0 8 0,0 0-19 15,0 0 24-15,0 0-21 0,0 0 23 0,0 0-25 16,0 0 28-16,0 0-32 0,0 0 28 0,0 0-37 16,0 0 33-16,0 0-41 0,0 0 10 15,0 0-21-15,0 0 32 0,0 0-28 0,0 0 33 0,0 0-43 16,0 0 35-16,0 0-38 0,-1-8 32 15,1 8-30-15,0 0 28 0,0 0-38 0,0 0 32 16,0 0-37-16,0 0 18 0,-8-3-35 0,8 3 25 16,0 0-30-16,0 0 12 0,0 0-20 0,0 0 3 15,0 0-9-15,0 0-8 0,0 0-6 0,0 0-2 16,0 0-1-16,-9-1-4 0,9 1 3 0,0 0 12 16,0 0 9-16,0 0 7 0,0 0 5 0,0 0 8 15,0 0 5-15,-9 3 6 0,9-3 5 16,0 0 6-16,0 0 3 0,0 0 3 15,0 0 6-15,0 0 7 0,0 0 10 0,0 0-2 16,0 0 21-16,0 0 4 0,0 0 5 0,0 0-1 16,0 0 4-16,0 0 1 0,0 0-6 0,0 0 6 15,0 0-1-15,0 0 0 0,0 0-2 0,0 0-7 16,0 0 6-16,0 0 8 0,0 0-13 0,0 0 11 16,0 0-18-16,0 0 13 0,0 0-30 0,0 0 23 15,0 0-22-15,0 0 21 0,0 0-29 0,-9 3 16 16,9-3-21-16,0 0 16 0,0 0-20 0,0 0 18 15,0 0-20-15,0 0 14 0,0 0-16 0,0 0 1 16,0 0-23-16,0 0-12 0,0 0-28 0,0 0-28 16,0 0-31-16,0 0-33 0,0 0-35 15,0 0-92-15,0 0 254 0</inkml:trace>
  <inkml:trace contextRef="#ctx0" brushRef="#br0" timeOffset="115598.16">10982 6082 132 0,'0'0'287'0,"0"0"-40"0,0 0-32 16,0 0-32-16,0 0-8 0,0 0-36 0,-4-4-8 16,4 4-28-16,0 0-8 0,0 0-20 0,0 0-12 15,0 0-14-15,0 0-12 0,0 0-6 16,0 0-4-16,0 0-10 0,0 0-23 0,0 0 18 15,0 0-1-15,0 0 6 0,0 0-5 0,0 0-9 16,0 0 3-16,0 0-5 0,0 0 3 0,0 0-4 16,0 0 1-16,0 0-1 0,0 0 3 0,0 0-4 15,0 0-4-15,0 0 5 0,0 0 6 16,0 0-7-16,-10-2 4 0,10 2-3 0,0 0 3 16,0 0-3-16,0 0 6 0,0 0-5 0,0 0 1 15,0 0 1-15,0 0-8 0,0 0 4 0,0 0 2 16,0 0 1-16,0 0-11 0,0 0-16 0,2-6-14 15,-2 6-29-15,0 0-10 0,0 0-29 0,0 0-30 16,0 0-41-16,0 0-32 0,0 0-183 0,0 0 154 16</inkml:trace>
  <inkml:trace contextRef="#ctx0" brushRef="#br0" timeOffset="116146.96">11143 5934 119 0,'0'0'190'0,"0"0"-41"0,0 0-27 0,0 0-16 16,0 0-17-16,0 0-16 0,0 0-2 0,0 0-12 0,0 0 0 16,0 0-2-16,0 0-8 0,0 0-6 15,0 0-6-15,0 0-7 0,0 0-10 0,3 8 9 16,-3-8-3-16,5 3 15 0,-5-3-7 0,4 8 8 16,-4-8-16-16,6 8 5 0,-6-8-15 0,5 9 13 15,-1-2-3-15,-1 0-4 0,-1-3-5 0,2 4-1 16,0-1 2-16,-2 0-4 0,1 0-6 0,2 0-1 15,-2 0-3-15,-1 1 1 0,-2-8-3 0,4 12 1 16,-1-4-2-16,-1-4 0 0,-2-4-2 0,4 12 1 16,-4-12 1-16,4 10-20 0,-3-3-23 0,-1-7-24 15,4 6-19-15,-4-6-28 0,4 8-21 16,-4-8-52-16,1 8-143 0,-1-8 213 16</inkml:trace>
  <inkml:trace contextRef="#ctx0" brushRef="#br0" timeOffset="116834.75">11237 5909 38 0,'0'0'170'0,"0"0"-25"16,0 0-40-16,0 0-24 0,5-8-14 0,-5 8-12 15,0 0-12-15,6-4-7 0,-6 4-8 0,0 0 0 16,10-4-6-16,-10 4-18 0,0 0 15 16,9-2-3-16,-9 2-5 0,11-1-3 0,-11 1 7 15,0 0-13-15,15-1 12 0,-15 1-8 0,0 0 1 16,15 0 4-16,-15 0-4 0,14-1 4 0,-14 1-1 16,12 0-2-16,-12 0-6 0,10 1 5 0,-10-1 1 15,13 1-3-15,-13-1-1 0,0 0 1 0,13 1 2 16,-13-1 2-16,0 0-2 0,12 2 0 15,-12-2-2-15,8 4 3 0,-8-4-6 0,5 6 12 16,-5-6-4-16,5 7 5 0,-5-7-10 0,3 10 5 16,-3-10-4-16,0 12 3 0,0-12-4 0,-1 13 4 15,-1-5-7-15,1 2 5 0,-3-3-1 0,3 4-1 16,-2-3-5-16,-2 2 0 0,1-2 0 16,3 5 0-16,-3-5 7 0,-1 2-7 0,1-2 4 15,-1 3-6-15,4-4 6 0,-2 4-3 0,-2-4 2 16,4 0-6-16,-2 1 5 0,2 0-5 0,0-2-1 15,-3 0 0-15,4-6 6 0,-1 12-5 0,1-12 5 16,-3 7-4-16,3-7 5 0,3 11-2 0,-3-11 2 16,1 5 0-16,-1-5 2 0,6 4-3 0,-6-4-1 15,0 0 1-15,12 3 4 0,-12-3-5 16,0 0 3-16,13-3-4 0,-13 3-1 0,11-3 1 16,-11 3 6-16,12-4-6 0,-6-1 4 0,-6 5-7 15,10-6 2-15,-2 3-17 0,-8 3-12 0,10-8-5 16,-2 3-26-16,-3 0-4 0,1 1-22 15,-6 4-2-15,11-10-35 0,-6 4-2 0,1 3-47 16,-1-3 47-16</inkml:trace>
  <inkml:trace contextRef="#ctx0" brushRef="#br0" timeOffset="117563.77">11469 5861 26 0,'0'0'281'0,"0"0"-53"0,0 0-33 0,0 0-31 16,0 0-13-16,0 0-41 0,0 0-10 16,0 0-35-16,0 0 1 0,0 0-34 15,0 0 16-15,0 0-24 0,0 0 12 0,0 0-22 16,0 0 11-16,0 0-15 0,0 0 13 0,0 0-19 15,5-5 19-15,-5 5-20 0,0 0 12 0,9-2-22 16,-9 2 27-16,11-1-24 0,-11 1 20 0,12-1-21 16,-12 1 19-16,13-3-20 0,-13 3 20 0,18-4-21 15,-18 4 19-15,17-3-20 0,-17 3 15 0,16-3-16 16,-7 0 26-16,-9 3-26 0,17 0 18 0,-17 0-19 16,15-2 21-16,-15 2-21 0,14-2 20 0,-14 2-21 15,12-1 20-15,-12 1-26 0,11-1 20 0,-11 1-17 16,0 0 30-16,14-1-25 0,-14 1 17 0,0 0-14 15,9 1 17-15,-9-1-17 16,7 4 22-16,-7-4-21 0,5 4 19 0,-5-4-30 16,5 11 33-16,-5-11-25 0,1 10 23 0,-1-3-24 15,4-1 21-15,-3 1-19 0,-1 3 20 0,0-2-19 16,3 2 18-16,-3-2-2 0,0 5-18 0,1-5 15 16,-1 3 4-16,0-1 2 0,1 0-8 0,-1 0-1 15,0-1-1-15,0 0 2 0,0 0 1 0,0-2-5 16,0 3 0-16,0-3 0 0,0 1-20 0,0-2 19 15,0-6 3-15,0 14 5 0,0-14-7 16,0 11-2-16,0-11-2 0,0 11 3 0,0-11-1 16,3 6-1-16,-3-6-1 0,-3 8-2 0,3-8-4 15,0 0-14-15,3 5-4 0,-3-5-3 0,0 0-8 16,0 0-8-16,1 8-3 0,-1-8-2 16,0 0-6-16,0 0-11 0,0 0-4 0,0 0-8 15,0 0-15-15,0 0-4 0,0 0-34 0,0 0-4 16,0 0-101-16,-6-4 77 0</inkml:trace>
  <inkml:trace contextRef="#ctx0" brushRef="#br0" timeOffset="117873.12">11515 5986 134 0,'0'0'210'0,"0"0"-39"15,0 0-17-15,4-5-26 0,-4 5-17 0,5-4-22 16,-5 4-9-16,8-4-14 0,-8 4-11 0,10-4-11 15,-10 4-9-15,10-3-10 0,-10 3-4 16,13-5-5-16,-13 5 1 0,13-5-8 0,-13 5-14 16,15-3-36-16,-15 3-36 0,14-6-33 0,-14 6-56 15,13-2-136-15,-13 2 239 0</inkml:trace>
  <inkml:trace contextRef="#ctx0" brushRef="#br0" timeOffset="121507.82">10315 7951 37 0,'0'0'163'16,"0"0"-17"-16,0 0-50 0,0 0 9 0,0 0-10 15,0 0-21-15,0 0-1 0,0 0-14 0,0 0 0 16,0 0-11-16,0 0 2 0,0 0-6 0,0 0 0 16,0 0-4-16,0 0-2 0,0 0 2 0,0 0-16 15,0 0 8-15,0 0-8 0,0 0 0 0,0 0-8 16,0 0 1-16,0 0-9 0,0 0 4 0,0 0-9 15,0 0 6-15,0 0-6 0,0 0 3 0,0 0-4 16,0 0 3-16,0 0-3 0,0 0 0 0,0 0-11 16,0 0 5-16,0 0-32 0,3 5-39 0,-3-5-29 15,0 0-39-15,0 0-21 0,0 0-107 16,0 0 83-16</inkml:trace>
  <inkml:trace contextRef="#ctx0" brushRef="#br0" timeOffset="123804.79">10467 7843 5 0,'0'0'147'15,"0"0"-1"-15,0 0-38 0,0 0-8 0,0 0-15 16,0 0 5-16,0 0-14 0,-1-5 6 0,1 5-5 16,0 0 1-16,0 0 5 0,0 0-5 0,0 0 8 15,0 0-19-15,0 0 11 16,0 0-19-16,-4-7 18 0,4 7-29 0,0 0 37 16,0 0-4-16,0 0-5 0,0 0-9 0,0 0-4 15,0 0-7-15,0 0-7 0,0 0-6 0,0 0-9 16,0 0-3-16,0 0-7 0,0 0-4 0,0 0-1 15,0 0-16-15,0 0 0 0,0 0-1 0,0 0 10 16,0 0-4-16,0 7 1 0,0-7-3 0,0 0 1 16,0 9-1-16,0-9-2 0,4 9-2 0,-4-9 4 15,1 10-3-15,2-2-1 0,-3-8 2 0,1 10-4 16,2-3-1-16,-1-1-1 0,0 0-7 0,0 2 10 16,-2-8 1-16,4 13-9 0,-2-6 11 15,0-2-1-15,0 2 1 0,-2 0-11 0,3-3 7 16,-3 3 1-16,4 0 0 0,-4-7-6 0,2 10-7 15,-2-10-7-15,3 10-2 0,-3-10-11 0,1 9-10 16,-1-9-24-16,4 9 35 0,-4-9-31 0,1 5 27 16,-1-5-28-16,3 10 20 0,-3-10-17 0,0 0 11 15,1 8-10-15,-1-8 5 0,0 0-1 16,4 6-1-16,-4-6-3 0,0 0-1 0,2 8-8 16,-2-8-7-16,0 0-4 0,0 0-19 0,0 0 1 15,3 4-24-15,-3-4 10 0,0 0-17 0,0 0-71 16,0 0 60-16</inkml:trace>
  <inkml:trace contextRef="#ctx0" brushRef="#br0" timeOffset="124498.08">10577 7829 21 0,'0'0'94'0,"0"0"3"0,8-5-19 0,-8 5 8 16,0 0-34-16,10-2 2 0,-10 2-16 16,9-4 2-16,-9 4-11 0,13-2 7 0,-13 2-10 15,9-5 10-15,-9 5-10 0,14-4 5 0,-14 4-13 16,11-1 11-16,-11 1-7 0,13-3 4 0,-13 3-12 15,14 0 8-15,-14 0-1 0,12 0 12 0,-12 0-4 16,12-2 0-16,-12 2-8 0,0 0 5 0,13 0-3 16,-13 0 7-16,0 0-1 0,9 2-1 0,-9-2 2 15,4 7-8-15,-4-7 3 0,6 8-5 0,-6-8 0 16,0 10-3-16,-1-2 1 0,1-8-6 0,-5 13-5 16,5-5 0-16,-4 0 2 0,2 2-6 0,-1-3 6 15,-1 4-6-15,2-1 2 0,-1 0-1 16,-1-1 1-16,2 0-2 0,-2-1 0 15,0 2-9-15,0-3 8 0,3 3-1 0,-3-4 4 16,3 1-5-16,-2 0 3 0,3-7-6 0,-2 11-1 16,-1-4 6-16,3-7-2 0,-1 7 2 0,1-7 2 15,-3 11-5-15,3-11 5 0,0 0-8 0,-1 8 9 16,1-8 0-16,0 0 2 0,0 8-4 0,0-8 7 16,0 0-7-16,4 6 4 0,-4-6-3 0,0 0 3 15,0 0-6-15,9 3 7 0,-9-3-7 0,0 0 2 16,10-1-5-16,-10 1 4 0,0 0-16 0,14-3 4 15,-14 3-2-15,9-3-13 0,-9 3-12 0,13-5-21 16,-13 5-10-16,10-4-27 0,-10 4-7 0,10-3-28 16,-10 3-7-16,7-6-99 0,-7 6 76 15</inkml:trace>
  <inkml:trace contextRef="#ctx0" brushRef="#br0" timeOffset="125633.76">10835 7763 148 0,'0'0'163'0,"0"0"-25"0,0 0-13 16,0 0-28-16,0 0-15 0,0 0-21 0,0 0-11 15,0 0-20-15,0 0 1 0,0 0-13 0,0 0 3 16,0 0-13-16,0 0 7 0,0 0-9 0,0 0 3 16,0 0-7-16,-5 3 7 0,5-3-9 15,0 0 6-15,-1 9-10 0,1-9 9 0,-3 7-5 16,3-7-1-16,0 6 1 0,0-6 2 15,0 9-9-15,0-9 10 0,3 6-7 0,-3-6 7 16,1 7-9-16,-1-7 7 0,3 9-4 0,-3-9 10 16,4 6-8-16,-4-6 7 0,2 8-9 0,-2-8 9 15,5 8-7-15,-5-8 6 0,4 6-9 0,-4-6 10 16,9 8-10-16,-9-8 8 0,5 6-10 0,-5-6 12 16,8 7-11-16,-8-7 9 0,8 6-9 0,-8-6 11 15,7 5-11-15,-7-5 8 0,8 5-3 0,-8-5-3 16,6 7 3-16,-6-7 3 0,9 5-10 0,-9-5 10 15,8 4-9-15,-8-4 6 0,6 7-3 0,-6-7 6 16,9 8-1-16,-9-8 1 0,7 3-8 16,-7-3 8-16,6 7-10 0,-6-7 9 0,6 7-7 15,-6-7 7-15,4 6-6 0,-4-6 2 0,5 9-2 16,-5-9 7-16,4 5-7 0,-4-5 7 0,4 8-10 16,-4-8 4-16,3 8-4 0,-3-8 6 0,0 6-8 15,0-6 11-15,0 7-8 0,0-7 9 16,0 8-8-16,0-8 5 0,0 7 0 0,0-7 5 15,-4 8-9-15,4-8 10 0,-4 6-8 0,4-6 8 16,-5 8-10-16,5-8 6 0,-7 6-5 0,7-6 10 16,-7 5-7-16,7-5 5 0,-8 5-4 0,8-5 11 15,-5 6-8-15,5-6 0 0,-8 4-2 0,8-4 6 16,-10 3-6-16,10-3 7 0,0 0-19 16,-9 4 18-16,9-4-6 0,-10 2 10 0,10-2-5 0,0 0 12 15,-8 1-2-15,8-1 6 0,0 0-2 16,-10-3-7-16,10 3 4 0,0 0 0 0,-8-2-6 15,8 2-2-15,0 0-6 0,-6-6-2 0,6 6 1 16,-3-7 0-16,3 7-2 0,-2-6 1 0,2 6-2 16,-3-6 4-16,3 6-5 0,0-11 2 0,0 11 0 15,0-8-9-15,0 8 8 0,0-12 3 0,0 12 0 16,3-10-2-16,-3 10-5 0,2-11 5 0,-2 11-4 16,0-11 5-16,3 4-5 0,-3 7 3 0,1-11-12 15,2 4 14-15,-3 7-7 0,2-11 6 16,-2 11-3-16,4-10-4 0,-1 4 1 15,-3 6 8-15,4-10-3 0,-4 10 2 0,2-9-5 16,2 3 0-16,-4 6 0 0,2-9 3 0,1 3-4 16,-3 6 3-16,4-8-6 0,-4 8 4 0,4-7-6 15,-4 7 10-15,5-9-2 0,-5 9 2 0,4-6-6 16,-4 6 9-16,2-8-8 0,-2 8 3 0,4-6-2 16,-4 6 3-16,5-5-1 0,-5 5 4 0,4-4-4 15,-4 4 4-15,1-9-5 0,-1 9 6 0,0 0-2 16,4-4 1-16,-4 4-5 0,0 0 4 0,0 0-5 15,4-6 5-15,-4 6-8 0,0 0 6 0,0 0-4 16,1-9 5-16,-1 9-8 0,0 0 10 16,0 0-5-16,0 0 7 0,0-6-6 0,0 6 6 15,0 0-6-15,0 0-1 0,0 0 3 0,-4-4 0 16,4 4-2-16,0 0 2 0,0 0-7 0,0 0 5 16,-6-6-3-16,6 6 4 0,0 0-5 0,0 0 8 15,0 0-8-15,-9-4 6 0,9 4-10 16,0 0 0-16,0 0 6 0,0 0 0 0,0 0-9 15,0 0 5-15,0 0-10 0,0 0 5 0,0 0-14 16,0 0 4-16,-9-2-8 0,9 2 6 0,0 0-17 16,0 0 6-16,0 0-19 0,0 0 8 0,0 0-25 15,0 0 6-15,0 0-37 0,0 0 7 0,0 0-51 16,0 0 40-16</inkml:trace>
  <inkml:trace contextRef="#ctx0" brushRef="#br0" timeOffset="128814.97">10493 8411 234 0,'0'0'256'0,"0"0"-41"16,0 0-15-16,0 0-27 0,0 0-5 0,0 0-33 16,0 0-14-16,0 0-17 0,0 0-2 0,0 0-4 15,0 0-5-15,0 0 2 0,0 0-16 0,0 0 7 16,0 0-19-16,0 0 9 0,0 0-27 15,0 0 15-15,0 0-22 0,0 0 19 0,0 0-25 16,0 0 16-16,0 0-25 0,0 0 12 0,0 0-26 16,0 0 18-16,0 0-23 0,0 0 18 0,0 0-40 15,0 0 37-15,0 0-30 0,0 0 26 0,0 0-23 16,0 0 17-16,0 0-24 0,0 0-4 16,0 0-33-16,0 0-6 0,0 0-33 0,0 0-32 15,0 0-12-15,0 0-65 0,0 0-16 0,0 0-41 16,0 0-46-16,0 0-130 0,0 0 104 0</inkml:trace>
  <inkml:trace contextRef="#ctx0" brushRef="#br0" timeOffset="129734.05">10636 8289 163 0,'0'0'240'0,"0"0"-36"0,0 0-32 0,0 0-19 15,0 0-37-15,0 0-9 0,0 0-15 0,0 0-18 16,0 0-12-16,0 0-8 0,0 0-20 0,0 0-2 16,0 0-3-16,0 0-5 0,0 0-6 0,0 0 0 15,0 0 14-15,0 0 14 0,0 0 7 16,6 4-12-16,-6-4 5 0,0 0-8 0,3 12 2 15,-3-12 0-15,1 8 3 0,2-3-4 0,-3-5-12 16,2 11-7-16,1-2 1 0,-2-3-9 0,2 1 1 16,-2-1-6-16,0 2-1 0,1-1 1 0,0-1-1 15,-2 1-1-15,4-1 0 0,-3 0-4 0,0 1 1 16,1-1-2-16,-2-6-8 0,2 12 7 0,-2-12-3 16,4 8-14-16,0-2-13 0,-4-6-29 0,1 8 0 15,-1-8-9-15,4 9-15 0,-4-9-11 16,5 6-12-16,-5-6-11 0,3 6-13 0,-3-6-7 15,1 7-14-15,-1-7 8 0,6 4-145 0,-6-4 257 16</inkml:trace>
  <inkml:trace contextRef="#ctx0" brushRef="#br0" timeOffset="130298.86">10916 8249 132 0,'0'0'164'15,"0"0"-13"-15,-4-8-26 0,4 8-10 0,0 0-22 16,0 0 0-16,0 0-11 0,-4-6-1 0,4 6-13 16,0 0-16-16,0 0-10 0,0 0-9 0,0 0-8 15,-11-1-3-15,11 1-5 0,0 0-2 0,-12 2-3 16,12-2-2-16,0 0-1 0,-14 5-1 0,14-5-1 16,-10 3-7-16,10-3 7 0,-13 7-3 15,13-7 5-15,-9 6-5 0,9-6-4 0,-10 10-4 16,5-5 4-16,-3-2-3 0,8-3-15 0,-6 11 13 15,3-6-2-15,-2 0-5 0,4 2 0 0,1-7-5 16,-5 9-6-16,3-3-3 0,2-6-4 16,-1 10-11-16,1-10-9 0,0 12-5 0,0-12-1 15,1 9 3-15,1-4 0 0,-2-5 0 0,2 9-5 16,-2-9-2-16,7 7-4 0,-7-7 4 0,6 8-3 16,-6-8 3-16,9 4 4 0,-9-4-3 0,10 3-11 15,-10-3-37-15,12 1 37 0</inkml:trace>
  <inkml:trace contextRef="#ctx0" brushRef="#br0" timeOffset="130625.36">10922 8340 45 0,'5'-9'56'15,"-5"9"7"-15,4-7 4 0,-4 7 3 0,3-9 1 16,-3 9-7-16,1-7 13 0,-1 7-13 0,3-4 1 16,-3 4-4-16,0 0-2 0,2-7 6 0,-2 7-1 15,0 0-5-15,0 0-12 0,0 0-12 0,3-6-10 16,-3 6 0-16,0 0-4 0,0 0-6 0,0 0-1 15,0 0-1-15,0 0-5 0,0 0 0 0,0 0-1 16,0 8-1-16,0-8 2 0,0 0-3 0,-3 9-1 16,3-9 0-16,0 8-22 0,0-8 27 15,0 12-22-15,0-12 22 0,0 10-19 0,0-10 21 16,0 12-20-16,0-12 22 0,0 13-15 0,3-8 15 16,-3-5-23-16,1 13 27 0,-1-13-28 0,4 10 21 15,-3-4-24-15,0-2 23 0,-1-4-3 0,4 11 0 16,-4-11-3-16,3 10-3 0,-3-10-7 0,2 7-6 15,-2-7-7-15,4 7-4 0,-4-7-7 16,0 0-1-16,4 7-10 0,-4-7-9 0,0 0-6 16,3 6-5-16,-3-6-8 0,0 0-7 0,6 6-9 15,-6-6-30-15,0 0-49 0,0 0 42 0</inkml:trace>
  <inkml:trace contextRef="#ctx0" brushRef="#br0" timeOffset="131433.28">11069 8225 1 0,'-2'-7'297'15,"2"7"-41"-15,0 0-33 0,0 0-25 0,-3-5-26 16,3 5-26-16,0 0-31 0,0 0-11 0,0 0-14 16,0 0-6-16,0 0-7 0,-4-7-11 0,4 7-38 15,0 0 15-15,0 0 2 0,0 0-7 0,0 0-9 16,0 0-7-16,0 0-4 0,0 0-1 0,0 0-3 16,0 0 2-16,0 0 4 0,0 0 7 15,-1 7 1-15,1-7 2 0,1 6-7 0,-1-6 5 16,2 10-9-16,-2-10 5 0,2 10-39 0,-2-2 44 15,3-4-18-15,-1 3 9 0,1 1-37 16,-1 0 33-16,1-2-10 0,-2 3 6 0,2-1-12 16,-1-1 12-16,1-1-11 0,-2 2 8 0,3 0-9 15,-1-2 9-15,-1 3-10 0,-2-9 8 0,5 12-13 16,-2-5 10-16,-3-7-19 0,2 10 18 0,-2-10-22 16,7 11-9-16,-7-11-22 0,2 8-33 0,-2-8-16 15,4 10-53-15,-4-10-12 0,4 5-65 0,-4-5-17 16,1 7-170-16,-1-7 120 0</inkml:trace>
  <inkml:trace contextRef="#ctx0" brushRef="#br0" timeOffset="136038.61">10950 10261 135 0,'0'0'351'0,"0"0"-67"15,0 0-23-15,0 0-24 0,0 0-34 0,0 0-22 16,0 0-34-16,0 0-27 0,0 0-12 0,0 0-31 15,0 0-1-15,0 0-24 0,0 0-9 0,0 0-8 16,0 0 1-16,0 0-18 0,0 0 9 0,0 0-16 16,0 0 8-16,0 0-11 0,0 0 6 0,0 0-19 15,0 0 7-15,0 0-15 0,0 0-7 16,0 0-22-16,0 0-20 0,0 0-25 0,0 0-36 0,0 0-41 16,0 0-36-16,0 0-28 0,-6-4-244 15,6 4 44-15</inkml:trace>
  <inkml:trace contextRef="#ctx0" brushRef="#br0" timeOffset="137033.9">11134 10076 227 0,'0'0'244'0,"0"0"-26"0,0 0-24 16,0 0-22-16,0 0-25 0,0 0-18 0,0 0-18 15,0 0-12-15,0 0-22 0,0 0 3 0,0 0-15 16,0 0-6-16,-6-4-12 0,6 4-26 0,0 0 15 16,0 0-4-16,0 0-7 0,0 0-5 0,0 10 10 15,0-10 8-15,4 8-7 0,-4-8-9 0,2 11-1 16,1-3-4-16,-3-2-3 0,1 4-3 0,2-4 3 15,-2 5-7-15,-1-4-1 0,3 2-6 0,-2-1 6 16,0 0-3-16,-1 0-7 0,3-2 5 0,-2 3-5 16,0-2-26-16,1-2-30 0,-1 2-27 0,-1-7-27 15,0 10-24-15,0-10-32 16,6 11-11-16,-6-11-30 0,4 6-11 0,-4-6-92 16,1 6 226-16</inkml:trace>
  <inkml:trace contextRef="#ctx0" brushRef="#br0" timeOffset="137689.65">11303 10008 32 0,'0'0'277'15,"-4"-5"-49"-15,4 5-40 0,0 0-37 0,-5-6-34 16,5 6-21-16,0 0-22 0,-9-2-8 0,9 2-16 16,0 0-10-16,-14 1-4 0,14-1-6 0,-9 3-18 15,9-3 14-15,-10 6-5 0,5-2-3 0,5-4-3 16,-10 9-2-16,3-3-3 0,5 0-3 15,-6-1-2-15,7 3 2 0,-3-2-4 16,3 1-14-16,-2-1-10 0,2 1-9 0,1 0-7 16,0 1-12-16,0-8 5 0,1 11-7 0,3-3 7 15,-4-8-8-15,5 10 14 0,0-5-8 0,-1 1 12 16,-4-6 1-16,8 7 3 0,-8-7-9 0,11 7 18 16,-11-7-14-16,13 5 11 0,-13-5-9 0,10 1 6 15,-10-1-3-15,14 0 11 0,-14 0-11 0,9-4 14 16,-9 4-5-16,12-6 17 0,-12 6-12 0,6-5 16 15,2 1 2-15,-8 4 16 0,6-10-7 0,-2 6 22 16,-4 4 5-16,5-8 18 0,-5 8-9 16,5-9 2-16,-5 9 0 0,3-7 3 0,-3 7 3 15,1-8-1-15,-1 8-1 0,5-5-6 0,-5 5 0 0,0 0-6 16,0 0-9-16,1-6-8 0,-1 6-8 16,0 0-3-16,0 0-5 0,0 0 10 0,0 0-11 15,0 0 1-15,0 0 0 0,3 4-1 0,-3-4 0 16,0 10-24-16,0-10 31 0,0 10-4 0,0-10-9 15,0 14 11-15,1-7 0 0,-1 1-12 0,0 0 9 16,0 2-10-16,0 0 11 0,3-2-15 0,-3 1 16 16,0 1-14-16,1-1 10 0,0 2-9 15,1-3 10-15,-1 1-20 0,0-1 21 0,-1-1-15 16,3 0 18-16,-2 0-18 0,-1-7 13 0,3 12-16 16,-3-12 8-16,2 9-23 0,-2-9-19 15,3 9 4-15,-3-9-19 0,2 7-13 0,-2-7-33 16,0 0-22-16,4 4-53 0,-4-4-103 0,0 0 262 15</inkml:trace>
  <inkml:trace contextRef="#ctx0" brushRef="#br0" timeOffset="138331.24">11469 10012 160 0,'0'0'211'0,"0"0"-40"0,0 0-21 16,0-8-28-16,0 8-18 0,0 0-16 15,0 0-16-15,4-7-12 0,-4 7 0 0,0 0-14 16,4-3-11-16,-4 3-5 0,0 0-5 16,6-5-3-16,-6 5-4 0,8-5-1 0,-8 5-1 15,9-3 0-15,-9 3 1 0,6-3-2 0,-6 3 0 16,9-2 1-16,-9 2-1 0,13-2-18 0,-13 2 19 16,13-3-12-16,-13 3 14 0,10-1-17 0,-10 1 26 15,14 0-15-15,-14 0 15 0,0 0-15 0,14 0 15 16,-14 0-13-16,13 1 16 0,-13-1-16 0,0 0 12 15,13 4-15-15,-13-4 11 0,6 3-12 0,-6-3 10 16,8 5-8-16,-8-5 4 0,6 9 15 0,-6-9-8 16,3 8-5-16,-3-8-1 0,2 12-9 0,-2-12 1 15,-1 12-4-15,0-5-1 0,1-7 0 0,-2 13 0 16,1-6-2-16,-4-1 1 0,5 2-3 0,0-8-2 16,-4 11 2-16,3-2 1 0,1-9 0 0,-4 12 1 15,4-5-7-15,0-7 1 0,-4 11 9 16,4-4-1-16,0-7 0 0,-2 10-3 0,2-10 1 15,-3 11 2-15,3-11-8 0,0 7 4 0,0-7 4 16,0 8-4-16,0-8 2 0,0 0 0 0,0 8 2 16,0-8-1-16,0 0 4 0,3 6-23 15,-3-6 15-15,0 0 20 0,6 4-11 0,-6-4 1 16,0 0-3-16,9 3-4 0,-9-3 4 0,0 0-5 16,14-1-1-16,-14 1 0 0,0 0-1 0,14-4-10 15,-14 4-16-15,10-2-17 0,-10 2-24 16,12-3-21-16,-12 3-20 0,10-1-16 0,-10 1-8 0,9-2-31 15,-9 2-26-15,10-4-140 0,-10 4 212 16</inkml:trace>
  <inkml:trace contextRef="#ctx0" brushRef="#br0" timeOffset="139650.88">11270 10428 252 0,'0'0'257'0,"0"0"-16"0,-3-7-27 0,3 7-17 15,0 0-30-15,0 0-49 0,0 0 1 0,0 0-16 16,0 0-40-16,0 0 14 0,0 0 1 0,0 0-16 16,0 0 3-16,0 0-8 0,0 0-5 15,0 0-7-15,0 0-8 0,0 0-9 0,0 0-5 0,0 0-3 16,0 0-3-16,0 0-1 0,0 0-3 16,0 8 0-16,0-8-2 0,0 7 7 0,0-7-8 15,0 13 7-15,0-13-13 0,3 10 10 16,-3-10-13-16,0 13 9 0,1-3-11 0,-1-5 7 15,0 5-17-15,0-3 22 0,3 1-11 0,-3 1 11 16,1-2-15-16,0 3 17 0,-1-3-21 0,2 1 18 16,-1 0-16-16,0 0 13 0,-1-1-12 0,4-1 12 15,-2 2-3-15,0-1 1 0,-2-7-2 0,1 11 0 16,3-4-2-16,-3-3-3 0,3 3 0 16,-4-7-7-16,4 11 3 0,-4-11-4 0,5 9-4 0,-5-9-3 15,4 7-5-15,-4-7-2 0,6 4-4 16,-6-4 4-16,4 6-1 0,-4-6 5 0,0 0 3 15,8 6 3-15,-8-6-6 0,0 0 6 0,0 0 0 16,10-1-1-16,-10 1 5 0,0 0-4 0,10-6 11 16,-10 6-7-16,5-6 1 0,-5 6 1 0,7-7-2 15,-7 7-5-15,5-12 8 0,-5 12 9 0,4-8-6 16,-2 1-7-16,1 1 9 0,-3 6-4 0,5-11 9 16,-5 11-6-16,2-9 6 0,-2 9-1 0,4-13 6 15,-4 13 1-15,3-8 1 0,-3 8 11 0,2-11 4 16,-2 11 4-16,0-6-5 0,0 6 4 0,3-7-10 15,-3 7 10-15,1-6-12 0,-1 6 4 16,0 0-7-16,0 0 6 0,0-6-33 0,0 6 46 16,0 0-28-16,0 0 15 0,0 0-8 0,3-7 5 15,-3 7-14-15,0 0 10 0,0 0-20 0,0 0 18 16,0 0-19-16,0 0 20 0,0 0-15 0,-3 6 12 16,3-6-11-16,-1 6 8 0,1-6-10 0,-3 11 11 15,3-11-12-15,-5 9 12 0,5-9-11 0,-4 14 12 16,4-14-14-16,-5 11 14 0,3-4-13 0,-1 0 12 15,1 2 0-15,-1-3-3 0,-1 2-9 16,2 0 12-16,-1-4-9 0,-1 5 8 0,3-3-13 16,-2 0 14-16,3-6-22 0,-6 12 19 0,6-12-15 15,-4 8 20-15,4-8-11 0,-2 10 20 0,2-10-11 16,-4 6 31-16,4-6-10 0,-4 6 17 0,4-6-32 16,-5 6 24-16,5-6-24 0,0 0 21 0,-9 4-17 15,9-4 26-15,0 0-24 0,-13 0 22 0,13 0-8 16,-9-2-3-16,9 2-7 0,-9-2-3 0,9 2-7 15,-11-4-2-15,4 0-2 0,7 4-4 0,-9-5-6 16,2 3-5-16,7 2-10 0,-9-5-8 16,9 5-19-16,-9-8-1 0,9 8-22 0,-8-4-10 15,8 4-20-15,-9-3-12 0,9 3-40 0,-6-4-16 16,6 4-46-16,-8-5-13 0,8 5-36 16,0 0-181-16,-8-4 88 0</inkml:trace>
  <inkml:trace contextRef="#ctx0" brushRef="#br0" timeOffset="140203.4">11243 10965 408 0,'0'0'301'0,"0"0"-40"0,0 0-9 15,0 0-16-15,0 0-28 0,0 0-6 0,0 0-52 16,0 0 2-16,0 0-50 0,0 0 11 0,0 0-40 16,0 0 18-16,0 0-33 0,0 0 12 0,8 3-33 15,-8-3 15-15,0 0-31 0,0 0 13 0,0 0-24 16,0 0 17-16,0 0-25 0,0 0 20 16,0 0-26-16,0 0 22 0,0 0-25 0,0 0 20 15,0 0-23-15,0 0 11 0,0 0-48 0,5 4-20 16,-5-4-50-16,0 0-61 0,0 0-56 15,0 0-87-15,0 0-285 0,0 0-116 0</inkml:trace>
  <inkml:trace contextRef="#ctx0" brushRef="#br0" timeOffset="140914.8">11382 10819 340 0,'0'0'300'0,"0"0"-85"0,-5-5-18 16,5 5-27-16,0 0-13 0,0 0-34 0,-5-8-14 15,5 8-29-15,0 0-7 0,3-5-21 0,-3 5-6 16,0 0-13-16,6-10 0 0,-6 10 7 0,5-4-19 16,-5 4-8-16,12-5-5 0,-12 5 3 0,11-4 2 15,-11 4 5-15,10-4 0 0,-10 4 1 0,11-3-2 16,-11 3 4-16,10-3 8 0,-10 3 7 0,0 0-14 16,13 1 12-16,-13-1-20 0,0 0 15 15,11 6-18-15,-11-6 15 0,5 7-20 0,-5-7 11 16,5 9-12-16,-5-9 8 0,3 12-11 0,-3-12 9 15,1 14-10-15,-2-7 7 0,-2 2-8 0,3 0 8 16,-1 2-10-16,-3-2 7 0,2 3-7 16,-1-4 9-16,1 3-11 0,-2-3 8 0,1 3-9 0,1-2 11 15,-1 1-11-15,-1-2 1 0,3 2 2 0,-2-3-1 16,2 1 1-16,0 0 1 0,-3-4 4 16,4 6-5-16,0-10 3 0,-1 10-2 0,1-10-7 15,-3 12 18-15,3-12-14 0,3 9 18 0,-3-9-3 16,1 9 1-16,-1-9 5 0,4 6 2 0,-4-6-18 15,6 8 31-15,-6-8-22 0,7 4 14 16,-7-4-21-16,10 3 18 0,-10-3-18 0,14 0 13 16,-14 0-17-16,14-1 15 0,-14 1-18 0,15-3 14 15,-6 1-18-15,0 0 6 0,3-4-30 0,-12 6-10 16,15-5-26-16,-7 2-43 0,-1-1-25 0,1-3-35 16,-1 2-32-16,0 2-32 0,1-2-17 0,-3-1-170 15,0 3 113-15</inkml:trace>
  <inkml:trace contextRef="#ctx0" brushRef="#br0" timeOffset="141683.46">11738 10714 208 0,'0'0'299'0,"2"-5"-59"0,-2 5-7 15,0 0-26-15,0 0-23 0,0 0-5 0,0 0-6 16,0 0-2-16,0 0-14 0,0 0-17 0,0 0-16 15,0 0-26-15,0 0-18 0,0 0-19 0,0 0-11 16,0 0-10-16,0 0-8 0,-13 0-5 0,13 0-6 16,-9 2-22-16,9-2 20 0,-11 3-22 0,11-3 21 15,-13 6-27-15,13-6 23 0,-9 4-27 16,9-4 27-16,-10 4-25 0,10-4 20 0,-9 2-28 16,9-2 24-16,-8 4-17 0,8-4 17 0,-10 7-36 15,10-7 35-15,-6 5-25 0,6-5 26 16,-8 4-23-16,8-4 15 0,-5 7-22 0,5-7 14 0,-9 6-18 15,9-6 8-15,-4 5-18 0,4-5 10 16,-5 8-7-16,5-8 0 0,-4 6-5 0,4-6 1 16,-1 5 0-16,1-5-3 0,-1 7 3 0,1-7-4 15,0 0 9-15,2 7-7 0,-2-7 5 0,0 0 2 16,7 6 9-16,-7-6 10 0,0 0-12 0,11 7-6 16,-11-7 15-16,0 0-14 0,14 3 15 0,-14-3-20 15,12 1 15-15,-12-1-13 0,0 0 18 0,19 0-9 16,-19 0 20-16,13 0-16 0,-13 0 20 0,14 0-15 15,-14 0 19-15,13-1-17 0,-13 1 20 16,12 1-18-16,-12-1 19 0,0 0-19 0,17 0 18 0,-17 0-14 16,11 1 14-16,-11-1-18 0,11 1 18 15,-11-1-16-15,0 0 19 0,11 2-13 0,-11-2 15 16,9 3-17-16,-9-3 19 0,8 3-16 0,-8-3 23 16,6 6-14-16,-6-6 18 0,7 5-13 0,-7-5 20 15,2 5-9-15,-2-5 15 0,6 7-9 0,-6-7 6 16,2 8-3-16,-2-8 10 0,0 8-4 0,0-8 10 15,0 9-1-15,0-9-1 0,-2 8-17 0,2-8 7 16,-6 12 17-16,6-12-1 0,-2 10 10 0,2-10-18 16,-7 10-1-16,3-7-23 0,4-3 13 0,-6 10-11 15,2-5 9-15,0-2-19 0,4-3 11 0,-11 9-18 16,11-9 15-16,-9 7-29 0,2-4 4 0,7-3-37 16,-10 8-10-16,10-8-22 0,-9 3-26 15,9-3-31-15,-9 3-28 0,9-3-32 0,-11 1-25 16,11-1-251-16,-12 1 44 0</inkml:trace>
  <inkml:trace contextRef="#ctx0" brushRef="#br0" timeOffset="142813.89">11975 10688 111 0,'0'0'238'15,"0"0"-61"-15,0 0 14 0,0 0-38 0,0 0 6 16,0 0-31-16,4-6 2 0,-4 6-29 0,0 0 3 16,0 0-19-16,0 0-6 0,0 0-5 15,0 0-3-15,0 0 5 0,0 0-8 0,0 0-5 16,0 0-6-16,0 0-1 0,4-6-8 16,-4 6-6-16,0 0-3 0,0 0-6 0,0 0-3 0,0 0-9 15,0 0-6-15,0 0-4 0,0 0-1 16,-10 0-5-16,10 0 0 0,0 0-1 0,-9 2 0 15,9-2-3-15,-9 6 1 0,9-6 0 0,-8 4 0 16,8-4 0-16,-9 4-1 0,9-4 0 0,-10 3-2 16,10-3 0-16,-6 6 1 0,6-6-5 0,-8 4 0 15,8-4 4-15,-8 4 6 0,8-4-2 0,0 0 0 16,-6 5-1-16,6-5-10 0,0 0-5 0,-8 5-4 16,8-5-4-16,0 0-7 0,0 0-2 0,-6 5-6 15,6-5-3-15,0 0 5 0,0 0 2 0,0 0 5 16,0 0 13-16,0 0-4 0,0 0 9 0,-5 4 8 15,5-4-6-15,0 0 4 0,0 0-3 16,0 0-6-16,0 0 9 0,1 6-8 0,-1-6 11 0,0 0-9 16,1 9 9-16,-1-9-6 0,3 6 5 15,-3-6-3-15,0 0 6 0,1 8-8 0,-1-8 10 16,0 0-11-16,0 9 10 0,0-9-9 0,3 9 10 16,-3-9-8-16,1 7 7 0,-1-7-8 0,0 0-1 15,1 9 2-15,-1-9 12 0,2 8-4 0,-2-8 4 16,0 0-13-16,2 5 11 0,-2-5-10 0,0 0 7 15,6 6-7-15,-6-6 12 0,4 5-12 0,-4-5 9 16,0 0-9-16,12 3 9 0,-12-3-7 0,0 0 5 16,14 0-9-16,-14 0 9 0,10-1-9 15,-10 1 2-15,9-2 0 0,-9 2 9 16,15-1-6-16,-15 1 8 0,12-4-5 0,-12 4-2 16,10-3-6-16,-10 3 5 0,14-1-3 0,-14 1 7 15,9-2-9-15,-9 2 10 0,9-3-16 0,-9 3 15 16,0 0-8-16,17 0 10 0,-17 0-11 0,0 0 8 15,11-1-7-15,-11 1 2 0,0 0 1 0,13 0 7 16,-13 0-4-16,0 0 14 0,9 1-3 0,-9-1-1 16,0 0-1-16,10 3 6 0,-10-3-2 0,0 0-1 15,10 5 5-15,-10-5-4 0,4 5 2 0,-4-5 1 16,0 0 0-16,9 6 0 0,-9-6 3 0,4 4-3 16,-4-4 12-16,4 5-9 0,-4-5 14 15,3 10-12-15,-3-10 11 0,4 5-14 0,-4-5 9 16,2 9-16-16,-2-9 23 0,1 6-21 0,-1-6 17 15,0 8-24-15,0-8 15 0,-1 9-11 0,1-9 15 16,-3 8-25-16,3-8 22 0,-5 10-26 0,5-10 22 16,-4 7-21-16,4-7 16 0,-5 11-18 0,5-11 16 15,-6 6-19-15,6-6 16 0,-7 8-19 0,7-8 13 16,-7 8-26-16,7-8 5 0,-7 5-20 0,7-5-7 16,-7 8-17-16,7-8-26 0,-8 4-19 0,8-4-42 15,-10 6-20-15,10-6-26 0,-8 7-23 0,8-7-31 16,-10 5-147-16,10-5 145 0</inkml:trace>
  <inkml:trace contextRef="#ctx0" brushRef="#br0" timeOffset="149298.95">18558 7129 17 0,'0'0'195'15,"0"0"-12"-15,0 0-36 0,0 0-7 16,0 0-20-16,0 0-19 0,0 0 3 0,0 0-17 15,0 0 2-15,0 0-13 0,0 0-12 0,0 0-1 16,0 0-4-16,0 0-1 0,-5-4-2 0,5 4 0 16,0 0-1-16,0 0-7 0,0 0 8 0,0 0 0 15,0 0 0-15,0 0-4 0,0 0-3 0,0 0 2 16,0 0-1-16,0 0 1 0,0 0-5 0,0 0-5 16,0 0-3-16,0 0-4 0,0 0-4 0,0-8-6 15,0 8-5-15,0 0-12 0,0 0 6 16,-1-7-1-16,1 7-4 0,0 0 2 0,-5-9-2 15,5 9-4-15,-4-7-1 0,4 7 1 0,-4-8 10 16,3 1-16-16,1 7 12 0,-1-9-13 16,1 9 9-16,-3-13-22 0,3 13 24 0,-4-13-13 15,4 7 15-15,0 6-15 0,-1-14 10 0,1 14-10 16,-3-13 11-16,3 13-10 0,0-12 10 0,0 12-13 16,0-13 15-16,0 13-14 0,0-8 11 0,0 8-21 15,0-11 18-15,0 11-4 0,0-6 11 0,0 6-16 16,0 0 16-16,-1-10-12 0,1 10 11 0,0 0-13 15,0-7 13-15,0 7-12 0,0 0 12 0,0 0-12 16,0 0 12-16,0 0-13 0,-1-6 9 0,1 6-3 16,0 0 13-16,0 0-18 0,0 0 16 15,0 0-21-15,0 0 20 0,0 0-14 0,0 0 14 16,0 0-13-16,-5 6 13 0,5-6-14 0,-4 9 16 16,4-9-13-16,0 10 8 0,0-10-19 15,0 14 31-15,0-9-14 0,-1 4 10 0,-1-3 3 16,1 3 4-16,0 0 2 0,-2 0-1 0,1 1 0 15,0-1-4-15,0 2-2 0,-1 0-1 0,2-2-1 16,0 3-6-16,-2-4-3 0,-2 3 3 0,5-3-6 16,-4 3 0-16,4-4 5 0,-1 4 0 0,0-4-1 15,-1 0-2-15,2 2-6 0,-1-3 4 0,1 2 1 16,0-8-3-16,0 12 3 0,0-12-6 0,0 12 1 16,0-12 5-16,1 14-8 0,-1-14 1 15,2 8 6-15,-2-8-1 0,2 11 1 0,-2-11-1 16,3 6-2-16,-3-6 1 0,5 8-6 0,-5-8 5 15,4 8 1-15,-4-8-3 0,5 5 1 0,-5-5 0 16,5 6-4-16,-5-6-1 0,6 8 8 0,-6-8-2 16,3 3-1-16,-3-3-6 0,10 3-9 0,-10-3-13 15,9 3-21-15,-9-3-13 0,7 5-6 16,-7-5-21-16,12 1-2 0,-12-1-31 0,12-1-32 16,-12 1-23-16,14-3-24 0,-5 1-14 0,0-1-38 15,0 1-163-15,2-1 119 0</inkml:trace>
  <inkml:trace contextRef="#ctx0" brushRef="#br0" timeOffset="150014.28">18689 7086 93 0,'0'0'188'0,"0"0"-31"0,0 0-11 0,9-5-22 15,-9 5-18-15,0 0 2 0,0 0-17 16,0 0-6-16,0 0-9 0,0 0-6 0,11-3-11 15,-11 3-2-15,0 0-8 0,0 0 2 0,0 0-1 16,0 0-7-16,0 0-6 0,0 0 3 0,12 0-7 16,-12 0 2-16,0 0 2 0,0 0 3 0,0 0 5 15,0 0 3-15,0 0-8 0,0 0 10 0,0 0-2 16,0 0 8-16,0 0-16 0,10-2 3 0,-10 2-9 16,0 0 6-16,0 0-10 0,0 0 7 0,0 0-13 15,0 0 6-15,0 0-6 0,0 0 0 0,0 0-15 16,0 0 12-16,0 0-20 15,0 0 19-15,0 0-2 0,0 0 19 0,0 0-18 16,0 0 33-16,0 0-14 0,0 0 22 0,0 0-26 0,0 0 16 16,0 0-30-16,0 0 16 0,0 0-30 15,-8 3 21-15,8-3-24 0,-6 5 13 0,6-5-17 16,-13 4 21-16,5-1-28 0,1-2 30 0,-2 2-25 16,-1-1 1-16,-1 1 2 0,1 2 0 0,1-3 2 15,0 1-3-15,0-2-1 0,-1 4 0 0,0-4 4 16,1 4-5-16,0-2 1 0,-1 0 2 0,1-2-6 15,0 1 0-15,9-2-13 0,-17 4-6 0,17-4-10 16,-13 3-9-16,13-3-16 0,-12 4-16 16,12-4-22-16,0 0-39 0,-13 2-44 0,13-2-41 0,0 0-56 15,-13 2-29-15,13-2-131 0,0 0 94 16</inkml:trace>
  <inkml:trace contextRef="#ctx0" brushRef="#br0" timeOffset="161215.2">17802 12790 193 0,'0'0'198'0,"5"-8"-28"0,-5 8-18 0,6-10-3 16,-6 10-22-16,4-8 2 15,-4 8-30-15,4-11 12 0,-4 11-29 0,1-10 32 16,0 3-5-16,1 2-6 0,-2 5-9 0,0-12-20 15,0 12-3-15,1-10 6 0,-1 10-15 0,0-12 12 16,0 12-17-16,0-8 10 0,0 8-1 0,0-11-5 16,0 11-5-16,-3-10-8 0,3 10-10 0,-5-9-4 15,5 9-2-15,-4-10-3 0,4 10-4 0,-10-8-2 16,5 2-10-16,-1 1-3 0,-2-1 3 0,-2 3-18 16,1-2 10-16,-3-2 6 0,0 3-4 15,-1 1-2-15,-2-3 1 0,-1 0-3 0,1 2-17 16,1 1 19-16,-3-2-15 0,2 2 13 0,-2-2-13 15,2 3 12-15,-2-1 7 0,1 2-10 0,-5-2-10 16,6 1 11-16,-4 1-13 0,0 1 21 0,0 0-18 16,-1 0 19-16,1 1-19 0,1 2 18 0,-1 0-23 15,1 1 23-15,-4 5-21 0,1-1 21 0,1 3-1 16,-4 0 0-16,1 5-7 0,3 1-3 0,-1 3 8 16,2 1-8-16,1 0 3 0,-1 4 6 15,1-1 14-15,5-2-19 0,-2 4 17 0,2-3-21 16,2 2 22-16,-1 2-24 0,5-2 17 0,-1-3-27 15,3 2 7-15,0 1 3 0,2-1 1 16,2-1-2-16,1 2-1 0,1 0 2 0,3-2-1 16,2 1 8-16,1 1-5 0,2 1 7 0,2-2-2 15,1 2-1-15,1-3-1 0,2-2 2 0,0-2-1 16,4 0-17-16,0-1 19 0,2-1 0 0,1-3-1 16,1-2-2-16,-3 0 1 0,3-3 1 0,0 0 0 15,1-3-1-15,-2 1-2 0,5-4-1 0,0 1 4 16,0-1 1-16,-2-3-23 0,6 0 22 0,-2-2 4 15,3-1 3-15,3-2-4 0,-1-2 1 0,1 2-2 16,-2-3-1-16,0-2 0 0,-1 2 1 16,0-3 0-16,0 2 5 0,0-2-1 0,0 0 3 15,-1 0 1-15,-2-2 2 0,2 2-16 0,-4-1 12 16,-2 1 5-16,1-1 7 0,-5 1 7 0,-1 2 3 16,-1-2 3-16,0 1 13 0,-4-1-7 0,2-2 4 15,-4 4-1-15,-2-1-2 0,2 1-3 0,-3-2 17 16,-1 2-28-16,0-3 21 0,1 0-29 0,-2 1 16 15,-3-2-25-15,3-1 17 0,-6 1-22 16,3-1 22-16,-2-2-27 0,-2 2 19 0,-1 2-24 16,-1-3-1-16,0-1 1 0,-3-1-2 0,0-2-5 15,-5 0 0-15,3 2-4 0,-3-4-10 0,-2 3-14 16,-4-3-13-16,-2 1-7 0,0 1-1 0,-5-1-2 16,1 0-5-16,-3 4-2 0,-1-1-3 15,-2 0-3-15,0 3-12 0,-1 1-4 0,-3 1-22 16,3 1-22-16,2 3-53 0,-3-1-26 0,5 1-45 15,-2 7-30-15,1-3-192 0,-1 2 33 0</inkml:trace>
  <inkml:trace contextRef="#ctx0" brushRef="#br0" timeOffset="163547.37">7079 12634 180 0,'0'-7'187'0,"0"7"-30"16,-2-5-11-16,2 5-23 0,-3-6-13 0,3 6-8 15,-4-8-25-15,4 8 9 0,-1-5-13 16,1 5 11-16,-4-7-20 0,4 7 25 0,-6-7-35 16,6 7 37-16,-5-6-12 0,5 6 1 15,-5-5-4-15,5 5-4 0,-7-8-2 0,7 8-8 16,-6-4-10-16,6 4-8 0,-9-4-5 0,9 4-10 16,-10-4-7-16,10 4-4 0,-12-5-4 0,12 5-1 15,-18-2-3-15,18 2-3 0,-19-1-1 0,10 2 1 16,-4 0-5-16,1-1 0 0,-1 4 1 0,-1-2-2 15,1-1-1-15,-5 4 3 0,4-3-1 0,-4 1-1 16,0 3 0-16,2 0 0 0,-1-1 0 16,-1 2 1-16,0 0-2 0,0 1 3 0,-1 0-3 15,1 1 0-15,-1 2 0 0,4-1-2 0,-2 2 2 16,3-2-1-16,0 1 1 0,0 3 0 0,1-1 0 16,-1-1 0-16,5 3-5 0,-3 1 12 0,5-1-6 15,-1-1 2-15,1 1-14 0,-1 2 16 0,4 0-15 16,-1 0 18-16,1 1-18 0,3 0 21 0,0-1-10 15,1 2 5-15,1-1-6 0,0 1 5 0,3 3-16 16,0-2 9-16,1 0 1 0,3-1-1 0,-1 2 2 16,2-4-3-16,2 2 9 0,0-1-9 0,-1-1 0 15,3 0 1-15,1-2-1 0,0 1 1 0,3-3-1 16,-2 2 2-16,3-3 1 0,-2-2-3 0,1 2 3 16,2-2-2-16,-3-1 1 0,4 0 0 0,-2-2 1 15,0-2-1-15,1-2-1 0,-2 1 1 16,-1 2 1-16,4-5 0 0,-4 0 0 0,2 1-2 15,0-2 3-15,0-2 0 0,-1 1-1 0,0 0 3 16,3-5-2-16,-5 2 1 0,4 1-1 0,0-3 3 16,-1 0 2-16,0-1 4 0,1 0 0 0,-1-2 1 15,-4 2-3-15,4-5 7 0,-3 6-8 0,2-2 0 16,-4 0 20-16,1-1-29 0,0 1 32 0,-1 0-23 16,-1-1 23-16,1 1-18 0,-1-2 15 0,-1 3-21 15,1-1 14-15,0 1-30 0,-4 0 32 0,4-1-20 16,-2 1 21-16,-1-1-25 0,-3 3 28 0,3-2-25 15,0-2 28-15,-1 3-20 0,-2 1 24 0,1-4-21 16,0 1 25-16,1 2-26 0,-3-1 19 16,0 0-23-16,0-2 20 0,4 3-24 0,-4-4 22 15,0 4-22-15,-1-1 23 0,0-3-26 0,1 1 21 16,0 0-24-16,-5-1 21 0,5 0-17 0,-2 1 24 16,-2-1-20-16,2-3 18 0,-3 6-22 0,1-6 21 15,0 4-23-15,-1-3 20 0,-1 2-22 0,0-2 1 16,-2 0 2-16,2 1-10 0,-2-1 10 0,1 3-1 15,-3-2 0-15,1 2 0 0,0-2 0 0,-1-1 2 16,-3 5-1-16,4-2-2 0,-3-1-2 16,-1 2-4-16,2-1-6 0,-1 2-6 0,-3-1-8 15,4 2-6-15,-2 0-8 0,0-1-8 0,1 2-1 16,-1 0-11-16,2-1-22 0,-1 2-28 0,1 1-32 16,-2 0-40-16,8 3-34 0,-14-5-23 0,14 5-36 15,-14-7-167-15,14 7 83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40:19.840"/>
    </inkml:context>
    <inkml:brush xml:id="br0">
      <inkml:brushProperty name="width" value="0.05292" units="cm"/>
      <inkml:brushProperty name="height" value="0.05292" units="cm"/>
      <inkml:brushProperty name="color" value="#FF0000"/>
    </inkml:brush>
  </inkml:definitions>
  <inkml:trace contextRef="#ctx0" brushRef="#br0">7083 1167 21 0,'0'0'53'0,"-14"-3"3"0,14 3-3 0,-15-1-2 16,7-3-7-16,0 2-6 0,8 2-6 16,-19-4-7-16,9 3-1 0,0-2-4 0,-2 0-2 15,3 3-6-15,-3-1 2 0,0-2 5 0,-2 2 6 16,1 0-10-16,0 0-9 0,-2 1 5 0,0-1-7 15,-2 1 14-15,2 0-24 0,-4 0 13 16,-2 0-5-16,7 1 5 0,-6-1-4 0,-1 1-2 16,2 1 0-16,-1 0 0 0,-1 0-1 0,1 0 4 15,-2 1-4-15,3-1 1 0,-3 1 4 0,3-1-1 16,0 3-5-16,-2-3-2 0,1 2 3 0,1-2 0 16,-4 3 1-16,2-1 1 0,1 0-1 0,1 0-4 15,-2 2 9-15,3-4-6 0,-5 3-1 16,2 2-4-16,1-2 9 0,-1 1-10 0,-2-1 11 15,2 1-4-15,-2 0 5 0,3 0-4 0,-2 0 3 16,3 3-6-16,-3-3 3 0,4 1-3 0,-1 0 6 16,-1 2-10-16,-1-1 10 0,1 0 2 15,-2 3-8-15,4-3 2 0,-2 1-1 0,-1 2 0 16,3-1 3-16,-1 2-2 0,0-2 0 0,1 0-6 16,0 1 9-16,3-1 1 0,-2 2-4 0,3-1 11 15,-2 1-11-15,3-2 12 0,0 0-14 0,0 1 0 16,3 0-3-16,-4 2 2 0,1-3-1 0,-1 2 6 15,4-1-3-15,-2 2 0 0,-3 1 0 16,5-2 1-16,-3 0-1 0,4 0 1 0,-1 0-1 16,-3 0-3-16,4 0 5 0,-4 3 4 0,1-2-5 15,0 0-1-15,-2 2 0 0,1-2 3 0,2 1-2 16,-3-2 0-16,2 2 0 0,-2-1-1 0,5-2 2 16,0 0 0-16,-2 2-2 0,2-2 2 15,0-1-4-15,0-1 2 0,0 2 0 0,1 0 0 16,2-1 0-16,-2-1-4 0,3 0 7 0,0-1-2 15,0 2 0-15,0-2 0 0,1 2 0 0,0-2-1 16,-1 1 0-16,1 0 0 0,4-1-1 0,-2 1 2 16,-1 1-1-16,3-1 2 0,0 1 2 0,3 1 10 15,-1 1-12-15,2-1 7 0,1 1-11 16,0 2 17-16,2-1-15 0,-1 0 13 0,2 0-13 16,-1 0-5-16,6 5 14 0,-4-4 5 0,4 0-2 15,1 2 0-15,1-2-4 0,-2 3 4 0,5-4-2 16,-1 1-3-16,-1 2 1 0,2-3-2 0,0 1-7 15,2 0 8-15,2 0 0 0,1 1-4 16,0-1-2-16,0-1 1 0,0-1 4 0,0 2 0 16,4-3-3-16,0 2 3 0,-2-2-2 0,5 0-5 15,-2-3 8-15,-1 3 0 0,2-2 2 0,2-1-5 16,-2 1-4-16,3-2 10 0,0-1-10 0,0 4 16 16,1-7 0-16,3 3 7 0,0-1 3 0,1 0-4 15,0-3-2-15,0-1-5 0,4 2 0 16,-4-2-3-16,4-1-2 0,0 1 1 0,-3-2-6 15,3 1-6-15,0-3 7 0,0 2-1 0,-3-1 1 16,9-3-3-16,-6 3 0 0,-1-2 1 0,1 1-6 16,-3-2 6-16,3 1 0 0,-4 0-9 15,3-1 10-15,-2-1-2 0,-2 1 1 0,1-1-3 16,-1 0-2-16,-2 1 2 0,2-1 3 0,-3 0 0 16,-1 0 0-16,0-1-17 0,-1 1 11 0,-2-2 9 15,-2 2 0-15,2-1 0 0,-2 1-3 0,-2-1 2 16,4 0 0-16,-2-2-2 0,2 1 1 0,-1-2 0 15,3 1-4-15,-2-1 2 0,-2 0-2 0,4-1-2 16,-3 3 3-16,-1-4-1 0,-3 1-1 0,4 0-9 16,-1 0 12-16,-3 0-9 0,2-2 10 0,-2 1-8 15,-1 0 7-15,0-2-4 0,-4 1-1 0,3 2 3 16,-3-4 4-16,0 3 3 0,-2-3 7 16,-2 2 2-16,2 0 0 0,-2-1 7 0,-2 0 1 15,2-1 8-15,-2 1-2 0,-1-3 5 0,-1 3-14 16,-2-1 0-16,0-1-2 0,0 3-1 0,-1-2 1 15,-2 0 5-15,-1 1 3 0,-1-2-2 0,1 2-5 16,-2-2-2-16,-1 1-2 0,-2 2-6 0,3-3 0 16,-3 3-4-16,-3-2 1 0,3-1-2 0,-1 1-5 15,-3-2-1-15,-1 2 2 0,1-2-11 0,-1 3 18 16,0-2-15-16,-4 0 10 0,0-1-14 0,0 1 6 16,0-1-9-16,-1 1 4 0,1 2-7 0,-1-2-2 15,1 4-4-15,-4 0-6 0,4 1-11 0,-5 0-2 16,5-1-4-16,-1 2 5 0,-4 1-22 0,5 1 5 15,-1-2-24-15,-2 2-6 0,3 1-18 16,0 1-11-16,-1 1-24 0,1 0-92 0,3 0 76 16</inkml:trace>
  <inkml:trace contextRef="#ctx0" brushRef="#br0" timeOffset="35858.98">12894 5957 143 0,'-5'-6'170'15,"5"6"-21"-15,-5-4-21 0,5 4-6 0,-5-5-14 16,5 5-6-16,0 0-4 0,-5-6-18 0,5 6 14 15,-4-5-21-15,4 5 8 0,0 0-40 0,-4-6 39 16,4 6-28-16,0 0 21 0,-4-6-32 0,4 6 30 16,0 0-39-16,-3-6 29 0,3 6-36 0,0 0 45 15,0 0-13-15,-3-4-6 0,3 4-6 0,0 0-4 16,0 0-2-16,0 0-4 0,0 0-2 0,0 0-2 16,-5-5-2-16,5 5-1 0,0 0-1 0,0 0-3 15,0 0-21-15,0 0 14 0,0 0 8 16,0 0-9-16,0 0-2 0,0 0 0 0,0 0-4 15,0 0 0-15,0 0-1 0,0 0-4 0,0 0 0 16,0 0-2-16,0 0 0 0,0 0-2 16,0 0 0-16,0 0-9 0,0 0 8 0,0 0-3 15,0 0 1-15,-8 5 5 0,8-5-2 0,0 0 0 16,-1 5 1-16,1-5-1 0,-3 8 0 0,3-8 2 16,0 10-2-16,0-10 1 0,-1 12-1 0,1-12-8 15,-1 11 22-15,-2-5-29 0,3-6 29 0,0 11-18 16,0-4 11-16,0-7-13 0,-1 9 16 0,-3-1-13 15,4-1 12-15,0 1-9 0,0 2 11 16,0-3-16-16,-1 3 13 0,1-4-24 0,0 6 20 16,0-5-8-16,0 3 14 0,-2-2-20 0,2 0 19 15,0 0-16-15,0 5 15 0,-1-6-16 0,1 1 2 16,0 2 2-16,0-2 1 0,-1 2 1 0,1-2 0 16,0 2-1-16,0-3-7 0,0 3 1 0,0-4 11 15,0 4-5-15,0-3 6 0,-4 1-1 0,4 1-2 16,0-1 0-16,0 1 1 0,0-2-2 0,0 2 0 15,0-3 1-15,0 4 0 0,0-3-2 16,0 1-3-16,0 0-3 0,0-1 10 16,-1 2-4-16,1-3-1 0,0 3 9 0,-1 0 7 0,1-1 4 15,-3 3-7-15,2-3 1 0,1 3-5 16,-3-3-1-16,3 1 0 0,-1-2 1 0,-2 2-10 16,3-2 3-16,-1 2 3 0,1-1-5 0,-1 0 2 15,-2 1 4-15,2-2-1 0,-2 1 0 0,3-2 0 16,-1 3-1-16,0-1 0 0,-2-1-4 0,1 0 5 15,-1 0-1-15,2 2-8 0,0-1 2 0,-1-1 6 16,1 0-4-16,-3 1 1 0,4-8 4 0,-2 14 3 16,0-7-5-16,1 1 17 0,-3-2-21 0,4-6 16 15,-1 13-17-15,-2-7 20 0,3-6-22 0,-2 14 18 16,-2-9-16-16,4-5 8 0,-1 13-18 0,-2-7 27 16,3-6-21-16,-1 14 21 0,0-9-20 15,-2 1 16-15,3 2-16 0,0-8 18 0,-4 11-19 16,4-5 19-16,0-6-20 0,-2 11 19 15,0-4-19-15,1-1 21 0,1-6-21 0,-1 13 11 16,-2-8-16-16,3-5 24 0,-1 13-22 0,1-13 28 16,-1 12-24-16,-1-8 22 0,1 5-22 0,1-9 19 15,-1 12-1-15,-3-5 0 0,4-7-4 0,0 10-1 16,-1-2 1-16,1-8-3 0,-2 10-2 0,2-10-18 16,-1 12 16-16,1-12 7 0,-1 13-33 0,1-13 37 15,0 10-22-15,0-10 21 0,-1 11-18 0,1-11 19 16,-3 10-20-16,3-10 20 0,0 13-16 0,0-13 15 15,0 13-19-15,-1-7 20 0,1-6-27 16,0 13 21-16,0-13-7 0,0 11 14 0,0-3-25 16,-3-3 25-16,3-5-35 0,0 13 38 0,0-13-25 15,0 10 24-15,0-2-18 0,0-8 19 0,0 11-23 16,-1-3 21-16,1-2-22 0,0-6 21 0,0 13-26 16,0-13 22-16,-1 11-21 0,1-1 28 0,-3-6-26 15,3-4 26-15,0 15-22 0,0-15 20 0,0 10-21 16,-1-3 21-16,1-1-21 0,-3 0 19 0,3-6-17 15,0 13 18-15,0-13-20 0,-1 14 18 16,1-9-25-16,-1 5 29 0,1-5-40 16,0 2 43-16,-2 1-31 0,2-2 31 0,-3 3-21 15,3-3 18-15,0 1-45 0,0 3 49 0,-3-4-19 16,3 5 22-16,0-4-22 0,0 2 19 0,-1-2-25 16,1 3 23-16,-1-1-27 0,1-1 26 0,0 1-22 15,-2 0 17-15,2 2-20 0,0-3 23 0,0 3-17 16,0-3 18-16,-1 2-21 0,1-1 20 0,0-1-33 15,0 0 35-15,0 3-24 0,0-5 29 0,0 6-29 16,1-5 23-16,-1 3-27 0,0-1 20 0,2 1-15 16,-2-2 23-16,0 3-23 0,1-5 24 0,-1 0-4 15,1 5-1-15,-1-4-3 0,0 2 0 0,3-3-2 16,-3 3 1-16,0-3-4 0,3 1 4 0,-3 2-4 16,2-2 1-16,-2-7-3 0,1 15 2 15,-1-15 0-15,1 14-1 0,-1-8 0 0,0 1-1 16,3 1 1-16,-3-2 1 0,1 3-1 0,-1-3-1 15,0 1 0-15,0 1 1 0,0-2-2 0,3 2 2 16,-2 0 0-16,-1-1-1 0,0 2 0 0,1-2 1 16,-1 2-1-16,0-2 0 0,0 0-18 0,0 4 21 15,3-5-20-15,-3 4 24 0,1-3-22 0,-1 3 23 16,0-2-21-16,0 3 30 0,0-4-28 0,3 2 13 16,-2-2-21-16,-1 2 30 0,1 0-27 0,-1-2 28 15,1 3-20-15,-1-4 21 0,0 3-22 0,2-3 22 16,-2 2-21-16,0 0 19 0,1-1-19 15,-1-7 18-15,0 15-19 0,0-9 21 0,0-6-22 16,4 11 23-16,-4-11-23 0,0 14 22 16,0-14-20-16,0 9 20 0,0-9-24 0,1 12 26 15,-1-12-25-15,1 6 22 0,-1-6-33 0,3 7 30 16,-3-7-21-16,1 7 21 0,-1-7-19 0,0 0 21 16,3 6-22-16,-3-6 22 0,0 0-15 0,2 9 21 15,-2-9-24-15,0 0 22 0,3 6-22 0,-3-6 21 16,0 0-29-16,4 4 29 0,-4-4-27 0,0 0 27 15,4 5-28-15,-4-5 28 0,0 0-21 0,0 0 20 16,5 4-21-16,-5-4 21 0,0 0-21 16,0 0 22-16,0 0-23 0,0 0 22 0,0 0-23 15,0 0 21-15,11 2-21 0,-11-2 24 0,0 0-23 16,0 0 23-16,7-5-23 0,-7 5 21 0,0 0-20 16,5-6 21-16,-5 6-19 0,6-6 17 0,-6 6-20 15,9-7 21-15,-5 1-21 0,0 2 18 0,1-1-18 16,0-2 20-16,0 1-17 0,3 0 17 0,-2-3-20 15,-1 2 22-15,4 0-24 0,0-3 23 0,-1 1-28 16,-2-2 28-16,3 2-43 0,0-1 46 0,-1-2-22 16,-2 5 23-16,1-5-23 0,1 3 22 0,0-2-2 15,-3 2-2-15,2-1-2 0,-1 1-2 0,2-3-1 16,-3 2 1-16,0 0-1 0,0 1-1 0,0 1-17 16,3-3 13-16,-3 3 6 0,-1-1-3 0,1 0 1 15,-1 2-27-15,1-2 31 0,-4 3-26 16,5-2 30-16,-2 2-27 0,-1 1 30 0,-2-2-23 15,-1 7 23-15,5-9-25 0,-5 9 24 0,7-9-25 16,-7 9 23-16,4-8-23 0,-4 8 25 0,2-6-23 16,-2 6 23-16,5-7-23 0,-5 7 23 0,0 0-21 15,3-7 22-15,-3 7-19 0,0 0 22 0,0 0-24 16,2-7 25-16,-2 7-26 0,0 0 25 0,0 0-25 16,0 0 26-16,0-8-24 0,0 8 25 0,0 0-25 15,0 0 24-15,0 0-25 0,0 0 24 0,0 0-26 16,0 0 29-16,0 0-29 0,0 0 27 15,0 0-31-15,0 0 29 0,0 0-23 0,0 0 21 16,-4 9-1-16,4-9-3 0,-6 6-2 0,6-6-10 16,-5 9 7-16,0 0-2 0,1-4 0 0,-1 4 0 15,-2-2-1-15,1 3 0 0,0-3-1 0,-1 5 4 16,-2-4-22-16,-1 5 25 0,4-3-24 0,-3 3 26 16,1-2-32-16,-1-1 31 0,0 2-27 0,0-1 28 15,2 1-27-15,-1 0 27 0,0-3-25 0,-1 3 29 16,2-4-22-16,-1 5 21 0,2-3-24 0,-1-1 24 15,1-3-22-15,-2 6 19 0,3-6-22 0,-1 4 25 16,-2-4-25-16,5 2 24 0,-3 0-25 0,1-4 27 16,1 4-25-16,-1 0 25 0,1-4-24 15,0 1 24-15,4-5-24 0,-7 11 26 16,7-11-24-16,-8 9 25 0,4-4-28 0,4-5 29 16,-5 7-28-16,5-7 28 0,-6 10-28 0,6-10 26 15,-8 4-25-15,8-4 25 0,-4 7-26 0,4-7 20 16,-5 8-20-16,5-8 23 0,-4 4-21 0,4-4 20 15,0 0-21-15,-5 6 27 0,5-6-25 0,0 0 24 16,-6 6-23-16,6-6 23 0,-4 6-36 0,4-6 35 16,0 0-25-16,-8 3 26 0,8-3-27 0,0 0 27 15,-5 7-26-15,5-7 27 0,0 0-24 0,-5 4 22 16,5-4-23-16,0 0 22 0,0 0-26 16,-5 5 25-16,5-5-27 0,0 0 25 0,0 0-22 15,0 0 23-15,-4 5-27 0,4-5 26 0,0 0-25 16,0 0 23-16,0 0-23 0,-6 6 24 0,6-6-23 15,0 0 22-15,0 0-26 0,0 0 27 0,0 0-23 16,-4 5 23-16,4-5-25 0,0 0 26 0,0 0-26 16,0 0 24-16,0 0-22 0,-4 4 23 0,4-4-23 15,0 0 23-15,0 0-25 0,0 0 24 0,0 0-24 16,0 0 27-16,0 0-26 0,0 0 25 0,0 0-23 16,0 0 29-16,-5 3-24 0,5-3 26 0,0 0-25 15,0 0 26-15,0 0-19 0,0 0 22 0,0 0-18 16,0 0 23-16,0 0-18 0,0 0 23 15,0 0-3-15,0 0-5 0,0 0-6 0,0 0-8 16,0 0-2-16,-3-4-3 0,3 4-3 0,0 0-21 16,-9-3 12-16,9 3-13 0,-6-5 24 0,6 5-24 15,-9-6 25-15,9 6-21 0,-9-5 23 0,3 2-23 16,-2-3 28-16,2 1-27 0,-2 1 25 0,0 0-27 16,-2-2 26-16,1-1-23 0,0 3 24 0,-1-3-24 15,2 0 22-15,-2 1-23 0,-4-1 24 0,5 0-25 16,-1 1 24-16,-3-3-23 0,3 3 24 0,-2-2-22 15,1 2 26-15,-1 0-28 0,2 0 23 0,-4-2-22 16,4 3 21-16,1-1-23 0,-4-1 23 0,4 1-22 16,0 1 23-16,-1 0-22 0,1 1 22 15,0-1-25-15,-1-1 25 0,1 2-30 0,0 0 29 16,0 0-20-16,0-1 20 0,3 1-2 0,-3 0-30 16,1 2 29-16,-1 0-4 0,9 2 1 0,-10-7 5 15,10 7-26-15,-13-6 25 0,13 6-2 0,-9-4-1 16,9 4-3-16,-9-2-1 0,9 2 2 0,-10-3-1 15,10 3-1-15,-6-4-4 0,6 4 0 0,0 0 4 16,-9-3-2-16,9 3 2 0,0 0-2 0,0 0-4 16,-9-4 3-16,9 4 1 0,0 0-2 0,0 0-1 15,0 0-2-15,-9-2-1 0,9 2-23 0,0 0-3 16,0 0 4-16,0 0-3 0,0 0-3 16,0 0 16-16,0 0-30 0,0 0 22 15,0 0-40-15,-8-3 12 0,8 3-28 0,0 0-2 16,0 0-32-16,0 0-28 0,0 0-42 0,0 0-68 15,0 0-18-15,0 0-40 0,0 0-180 0,0 0 14 16</inkml:trace>
  <inkml:trace contextRef="#ctx0" brushRef="#br0" timeOffset="38651.81">17486 5942 21 0,'0'0'105'16,"-5"-6"-7"-16,5 6-11 0,0 0-10 0,-9-7-15 15,9 7 0-15,-6-3-11 0,6 3 6 0,-7-6-14 16,7 6 4-16,-9-5-10 0,9 5 0 0,-10-4 2 16,10 4 8-16,-9-2-8 0,9 2 1 0,-10-5-16 15,10 5 1-15,-13-4 2 0,13 4-7 0,-13-4-1 16,13 4-3-16,-16-4-7 0,16 4-1 0,-18-2-3 15,5 1 5-15,4 0-10 0,-1-1 9 0,-3 1-9 16,13 1 7-16,-22-1-5 16,11-1 2-16,-1 2-4 0,2-1 3 0,-3 1-10 0,13 0 7 15,-19-2 0-15,19 2 4 0,-19 0-4 16,19 0 2-16,-19-1-4 0,19 1-3 0,-17-1 6 16,17 1 2-16,-16 0-7 0,16 0 7 0,-16 0-7 15,16 0 4-15,-15 0-4 0,15 0 5 0,-14 0-6 16,14 0 3-16,-15 1-10 0,15-1 1 0,-13 0 1 15,13 0 6-15,-14 0-6 0,14 0 4 0,-13 1-11 16,13-1 6-16,-13 2-9 0,13-2 11 0,-14 1-4 16,14-1 7-16,-13 2-4 0,13-2 6 0,-15 1-4 15,15-1 10-15,-14 3-9 0,14-3 6 0,-15 1-3 16,15-1 7-16,-13 1-10 0,13-1 11 0,-14 2-8 16,14-2 8-16,-12 1-4 15,12-1-3-15,-11 3 0 0,11-3 7 0,-14 2-9 16,14-2 5-16,-12 5-4 0,12-5 11 0,-14 3-12 15,14-3 9-15,-13 3-8 0,13-3 7 0,-10 0-2 16,10 0 2-16,-13 4-7 0,13-4 7 0,-10 3-8 16,10-3 6-16,-14 4-5 0,14-4 9 0,-10 6-6 15,10-6 6-15,-12 2-9 0,12-2 5 0,-11 6-3 16,11-6 7-16,-10 2-8 0,10-2 9 0,-11 6-11 16,11-6 7-16,-10 5-6 0,10-5 8 0,-10 6-7 15,10-6 6-15,-9 7-7 0,9-7 5 0,-10 6-4 16,10-6 7-16,-8 7-7 0,8-7 6 15,-8 9-8-15,2-5 12 0,6-4-7 0,-6 9 9 16,1-4-6-16,5-5 5 0,-7 9-6 16,5-2 2-16,-2-2-5 0,4-5 1 0,-7 10 0 15,6-3 4-15,-2-3 1 0,0 2 3 0,0 2-2 16,1-4-1-16,-1 3 4 0,2 2 4 0,-2-3 0 16,3-6-5-16,-4 13 5 0,3-5-8 0,0 0 8 15,-2-2-10-15,2 2 7 0,0 1-6 0,-1-3 7 16,1 2-4-16,0-1 4 0,-3 1-4 0,4 0-1 15,0-1 0-15,0 1 7 0,0-1-11 0,0 3 6 16,0-4 0-16,0 2 6 0,4 3 0 0,-4-5 0 16,2 4-4-16,0-1 5 0,0 1 3 15,1-2-2-15,1 2 3 0,-2 0-3 0,3-1 0 16,-1 1-7-16,2 1 6 0,-2-3-3 0,3 3-2 16,-2-1 0-16,3 0 7 0,-1 2-7 0,1-2 4 15,-2 0-7-15,3 1 8 0,1-1-8 16,-1-2 8-16,0 3-10 0,-1-2 12 0,2 0-3 15,-1 0-2-15,3 0-1 0,-2-1 0 0,0 1-2 16,3-2-3-16,-4 1 2 0,2 1 4 0,1-2-6 16,-2 0-2-16,2-2 5 0,-1 3 8 0,-1-2-2 15,1 0 1-15,0-1-1 0,-1-1 3 0,2 2 2 16,-1-2 1-16,-2 1 10 0,6 1 3 0,-3-2 0 16,0-1-4-16,3 1-6 0,-5-1-3 15,7-1-3-15,-6 3 1 0,6-2-5 0,-4-2-2 0,3 0 0 16,-2 2-10-16,4-1 10 0,-4-1-3 15,4 0 1-15,-4-1-6 0,3 2 1 0,-2-2-5 16,2 0 5-16,-3 0-1 0,2 0-1 0,-3-2 5 16,4 2 2-16,-2-1-5 0,0 0 10 15,1-1 1-15,0-1 0 0,-3 1-4 0,5-1-1 16,-4-2-2-16,1 2 1 0,-2 0-1 0,-1-1-1 16,2-1-3-16,-3-2 1 0,3 1-12 0,-2 1 10 15,1-3 2-15,-2 0-1 0,1-1-1 0,0 1-3 16,-1-1 3-16,-1-1-1 0,3 1 2 0,-3-1-1 15,0-2-2-15,0 1 2 0,2-2-9 16,-3 1 7-16,1 0 12 0,-1-1 4 0,0 0 4 16,-4 1-2-16,5-2 1 0,-3-1-2 0,-2 2 10 15,0-1-14-15,0-1 9 0,0-1-18 0,-4 1 10 16,3-1-13-16,-1 2 10 0,-2-2-13 0,0 0 14 16,-1-2-26-16,0 2 20 0,-1 0-18 0,0 1 11 15,-2-1-18-15,2 0 0 0,-3-1-2 16,-1 0-1-16,0 2-4 0,-3 0-9 0,4 1-7 0,-3 0-45 15,-1-3 36-15,-1 4-23 0,0-1 42 16,1 1-33-16,-3 0 21 0,2 1-24 0,-1 0-3 16,0 1-26-16,-1 3-30 0,1-3-35 15,0 5-31-15,0-5-189 0,1 4 164 0</inkml:trace>
  <inkml:trace contextRef="#ctx0" brushRef="#br0" timeOffset="40533.2">16901 6700 152 0,'0'0'171'15,"-8"-5"-22"-15,8 5-19 0,0 0-4 16,-9-7-16-16,9 7-5 0,0 0-17 0,-9-6-10 15,9 6-4-15,-7-4-1 0,7 4-7 0,-8-5 1 16,8 5 2-16,-10-6-7 0,10 6-11 0,-9-4-9 16,9 4-2-16,-11-3-7 0,11 3 2 0,-11-4-4 15,11 4-6-15,-10-5-3 0,10 5-5 0,-11-4-3 16,11 4-2-16,-11-5-2 0,11 5-3 0,-13-2-2 16,13 2-1-16,-11-4-1 0,11 4-1 0,-13-4-1 15,13 4 0-15,-12-3 0 0,12 3 0 0,-15-1-19 16,15 1 24-16,-14-3-6 0,14 3 9 15,-14-3-4-15,14 3-6 0,-17-1 0 16,17 1 3-16,-15 0 5 0,15 0-11 0,-14-3 3 16,14 3 0-16,-14-1 0 0,14 1-4 0,-13-1-1 15,13 1 12-15,-14 0-6 0,14 0 0 0,-13-2-3 16,13 2 3-16,-10 2-3 0,10-2 1 0,-13 0 1 16,13 0-3-16,0 0 2 0,-18 0-11 0,18 0 4 15,-12 1 6-15,12-1 4 0,-13 1-6 0,13-1 2 16,-14 3 0-16,14-3 1 0,-14 1-1 0,14-1 0 15,-17 1-1-15,17-1-1 0,-13 2-3 0,13-2 0 16,-15 3 7-16,15-3 3 0,-14 3-4 0,14-3-1 16,-12 3 1-16,12-3 7 0,-15 2-7 0,15-2-1 15,-13 4 2-15,13-4 0 0,-12 2-4 16,12-2-1-16,-12 3 6 0,12-3 2 16,-14 5-5-16,14-5-1 0,-9 4 2 0,9-4-2 15,-10 5 1-15,10-5-2 0,-9 2 0 0,9-2 0 16,-13 6-2-16,13-6 1 0,-9 5 6 0,9-5 3 15,-9 6-4-15,9-6-1 0,-10 4 1 0,10-4 0 16,-8 4-1-16,8-4 2 0,-9 6-3 0,9-6-2 16,-11 7-16-16,3-3 17 0,8-4 1 0,-9 8 8 15,9-8-5-15,-10 6-1 0,10-6-15 0,-9 7 4 16,5-1 17-16,4-6-14 0,-9 6 15 16,5-1-16-16,4-5 19 0,-9 9-14 0,6-5 13 15,3-4-12-15,-7 12 17 0,7-12-19 0,-6 10 20 16,2-4-18-16,1 0 15 0,-3 0-17 0,5 0 16 15,-2 1-14-15,2-1 15 0,-3 3-10 0,4-9 7 16,-2 13-14-16,0-6 24 0,1 0-24 16,0 0 15-16,-2 2-18 0,3-2 21 0,0 3-18 15,0-4 20-15,0 3-15 0,0-2 15 0,0 5-15 16,0-3 17-16,0 2-3 0,3-2 13 0,-2 2-11 16,0-1 4-16,1 1-8 0,0-2 11 0,-2 1-13 15,4 0 9-15,-3 0-4 0,2-1-1 0,-2 1-2 16,4-1-6-16,-2 1 11 0,-1 1 0 0,2-2 3 15,0 1-4-15,0-2 8 0,0 1-3 16,-1 0 1-16,0 0-1 0,3 0 4 0,-2-1-1 16,1 2-6-16,-1-3-15 0,3 3 6 0,-2-5 13 15,2 2-4-15,0 2 0 0,-1-2-11 0,1 2 10 16,0-3-7-16,1 1 0 0,-2 0-3 0,2-2 5 16,1 2-5-16,0 0 5 0,-3-2-7 0,3 1 9 15,3 0-10-15,-2-1 9 0,0 1-20 16,0 1 20-16,2-3-21 0,-2 0 22 0,0 0-8 15,2 3 7-15,-2-3-7 0,3-1 6 0,-2 2-11 16,2 0 10-16,-3-2-9 0,2 0 9 0,-1 0-10 16,1 2 8-16,-2-4-18 0,3 5 23 15,-3-5-10-15,-1 1 11 0,4-1-11 0,-2 2 12 16,1-3-14-16,-2 3 13 0,-10-3-12 0,18 1 13 16,-18-1-15-16,19 1 17 0,-19-1-15 0,19 0 12 15,-19 0-25-15,21 0 20 0,-10-1-9 0,-2 0 15 16,3 0-22-16,-1-1 18 0,-2 0-16 0,5 0 16 15,-4 0-16-15,1-1 12 0,0-2-12 0,-2 3 13 16,1-2-14-16,2 1 13 0,-3 1-16 0,1-5 11 16,0 4-9-16,-1-1 15 0,0 1-19 0,0-5 19 15,1 3-18-15,-1 0 20 0,0 1-18 0,1-4 17 16,-2 2-15-16,-3 1 14 0,4-3-13 0,0 2 12 16,-3-3-13-16,1 2 13 15,-1 1-16-15,2-4 11 0,-3 4-7 0,0-4 13 16,0 2-24-16,0-2 25 0,-2 1-14 0,6-2 15 15,-7 3-15-15,2-3 14 0,0 2-16 0,0-4 19 16,-3 5-17-16,3-4 17 0,-1 2-15 0,-1-2 9 16,-2 1-19-16,3 3 29 0,-3-5-24 0,0 4 21 15,0-4-17-15,0 1 17 0,-3 3-15 0,3-2 15 16,-2 3-6-16,0-4 2 0,-1 3-2 0,0-3-2 16,0 3-3-16,-2-1-17 0,1 0 9 0,2 0-14 15,-7 1 28-15,5-2-20 0,-2 4 20 0,-1-4-18 16,2 4 14-16,-4-2-13 0,3 1 12 15,-1-1-15-15,1 2 4 0,-3 1-20 0,4-3-3 16,-3 5-18-16,3-4-3 0,-1 2-14 0,-2 2-23 16,3-2-3-16,-3 0-27 0,3 2-23 0,-1 1-25 15,-2-2-32-15,3 1-22 0,-1 0-184 0,-1 1 136 16</inkml:trace>
  <inkml:trace contextRef="#ctx0" brushRef="#br0" timeOffset="42517.03">16296 1804 170 0,'-5'-3'170'0,"1"-4"-42"16,4 7-18-16,-6-11-19 0,3 6-22 0,3 5-12 15,-2-9-9-15,0 3-10 0,2 6-4 16,0-12-7-16,0 12-6 0,2-10-4 0,-2 10-5 16,5-9-3-16,-1 4-2 0,1 1 1 0,0 0-4 15,0 0-3-15,4 1 3 0,1 0-1 0,-1 1-3 16,4 2 2-16,-3-3 7 0,3 3-9 15,0 0-3-15,0 0 1 0,-1 3 4 0,1-3 0 16,1 3-4-16,-2 1 2 0,-1-1-4 0,3 1 1 16,-2 3 2-16,0 0 0 0,-4 2 4 0,-3-2-3 15,3 1 0-15,-3 2 6 0,0 3-1 0,-4-1-1 16,-1-1 0-16,0 4-2 0,-2-2 4 0,-3 2-3 16,1 0 4-16,-4 0 0 0,3 1-3 0,-3-3 2 15,1 1 7-15,-1 1-10 0,-1 0 10 16,3-5-6-16,-2 3 9 0,-2-2-11 0,6 0 13 15,-1 0-12-15,0-3 10 0,0 2 32 0,0-4-28 16,1 2 1-16,0-2 2 0,1 0 2 0,-2-1-2 16,5-5-8-16,-4 10 0 0,4-10 0 0,-3 8-1 15,3-8 0-15,-3 8 7 0,3-8-7 0,0 0-3 16,3 7 1-16,-3-7 0 0,7 5-6 0,-7-5 0 16,9 1 5-16,-9-1-9 0,13 0 7 15,-13 0-6-15,15-1 2 0,-15 1-4 0,21-3-3 16,-10 0 10-16,1 0-35 0,-1 0-16 15,2-2-18-15,2 1-2 0,-2 0-23 0,0-1-10 0,2-1-27 16,-3 1 14-16,3 1-36 0,1-1 26 16,-4-2-92-16,1 1 66 0</inkml:trace>
  <inkml:trace contextRef="#ctx0" brushRef="#br0" timeOffset="43049.22">17062 1660 78 0,'0'0'283'0,"-3"-8"-75"16,3 8-36-16,-4-6-23 0,4 6-14 0,-5-5-14 15,5 5-26-15,-6-3-3 0,6 3-35 0,-13-5 4 16,13 5-21-16,-10 2 12 0,10-2-19 0,-17 3 50 16,7 3-60-16,1-2 30 0,-2 0-36 0,-1 5 26 15,-2 0-31-15,5 0 37 0,-4 2-56 16,1 1 44-16,0 2-44 0,0 2 35 0,1 0-36 16,2-1 53-16,0 4-61 0,-1 0 39 0,1-4-41 15,4 1 44-15,0-2-44 0,1 4 39 16,0-2-47-16,2-1 41 0,2-2-33 0,1 3 30 15,0-1-31-15,5 0 4 0,-2-2 3 0,3 0 2 16,-2-1 0-16,1 1 2 0,2-3-4 0,0 0 8 16,-1-3-2-16,2-1 2 0,1 0 3 0,-1-1 0 15,3-1-2-15,-2 0 4 0,0-1 0 0,-1-2-3 16,-9-1 4-16,19-1 3 0,-8-1 39 0,-11 2-55 16,16-6 46-16,-7 2-36 0,-1-2 48 0,1 1-37 15,-3-1 70-15,-1 1-57 0,-1-2 63 16,-1 1-73-16,-1 0 62 0,-2 0-67 0,3 0 78 15,-3 6-80-15,0-12 62 0,-3 6-64 16,3 6 49-16,-5-10-80 0,5 10 67 0,-6-9-81 16,6 9 59-16,-9-6-82 0,9 6 23 0,-15-6-63 15,15 6 4-15,-15-2-34 0,15 2-24 0,-19 0-25 16,19 0-30-16,-19 1-249 0,10 0 59 0</inkml:trace>
  <inkml:trace contextRef="#ctx0" brushRef="#br0" timeOffset="43667.82">16032 1546 43 0,'0'0'120'16,"0"0"13"-16,-8 3-30 0,8-3 3 0,-4 8-23 15,4-8-7-15,-5 8-12 0,4 0 6 16,-2 1 20-16,1 3-10 0,-1 1 4 0,-1 4-1 15,2 0-7-15,-2 5-4 0,-2 0-2 16,-1 2 11-16,3 4-30 0,-2 2 20 0,-3 1-33 16,4 0 31-16,-3 0-37 0,2 0-7 0,-1 2-4 15,0-2-2-15,0 2 16 0,1-4 24 0,1 3-22 16,-2-2 8-16,0-2-18 0,-1 0 2 0,4-3-18 16,-1-2 15-16,1 0-23 0,2-2 20 0,-3-2-20 15,2 0 17-15,1-1-19 0,-1-3 2 0,-1 2-3 16,4-3 0-16,-2 1 2 0,0-5-1 0,1 2 4 15,0-1-2-15,-2-3-6 0,3 1-3 0,0-2 6 16,0-1-4-16,0-6-17 0,-1 13-17 0,1-13-19 16,-3 9-23-16,3-9-31 0,3 9-35 15,-3-9-20-15,0 0-32 0,4 4-203 16,-4-4 140-16</inkml:trace>
  <inkml:trace contextRef="#ctx0" brushRef="#br0" timeOffset="74515.5">17857 1619 54 0,'0'0'203'0,"0"0"-24"0,0 0-31 0,-4-5-19 16,4 5-19-16,0 0-8 0,0 0-8 0,0 0-6 16,-4-5-6-16,4 5-2 0,0 0-17 0,0 0 28 15,0 0-43-15,-4-4 12 0,4 4-21 0,0 0 22 16,0 0-29-16,0 0 25 0,0 0-27 16,0 0 27-16,0 0-33 0,-5-6 51 15,5 6-58-15,0 0 52 0,0 0-58 0,0 0 49 16,0 0-56-16,0 0 54 0,0 0-56 0,0 0-4 15,0 0 53-15,0 0-61 0,0 0 60 0,0 0-71 16,0 0 59-16,0 0-64 0,0 0 48 0,0 0-54 16,0 0 48-16,0 0-50 0,0 0 54 0,0 0-48 15,-1 9 60-15,1-9-61 0,0 12 58 0,1-4-57 16,-1 2 52-16,0-2-53 0,0 4 50 0,4 0-49 16,-3-5 48-16,0 5-52 0,1-2 40 0,-1 1-40 15,-1 0 40-15,1 0-44 0,-1 1 44 0,0-4-49 16,3 3 13-16,-3-3-15 0,1 3-13 15,0-5-14-15,-1 1-15 0,2 0-9 16,-1-1-20-16,-1-6-8 0,0 13-5 0,0-13-21 16,1 8-33-16,-1-8-131 0,0 9 227 0</inkml:trace>
  <inkml:trace contextRef="#ctx0" brushRef="#br0" timeOffset="75017.05">18060 1580 9 0,'0'0'51'16,"-8"6"-14"-16,8-6 7 0,-5 5-7 16,5-5-2-16,-5 7-3 0,5-7-12 0,-5 7 1 15,5-7 1-15,-3 8 4 0,3-8-18 16,0 10 3-16,0-10-5 0,4 10 0 0,-1-4-2 15,-1 0 0-15,2 1-2 0,3-1 2 0,-1-1 2 16,0 2-2-16,2-3-4 0,-2 2 2 0,2 2 0 16,1-4-1-16,-1 2 0 0,-1 0-7 0,2-1 2 15,-1 1 8-15,-2-1 2 0,0 1-5 0,0-1 4 16,0 1 3-16,-1-2 2 0,-1 1 2 0,-4-5 6 16,8 9 4-16,-8-9 12 0,5 8 11 0,-5-8 13 15,1 8 8-15,-1-8-6 0,3 11 0 0,-3-11-1 16,-3 9-9-16,3-9-4 15,-2 10-3-15,2-10-12 0,-7 6-6 0,7-6-4 16,-9 6-5-16,9-6-15 0,-10 7-39 0,10-7-46 16,-13 3-56-16,13-3-119 0,-11 1 81 0</inkml:trace>
  <inkml:trace contextRef="#ctx0" brushRef="#br0" timeOffset="75256.42">17974 1485 154 0,'0'0'203'15,"-4"-5"-64"-15,4 5-25 0,0 0-31 0,0 0-37 16,-6-5-43-16,6 5-46 0,0 0-60 0,0 0-86 16,-4-5 54-16</inkml:trace>
  <inkml:trace contextRef="#ctx0" brushRef="#br0" timeOffset="76182.65">18883 1414 122 0,'0'0'137'16,"-12"0"-27"-16,12 0-24 0,-15 1-6 15,5 0-8-15,-2 2-7 0,2-1-12 0,0 0-4 16,0 2-5-16,-2 0-12 0,2-1-2 0,0 2-7 15,0 0-3-15,-1-1 1 0,5-1-7 0,-2 2 7 16,1-2-20-16,0 2 12 0,7-5-19 0,-9 7 7 16,5-2-22-16,4-5 0 0,-4 9-18 0,4-9-1 15,-3 7 4-15,3-7 19 0,1 8-11 0,-1-8 12 16,6 4-18-16,-6-4 15 0,8 3-25 0,-8-3 13 16,10 1-33-16,-10-1 29 0,13-1-37 15,-13 1 45-15,10-5-23 0,-10 5 2 0,13-4 0 16,-3 0 11-16,-3-1 6 0,-1 2 9 15,-1-1 3-15,5-1 0 0,-10 5 8 0,11-7 15 16,-11 7 1-16,10-7 6 0,-10 7 3 0,9-6 1 16,-9 6 4-16,7-4-2 0,-7 4-5 0,6-3-11 15,-6 3 2-15,0 0 4 0,6-4-4 0,-6 4 1 16,0 0 14-16,0 0 5 0,9 4-4 0,-9-4 0 16,4 6-5-16,-4-6 1 0,5 7 6 0,-5-7 2 15,4 11-1-15,-2-5-8 0,2 2 1 0,-1-1-2 16,-1 3 0-16,2-2-1 0,1 3-3 15,-1-2-1-15,-3 3 7 0,6 0-2 0,-5-3-6 16,3 2 1-16,-1 1 0 0,-1 0-1 16,2 0 0-16,-3-1 0 0,2 1-5 0,-1-2 6 15,-2 2-1-15,2 0 0 0,-2-3 2 0,0 1-2 16,-1-1 4-16,0 1-2 0,0-3 4 0,0 1 5 16,0-1 3-16,0 0 8 0,-1 0 3 0,1-7 6 15,-4 9-1-15,4-9-8 0,-8 10-7 0,8-10 0 16,-6 6-4-16,6-6 1 0,-9 5-6 0,9-5-3 15,-9 3-2-15,9-3-2 0,-10 1 0 0,10-1-8 16,-12-1 0-16,12 1-4 0,-11-3-12 0,11 3-11 16,-13-5-3-16,13 5-2 0,-9-9-12 15,5 5-7-15,0-2-7 0,-1 0 2 0,3-1-4 16,-3 0-12-16,2-2 3 0,1 1-4 16,0-3-53-16,2 3 40 0</inkml:trace>
  <inkml:trace contextRef="#ctx0" brushRef="#br0" timeOffset="76731.39">19095 1533 94 0,'0'0'62'16,"1"11"-5"-16,-1-11-6 0,0 10-6 0,0-10-2 15,2 10-5-15,-2-10 6 0,0 12-12 0,0-12 3 16,0 10 1-16,0-10-1 0,1 10-4 0,-1-10-1 16,0 10-4-16,0-10-4 0,0 8 1 0,0-8-1 15,0 7 4-15,0-7 11 0,0 0 3 16,1 9 7-16,-1-9 9 0,0 0 9 0,0 8 13 0,0-8 15 15,0 0 0-15,0 0 11 0,0 0 1 0,0 0-14 16,0 0-20-16,0 0-13 16,0 0-13-16,0 0-9 0,8-5 12 0,-8 5-56 15,2-10 33-15,1 3-38 0,-2-2 27 0,2 1-26 16,-1-3 26-16,0 1-28 0,0-2 22 0,1 3-4 16,1-4 17-16,-2 1-19 0,1-1-6 0,0 2-18 15,0 1-8-15,-2 0-9 0,2-2-14 0,-1 5-1 16,1-4-38-16,-1 4-7 0,0 0-28 0,-1 0-10 15,2 1-32-15,-3 6-156 0,4-10 217 0</inkml:trace>
  <inkml:trace contextRef="#ctx0" brushRef="#br0" timeOffset="77100.86">19262 1457 6 0,'0'0'120'0,"9"-4"-22"0,-9 4-14 16,9-4-22-16,-9 4-12 0,13-5-10 0,-8 0-8 15,2 2-7-15,-2-2-6 0,-5 5-6 0,12-10-11 16,-12 10 16-16,8-8 7 0,-8 8-7 0,9-6 6 16,-6 0-5-16,-3 6 8 0,5-5-10 15,-5 5 5-15,4-5-18 0,-4 5 7 0,0 0-7 16,0 0 3-16,0 0-7 0,0 0 6 15,0 0-7-15,0 0 0 0,-14 5 0 0,14-5-1 16,-11 6-3-16,7 0 6 0,-2 1-1 0,0-1 5 16,1 0-4-16,-2 1-3 0,3 0 1 0,-2 1 1 15,2-1-2-15,0 1-2 0,2-1 1 0,-2 0-7 16,3 1-3-16,-1-2-6 0,1 2-3 0,0-1-1 16,1-7 0-16,1 12-4 0,-1-12-5 0,3 10-4 15,-3-10 3-15,6 9-6 0,-6-9-11 0,8 6-13 16,-8-6-3-16,10 5-31 0,-10-5 34 15</inkml:trace>
  <inkml:trace contextRef="#ctx0" brushRef="#br0" timeOffset="78001.57">19696 1348 93 0,'0'0'127'0,"0"0"-21"0,-8 3-7 0,8-3-13 16,-9 6 9-16,9-6-18 0,-13 6-9 0,8-2-8 15,-2 2-9-15,-1-2 5 0,0 2-10 0,0 2-7 16,1-1-2-16,-1 2-4 0,2-3 3 0,-1 1-15 16,0 0-8-16,0 2 8 0,2-1-17 0,0-2 10 15,0 1-10-15,1-1 6 0,-1 0-14 16,4 0 10-16,1-6-14 0,-3 10 1 0,3-10 1 15,-2 9 6-15,2-9-9 0,-3 7 9 0,3-7-11 16,3 7 13-16,-3-7-16 0,0 0 14 0,6 3-20 16,-6-3-4-16,0 0-11 0,14-3 6 0,-14 3-14 15,10-7 4-15,-4 4 4 0,-6 3 4 0,12-9 1 16,-7 5-1-16,2-3 0 0,-1 2 5 0,-2-2 6 16,2 0 4-16,-2 0 9 0,3 1 0 15,-5 0 8-15,3 2-1 0,-2-1 17 0,3 0-5 16,-6 5 13-16,5-7-17 0,-5 7 5 0,4-6-8 15,-4 6 7-15,4-5 1 0,-4 5-17 0,0 0-8 16,0 0 10-16,0 0-4 0,0 0-1 16,0 0 5-16,0 0 1 0,5 5-3 0,-5-5 8 15,3 7-4-15,-3-7 1 0,1 8 0 0,-1-8-1 16,1 10 0-16,-1-10 2 0,1 11-1 0,-1-11 2 16,2 9-2-16,-2-9-3 0,1 11-2 15,-1-11-3-15,6 7-2 0,-6-7-9 0,4 6-10 0,-4-6-6 16,4 6-5-16,-4-6-26 0,0 0-30 0,9 1 25 15,-9-1-69-15,10-1 38 0</inkml:trace>
  <inkml:trace contextRef="#ctx0" brushRef="#br0" timeOffset="78249.65">19867 1239 68 0,'1'-6'181'0,"-1"6"-13"0,2-9-25 0,-2 9-20 15,2-8-20-15,-2 8-5 0,3-8-19 0,-3 8-12 16,0 0-6-16,2-8-18 0,-2 8-13 0,0 0-4 16,0 0-4-16,0 0-2 0,0 0 10 0,0 0-1 15,-5 10-6-15,5-10 27 0,-2 10-26 16,0-1 30-16,0 0-11 0,-1-1 25 16,2 4-38-16,-2-3 21 0,2 3-29 0,-2-1-5 15,2 1-6-15,0 0 3 0,-2 0-4 0,3 0-1 16,0 0-3-16,0-1 0 0,0 1-21 0,0-2 6 15,3 2-45-15,-2-3-31 0,0 1-26 0,1-3-30 16,-1 2-39-16,0-2-179 0,2 0 185 0</inkml:trace>
  <inkml:trace contextRef="#ctx0" brushRef="#br0" timeOffset="78589.37">19877 1367 21 0,'0'0'62'0,"13"-1"-11"16,-13 1-15-16,14-2-4 0,-14 2-11 0,18 0 6 16,-8-1-16-16,-10 1 7 0,23 0-11 0,-11 0 10 15,0-2-22-15,-1 1 14 0,-11 1-31 0,23-2-28 16,-23 2-31-16,21 0 28 0</inkml:trace>
  <inkml:trace contextRef="#ctx0" brushRef="#br0" timeOffset="79182.66">20207 1314 94 0,'0'0'85'0,"0"0"-1"16,0 0-23-16,0 0-2 0,14-1-17 0,-14 1-8 15,0 0-7-15,10-2-1 0,-10 2-12 0,9-3 7 16,-9 3-9-16,0 0 4 0,13-3-8 0,-13 3 6 16,9-4-8-16,-9 4 5 0,8-5-10 0,-8 5 3 15,7-6-11-15,-7 6 5 0,5-6-10 16,-5 6 8-16,7-7-22 0,-7 7 17 0,2-6-6 15,-2 6 10-15,4-6-8 0,-4 6 16 16,3-7-2-16,-3 7 12 0,0 0-7 0,1-9-8 16,-1 9 5-16,0 0 2 0,-3-7-4 0,3 7 3 15,0 0-4-15,-9-4 1 0,9 4 3 0,0 0 2 16,-15 0 3-16,15 0 3 0,-10 4 3 0,10-4 6 16,-12 4 6-16,5 1-9 0,0-2 7 0,0 1-6 15,0 2 8-15,-1 0-5 0,2 0 8 0,1 0-15 16,-1 0 5-16,-2 0-12 0,5 1 11 0,-3-1-2 15,4 0-9-15,0 0-10 16,0 0 6-16,-1 0-6 0,3-6 10 0,-2 11-12 0,2-11 6 16,-2 9-7-16,2-9 0 0,3 10-4 15,-3-10-7-15,5 8-6 0,-5-8-10 0,8 8-16 16,-8-8-9-16,11 5-16 0,-11-5-26 0,13 3-65 16,-13-3 42-16</inkml:trace>
  <inkml:trace contextRef="#ctx0" brushRef="#br0" timeOffset="79566.42">20395 1282 47 0,'-3'10'65'0,"2"-3"9"16,1-7-11-16,-4 12 7 0,4-7-7 0,-1 3-11 16,-2-2-1-16,3-6-3 0,0 12-3 0,0-12-5 15,-2 9-6-15,2-9 2 0,-2 9 0 0,2-9 6 16,-1 9 4-16,1-9 13 0,0 0 2 16,0 8 20-16,0-8 6 0,0 0 15 0,-4 6 10 15,4-6 4-15,0 0 3 0,0 0-8 0,0 0-17 16,0 0-61-16,0 0 31 0,0 0-1 0,0 0-26 15,5-4-5-15,-5 4-12 0,3-9-4 16,-2 3-5-16,-1 6-4 0,7-12-3 0,-3 4-4 16,-2 0 31-16,4-1-55 0,-2 1 14 0,3-3-64 15,-2-1 27-15,1 4-25 0,-2-1 17 0,5 0-35 16,-4 1 0-16,0-2-22 0,2 4-22 0,-2-2-44 16,2 2-44-16,0-3-79 0,-1 3 239 0</inkml:trace>
  <inkml:trace contextRef="#ctx0" brushRef="#br0" timeOffset="80150.07">20778 1279 141 0,'5'-3'181'0,"-1"-3"-35"15,4 0-28-15,-4-1-13 0,3-1-11 0,1 0-17 16,-3 0-19-16,0-2-1 0,3 0-10 0,-2-3-2 15,1 1-7-15,-1-1-8 0,-1 1-10 0,4-3-1 16,-4 3-8-16,3-3-1 0,-2 2 5 16,-2-1-11-16,5 2-3 0,-3-1 2 0,-2-1-1 15,3 3-4-15,-2-2 4 0,1 3-4 0,-2 2-1 16,0-2 3-16,0 2 3 0,-2 0-3 0,1 1-5 16,-1 3 2-16,-2 4-7 0,4-11-5 0,-4 11-4 15,3-8-3-15,-3 8 3 0,1-6 8 0,-1 6-3 16,0 0 2-16,0 0 5 0,0 0 4 0,-8 3-2 15,8-3 5-15,-9 7 0 0,4-1 2 16,0 3 7-16,-2-3-6 0,0 2-1 0,1 0-2 16,-1 3 2-16,0 0 3 0,-1 0-4 0,3 2 2 15,-3-2 1-15,3 1 6 0,-1 1-4 16,-2-1-4-16,4 3-1 0,0-3 3 0,-1 1-3 16,1 0-1-16,-2 0 0 0,5-1-11 0,-2 0 11 15,1 0-8-15,0-3 13 0,0 2-18 0,2 1 18 16,-3-3-14-16,3 1 10 0,0-3-15 0,3 1 13 15,-2-1-18-15,0 2 15 0,1-4-22 0,0 1 2 16,-2-6-15-16,8 9 7 0,-4-4-26 0,-4-5-12 16,9 6-26-16,-9-6-23 0,11 4-71 15,-11-4 56-15</inkml:trace>
  <inkml:trace contextRef="#ctx0" brushRef="#br0" timeOffset="80849.73">21187 932 85 0,'0'6'127'0,"-1"1"-1"0,0 2-2 0,-1 0-4 15,1 4-20-15,-2-3-11 0,2 0-4 0,-3 5-8 16,3-1-7-16,-2 2-7 15,-3-1-1-15,5 0-17 0,-3 2-24 0,0-3 22 16,2 3-20-16,-1-3 12 0,2-1-25 0,-2 4 18 16,-1-5-22-16,2 1 23 0,-2-2-28 0,0 0 18 15,3-1-22-15,0 0 20 0,-2-2-24 0,2 0 21 16,-2-2-17-16,3 2 17 0,0-8-17 0,-2 11 30 16,2-11-20-16,-3 10 34 0,3-10-17 0,-1 7 45 15,1-7-18-15,1 6 2 0,-1-6-5 0,0 0-13 16,0 0-8-16,0 0-5 0,0 0 9 0,0 0-52 15,5-4 12-15,0 0-29 0,-1-3 25 0,0 1-30 16,4-2 6-16,-2 0-29 16,2-4 27-16,-2 0-3 0,4-1 7 0,-1 1 6 15,0-1 8-15,0 1 1 0,0 0 1 0,-1 0 5 16,-1 1 3-16,2 2 2 0,-2 0 9 0,-2 0-7 16,0 3 1-16,0-1 5 0,0 1-2 0,0 0-1 15,-1 2-1-15,0 0 0 0,-4 4-1 0,5-8 5 16,-5 8-8-16,5-5 4 0,-5 5 1 0,0 0 2 15,0 0 3-15,9 2 3 0,-9-2 1 0,3 6 0 16,-3-6 8-16,1 11-1 0,-1-11-7 0,0 13 1 16,0-6 1-16,-1 0-4 0,1 1 1 0,-2 1-16 15,2-2 17-15,-1 1-16 0,1 2 26 16,-2-4-25-16,2 1 18 0,-3 0-7 0,3-7 7 16,0 12-19-16,0-12 14 0,-1 12-18 15,1-12 8-15,0 9-24 0,0-9-15 0,0 7-42 16,0-7-12-16,0 0-13 0,1 7-31 0,-1-7-122 15,0 0 83-15</inkml:trace>
  <inkml:trace contextRef="#ctx0" brushRef="#br0" timeOffset="81455.73">21522 1013 65 0,'0'0'124'0,"0"0"-27"0,0 0-17 15,0 0-22-15,0 0-4 0,0 0 5 0,-8 6 4 16,8-6 1-16,-7 8-3 0,0-2-6 0,2 0-4 16,-1 1 0-16,-2 0-8 0,-1 3-6 0,3-2-6 15,-1 3-5-15,0-1-5 0,-1-1 3 16,2 0-11-16,-1 0-3 0,2-1 1 0,-1 2-1 15,1-2-2-15,0-1-3 0,1 2 1 0,0-4-3 16,1 3 6-16,3-8-7 0,-5 10 39 0,5-10-47 16,-4 10 4-16,4-10-1 0,-2 7 1 15,2-7 3-15,0 0 1 0,0 9 3 0,0-9 4 16,0 0-6-16,0 0-1 0,6 3 4 0,-6-3-11 16,0 0-19-16,12-5-6 0,-12 5 1 0,9-7-3 15,-2 2 1-15,-2 1-19 0,2-2 6 0,-1-2 5 16,-2 1 10-16,5 0 0 0,-3 0 6 0,1-1 5 15,-1 1 8-15,0 2 9 0,-2-3 17 16,1 2 8-16,-1 2 9 0,0-1 9 0,0-1-5 16,-1 2-3-16,-3 4-3 0,7-8-4 0,-7 8-5 15,4-5 7-15,-4 5-12 0,4-5-2 0,-4 5 2 16,0 0-9-16,5-4-6 0,-5 4 0 0,0 0 3 16,0 0 0-16,0 0 6 0,4 4-5 15,-4-4 4-15,-3 8-2 0,3-8 5 0,0 8-5 16,0-8 0-16,0 12-1 0,0-12-1 0,-1 12 7 15,1-12-8-15,-1 12-3 0,-2-5 3 0,3-7 2 16,0 12-4-16,0-12-1 0,0 12 2 16,0-12 1-16,0 9-4 0,0-9 10 0,0 10-7 15,0-10-2-15,0 7-1 0,0-7 2 0,3 6-2 16,-3-6-1-16,0 0 0 0,0 0-15 0,2 9-4 16,-2-9-55-16,0 0-20 0,0 0-14 0,11-3-6 15,-11 3-7-15,6-6-7 0,-6 6-77 0,6-7 64 16</inkml:trace>
  <inkml:trace contextRef="#ctx0" brushRef="#br0" timeOffset="81950.73">21655 1049 52 0,'4'-7'131'16,"-4"7"-5"-16,5-5-14 0,-5 5-18 0,0 0-8 15,5-5-10-15,-5 5-12 0,0 0 0 0,0 0-16 16,0 0-10-16,4-6-10 0,-4 6-3 0,0 0-6 15,0 0-2-15,0 0 0 0,0 0 2 0,4 7 7 16,-4-7 10-16,0 8 6 0,0-8 0 0,2 9 5 16,-2-9 0-16,0 11-1 0,0-3 6 0,0-8 0 15,0 13-6-15,0-6 0 0,0 0-14 16,0 1 26-16,0-1-61 0,3 1 27 0,-3-1-7 16,1 0 2-16,-1-7-22 0,1 12 28 15,-1-12-3-15,2 11 17 0,-2-11-32 0,1 9 35 16,-1-9-30-16,1 8 35 0,-1-8-20 0,3 7 50 15,-3-7-34-15,5 4 43 0,-5-4-40 0,0 0 28 16,9 4-36-16,-9-4 16 0,10-2-34 0,-10 2 27 16,14-4-52-16,-6 0 38 0,-1 1-37 0,2-2 27 15,0-1-32-15,0-1 31 0,0-1-37 0,4 0 34 16,-3-1-38-16,2 0 34 0,-1 0-42 16,-1-1 34-16,2 2-32 0,-2-2 26 0,-1 3-22 15,-1-1 37-15,1 3-39 0,-3-1 43 0,-1-1-36 16,3 3 26-16,-8 4-32 0,9-7 28 0,-9 7-39 15,9-8 30-15,-9 8-35 0,6-4 38 16,-6 4-34-16,0 0 38 0,9-4-39 0,-9 4 39 16,0 0-33-16,10 5 39 0,-10-5-33 0,4 6 36 15,-4-6-40-15,4 8 50 0,-4-8-44 0,4 11 40 16,-4-11-61-16,1 13 10 0,-1-13-54 0,3 11-10 16,-3-11-43-16,1 12-39 0,-1-12-44 0,-1 12-211 15,-1-6 98-15</inkml:trace>
  <inkml:trace contextRef="#ctx0" brushRef="#br0" timeOffset="82493.74">20851 1104 6 0,'0'0'212'0,"0"0"-39"16,11-2-39-16,-11 2-16 0,15 0-16 15,-15 0 10-15,16 0-26 0,-16 0-23 0,19-1-12 16,-6 1-8-16,-1-2-13 0,-12 2-4 0,25-1-14 15,-12-1-47-15,1 2-52 0,-1-2-46 16,1 0-153-16,-1-1 260 0</inkml:trace>
  <inkml:trace contextRef="#ctx0" brushRef="#br0" timeOffset="83716.65">22943 588 41 0,'0'0'224'0,"0"0"-22"0,0 0-35 16,0 0-16-16,4-5-8 0,-4 5-6 0,0 0-4 15,0 0-4-15,0 0-23 0,0 0-10 0,0 0-17 16,0 0-16-16,0 0-14 0,0 0-13 0,0 0-10 15,0 0-7-15,0 0 1 0,0 0 6 16,3 9-29-16,-3-9 58 0,-2 14-31 0,1-1 44 16,-2-2-32-16,1 5 15 0,-2 2 16 15,-1 3 22-15,-4 2-43 0,3 0 23 0,-5 3-44 16,2 2 24-16,-3 0-34 0,-1 1 31 0,-1 4-35 16,0-1 22-16,-3-1-32 0,4-3 25 0,0 0-28 15,-2-2 28-15,2 0-31 0,-2-1-7 0,2 0 14 16,-1-1 23-16,4-4-25 0,1-2-5 0,-2 1 1 15,3-2 2-15,0-1 1 0,2-2-1 0,-2-2 5 16,3 0-3-16,-1 0 5 0,2-2 1 0,0-3 5 16,0 3-8-16,-1-3-7 0,3-1 0 15,2-6 2-15,-4 11-3 0,1-7-4 0,3-4-14 16,-4 9-29-16,4-9-23 0,0 0-34 0,-1 8-26 16,1-8-49-16,0 0-5 0,0 0-47 0,0 0-258 15,0 0 13-15</inkml:trace>
  <inkml:trace contextRef="#ctx0" brushRef="#br0" timeOffset="84383.17">23205 814 189 0,'0'0'192'0,"3"-6"-49"0,-3 6-5 16,2-9-44-16,-2 9-23 0,7-8-16 0,-7 8-10 16,7-9-12-16,-3 3-7 0,4 1-7 0,-2 1-4 15,-6 4-5-15,10-8 2 0,-10 8-8 0,13-4-2 16,-13 4 0-16,13-4 2 0,-13 4-2 0,0 0-1 15,19 1 2-15,-19-1-1 0,12 5 7 16,-12-5-7-16,9 9 3 0,-7-4-1 0,4 2 6 0,-4 3-2 16,-1 0-1-16,-1 0 2 0,-1 2 0 0,-7 1 20 15,4 0-15-15,-3 3-10 0,-4-1 1 16,-1 2 1-16,0 0-3 0,-2-1 1 0,0 1 0 16,-1-1 0-16,1 0 0 0,1-2 5 15,-4 1-8-15,4-1 0 0,1-1 0 0,0-1 3 16,3-3-2-16,-1 1 1 0,2 0 0 0,2-3 3 15,1 1 6-15,-3-2-6 0,4-1 8 0,-1 0 1 16,3-1 2-16,2-4 4 0,-7 9 16 0,7-9 0 16,0 0 39-16,0 9-31 0,0-9 29 0,8 4-45 15,-8-4 24-15,13 3-38 0,-13-3 20 0,18 1-33 16,-18-1 28-16,20 0-34 0,-10-1 28 0,3 1-24 16,0-1 17-16,0-1-27 0,-1-1 27 15,1 3-16-15,-1-1 13 0,-1-4-32 0,-1 5 29 16,2-2-35-16,-3-1 13 0,0 1-6 15,0-1-26-15,0 0-27 0,-2 2-23 0,1-4-27 16,0 2-26-16,-1 0-41 0,-7 3-157 0,13-7 198 16</inkml:trace>
  <inkml:trace contextRef="#ctx0" brushRef="#br0" timeOffset="84792.09">23666 788 165 0,'7'6'192'0,"-7"-6"-38"16,-5 5-4-16,5-5-27 0,-8 9-16 15,8-9-12-15,-6 9-8 0,2-3-12 0,1 0-9 16,-1 1-9-16,2-1-7 0,-2-2-5 0,1 3 3 16,0 1-16-16,0-2-3 0,1 1-2 0,0-1-2 15,1 0-6-15,1-6 3 0,-4 12-2 0,4-12-2 16,0 10 7-16,0-10-8 0,3 11 3 0,-3-11-4 15,2 10 3-15,-2-10-3 0,4 9-24 0,-4-9 29 16,10 6-33-16,-10-6 44 0,11 7-41 0,-11-7 19 16,14 3-58-16,-14-3-5 0,15 1-28 0,-15-1-24 15,16 2-30-15,-16-2-37 0,20-3-195 16,-11 1 176-16</inkml:trace>
  <inkml:trace contextRef="#ctx0" brushRef="#br0" timeOffset="85168.5">23898 739 28 0,'-5'10'258'15,"-2"-1"-33"-15,3 2-32 0,-2 2-21 0,0-1-20 16,-1 2-19-16,2 1-14 0,-1 1-18 0,-2 0-5 16,3 0-30-16,-1 2 27 0,0 1-30 0,1-2 10 15,-5 2-41-15,5 0 28 0,0 0-40 0,0-3 27 16,-2 1-37-16,1-1 27 0,2 1-34 15,-1-2 38-15,-1 2-43 0,2-1 40 0,-1-2-46 16,-3 2 36-16,6-3-39 0,-5 0 34 16,5 0-30-16,-2-2-6 0,0-1 1 0,0 0-5 0,-1 1-45 15,1-2-20-15,2-1-65 0,-1 0-27 16,-1-1-62-16,2 0-188 0,-1-1 109 0</inkml:trace>
  <inkml:trace contextRef="#ctx0" brushRef="#br0" timeOffset="86468.51">16942 2635 224 0,'0'0'218'0,"0"0"-34"0,0 0-35 15,0-8-26-15,0 8-13 0,0 0-15 16,0 0-8-16,-16 1-13 0,16-1-6 0,-12 4-4 16,12-4-9-16,-16 6-5 0,10 0-7 0,-3-5-5 15,1 4-4-15,-1 0-4 0,3 3-6 0,-3-5-6 16,0 2-3-16,5 1 0 0,-1 0-3 0,0 1-3 15,0-1-2-15,2 2-3 0,1-2-2 0,-1 0-4 16,3 1-8-16,0 1 0 0,4-1-5 16,-3 0 1-16,3 1-4 0,2-1 3 0,-2 2 35 15,3-2-33-15,-1 0 31 0,2 1-31 0,1-1 28 16,0 0-28-16,0 1 30 0,-1 0-33 0,0-2 19 16,0 0-18-16,-3 1 10 0,4-1-8 15,-4 0 29-15,1-1-29 0,-2 1 32 0,1 0-31 16,-1-4 33-16,-4-2-26 0,8 10 36 0,-8-10-17 15,4 9 35-15,-4-9 1 0,0 8-3 0,0-8-3 16,-4 9-4-16,4-9-9 0,-8 7-6 0,8-7 2 16,-9 7-6-16,4-2-4 0,5-5-2 0,-14 6-1 15,14-6-2-15,-13 4-5 0,13-4-2 0,-13 5 1 16,13-5-6-16,-15 3-15 0,15-3-6 0,-13 0-27 16,13 0-40-16,-12 0 19 0,12 0-32 0,-11 0 28 15,11 0-37-15,-9-5 6 0,9 5-53 0,-7-3-32 16,7 3-178-16,-3-8 176 0</inkml:trace>
  <inkml:trace contextRef="#ctx0" brushRef="#br0" timeOffset="86881.88">17128 2807 145 0,'0'0'254'0,"0"0"-53"0,0 0-39 0,9 3-18 16,-9-3-7-16,0 0 3 0,0 0-21 0,0 9-21 16,0-9 6-16,0 0-46 0,-5 8 13 0,5-8-33 15,0 8 5-15,0-8-22 16,0 9 19-16,0-9-32 0,2 7 26 0,-2-7-31 16,6 8 24-16,-6-8-23 0,7 7 24 0,-3-3-28 15,5-1 25-15,0 0-23 0,1-1 13 0,2-1-14 16,-1 1 11-16,2-2-19 0,2 0 25 0,-2-2-24 15,4 1 21-15,-2-3-20 0,-2 1 21 0,1 2-18 16,-1-3 28-16,1 0-5 0,-4-1 17 0,-1-1-4 16,1-1-2-16,-1 1-4 0,-1 0 13 0,-1-3 13 15,-3 2-7-15,3-1-6 0,-5 2 1 0,0-1 5 16,-1 1-6-16,-1-1-4 0,0 7-9 0,-3-12-6 16,-2 5-13-16,1 1-1 0,-6-1-9 15,4 1-4-15,-2 0-5 0,-1 1-31 0,-2 0-10 0,0 1-19 16,2 1-18-16,-2 1-18 0,2-2-19 15,-1 2-14-15,-2 1-25 0,12 1-39 16,-16-3 0-16,16 3-225 0,-16 0 104 0</inkml:trace>
  <inkml:trace contextRef="#ctx0" brushRef="#br0" timeOffset="87188.51">17551 2813 89 0,'0'0'266'16,"4"8"-49"-16,-4-8-21 0,1 11 15 15,1-3-51-15,-2-2 6 0,0 2-52 0,1 1 3 16,-2-1-15-16,1 3-5 0,-2-1-16 0,1 0-14 16,0 2-12-16,-2 0-14 0,3-2-8 0,-2-1-5 15,-1 3-21-15,2-3 4 0,-2-1-7 0,1 0-18 16,0 1-25-16,0-1-42 0,-2-1-79 16,4-7-41-16,-2 13-75 0,2-13-134 0,-3 8 130 15</inkml:trace>
  <inkml:trace contextRef="#ctx0" brushRef="#br0" timeOffset="87865.3">17982 2673 4 0,'0'0'266'0,"0"0"-70"0,0 0-18 0,0 0-18 16,0 0-14-16,0 0-21 0,0 9-22 0,0-9-20 15,-4 6-16-15,4-6-9 0,-4 13-12 0,4-13-9 16,-1 9-6-16,1-9-11 0,-1 11 2 15,1-11-4-15,0 11-4 0,0-11-2 0,2 9 25 16,-2-9-34-16,3 10 0 0,-3-10 0 0,4 8-1 16,-4-8 4-16,1 7-6 0,-1-7 3 0,10 3 1 15,-10-3-1-15,14 1 0 0,-14-1-1 0,14-1-1 16,-14 1-1-16,18-5 2 0,-9 3-6 16,0-3 3-16,1 0-6 0,-1-2 2 0,0 0-1 15,4 0 1-15,-3-3 0 0,-2 4-1 16,6-2 3-16,-8 2 0 0,3-1-5 0,0 1 9 0,-4 0-7 15,2 0 14-15,-7 6-11 0,10-7-1 0,-10 7-1 16,9-6 1-16,-9 6-4 0,6-5 1 16,-6 5 0-16,0 0 5 0,12 2-2 0,-12-2 2 15,5 3 6-15,-5-3-3 0,7 6-1 0,-7-6 7 16,7 8-5-16,-3-3 1 0,0-1-2 0,-4-4-10 16,6 9 10-16,-6-9 4 0,5 7-3 0,-5-7 8 15,9 5 3-15,-9-5 1 0,10 7 1 0,-10-7 2 16,9 5 6-16,-9-5 1 0,12 1 3 15,-12-1 0-15,10 0-7 0,-10 0-3 0,13-5 4 16,-6 2 1-16,0-2-7 0,-1 0 0 0,1-1 0 16,1 1 2-16,-1-1-3 0,-2-2 4 0,0-2-9 15,3 1-1-15,-1-3 0 0,-3 1 1 0,3-1 2 16,-6 1 5-16,5 0 3 0,-3 0-5 0,-2 0-4 16,3 2-1-16,-2-4 1 0,0 5-18 15,-2-2-14-15,0 3-8 0,0-2-5 0,-2 0-15 16,0 2-20-16,2 7-18 0,-4-12-32 0,4 12-33 15,-4-7-52-15,4 7 4 0,-6-9-135 0,6 9 209 16</inkml:trace>
  <inkml:trace contextRef="#ctx0" brushRef="#br0" timeOffset="88272.38">18466 2592 167 0,'0'0'258'0,"13"3"-52"15,-13-3-32-15,14 1-26 0,-14-1-28 0,14-1-14 16,-14 1-23-16,19-3-19 0,-7 1-6 0,-3 0-8 16,2 2-8-16,-2-5-3 0,0 3-5 0,1-2-2 15,-1 0-6-15,-1 1-7 16,0-2-1-16,-1 0-8 0,0 2 5 0,-7 3 7 0,10-6 2 15,-10 6 1-15,8-6 3 0,-8 6-3 0,6-6 1 16,-6 6-3-16,0 0-11 0,6-4-9 0,-6 4-3 16,0 0 3-16,0 0 6 0,0 0-3 15,0 0 1-15,-7 3 2 0,7-3 1 0,-10 7 5 16,3-1 4-16,1-3-1 0,-1 1-2 0,0 3 8 16,0-1 2-16,0 1 3 0,0 0-2 0,1 0-4 15,-2 1-2-15,2-1-7 0,1 0 45 0,-2 0-57 16,2 0-2-16,0 3-3 0,0-4 5 0,1 0-6 15,2 1-7-15,0-1-17 0,0 0-17 0,2-6-17 16,-3 13-22-16,3-13-24 0,4 9-32 16,-4-9-21-16,5 10-41 0,3-6-13 0,2 0-143 15,-1-1 184-15</inkml:trace>
  <inkml:trace contextRef="#ctx0" brushRef="#br0" timeOffset="88784.06">19363 2345 38 0,'0'0'291'0,"-1"-7"-73"0,1 7-48 0,-4-7-29 16,4 7-12-16,-11-5-9 0,11 5-13 0,-13-3-17 15,13 3-18-15,-18-2 2 0,18 2-27 0,-15 2-14 16,15-2-1-16,-17 3-5 0,8-2-13 0,3 3-1 15,-4-1-6-15,5 2-5 0,-2 0-4 0,3 0-11 16,-1-1-3-16,4 3-14 0,-2-1-2 0,3-6 1 16,0 13-2-16,0-6-7 0,4 2 0 15,-1-2 0-15,2 3 0 0,-1-2-2 16,1 1 8-16,-1 0 8 0,3-1-4 0,0 2 18 16,-2-2 0-16,1 1 3 0,-2-1 0 0,4 0 3 15,-3 1-3-15,-1-2 3 0,-2 1-4 0,1-2 11 16,-2 2 2-16,2-3-12 0,-3-5 18 0,0 13 3 15,0-13 2-15,-3 12-2 0,-1-6 2 0,4-6-5 16,-6 8-6-16,6-8 3 0,-9 8-12 0,9-8-24 16,-12 9-11-16,12-9-44 0,-11 3-10 0,11-3-66 15,-14 1-79-15,14-1 78 0</inkml:trace>
  <inkml:trace contextRef="#ctx0" brushRef="#br0" timeOffset="89048.7">19536 2162 2 0,'0'0'185'15,"0"0"11"-15,0 0-34 0,9 4-3 0,-9-4-20 16,1 10-2-16,-1-3-14 0,0 4 17 0,-1-3-60 15,1 4 10-15,0 1-31 16,-3 1-12-16,3-1-7 0,0 4-5 0,-1 1-6 16,0 0-6-16,-1 1-5 0,0 0-5 0,1 0-2 15,-2-1-19-15,3 1-39 0,-1-1-28 0,1-3-45 16,-1 1-47-16,1-2-66 0,0-1-93 0,-2-1 215 16</inkml:trace>
  <inkml:trace contextRef="#ctx0" brushRef="#br0" timeOffset="89532.2">19487 2450 179 0,'7'-4'158'0,"2"0"-34"0,1 1-25 0,-1-1-16 16,1 0-22-16,3 0-9 0,-3 3-7 0,5-2-14 16,-2 0-6-16,5-1-4 0,-4 1-14 0,4-2 1 15,-4 2-9-15,5 0-23 0,-3 2-20 0,0-4-4 16,2 1-3-16,0 0-1 0,-4 1-2 0,4 0 1 16,-4 0-5-16,0 0 9 15,-2 0 5-15,0-1 13 0,-1 2 1 0,-2-2 14 16,1 4 38-16,-10 0 21 0,14-6 20 0,-14 6 10 15,10-5 9-15,-10 5 9 0,10-2 11 0,-10 2-5 16,7-4-10-16,-7 4-16 0,0 0-8 0,0 0-6 16,0 0 2-16,0 0 5 0,0 0-5 0,0 0-6 15,-14 5 0-15,14-5-12 0,-13 7 1 0,4-2 0 16,0 1-3-16,0 1-2 0,0-1-3 0,0 0-1 16,0 2-6-16,0-2 0 0,4 0-7 0,-3 2-13 15,1-3 1-15,2 1 2 0,-2 1-3 0,5-1-3 16,-2-1-5-16,0 0-6 0,4-5-1 0,-3 9-10 15,3-9-4-15,0 7-8 0,0-7-11 16,0 0-1-16,7 9-15 0,-7-9-10 16,0 0-18-16,15 0-9 0,-15 0-23 0,13-5 1 15,-4 4-41-15,-1-5 28 0,2 1-141 0,-4-2 82 16</inkml:trace>
  <inkml:trace contextRef="#ctx0" brushRef="#br0" timeOffset="89753.65">19922 2339 78 0,'0'0'113'0,"5"-7"8"0,-5 7-7 0,4-5-4 15,-4 5-12-15,0 0-28 0,1-7-6 0,-1 7-18 16,0 0-7-16,0 0-12 0,0 0 2 0,0 0 4 16,0 0 7-16,0 0 0 0,0 0 1 15,-2 6-6-15,2-6 4 0,-8 7 2 16,7-1-2-16,-2-1-5 0,-1 2-5 0,2 0-7 16,-1 1 1-16,-2-1-10 0,4-1 0 0,-2 1-6 15,2 1-1-15,-2-1-5 0,3-7 2 0,-2 13 4 16,-1-7 0-16,3-6-11 0,0 12-5 0,0-12-14 15,0 10-26-15,0-10-7 0,3 9-35 0,-3-9 3 16,2 6-34-16,-2-6-7 0,6 3-126 0,-6-3 80 16</inkml:trace>
  <inkml:trace contextRef="#ctx0" brushRef="#br0" timeOffset="90116.41">20097 2248 89 0,'0'0'144'16,"0"7"-17"-16,0-7-2 0,-1 11-8 0,1-11-19 16,-2 13-13-16,2-4-6 0,-1-3-15 0,0 3 15 15,-3 1 5-15,4-2-13 0,0 2-13 0,-1 0-9 16,0-1-4-16,1-1-5 0,0 1-6 0,-2-2-2 15,2 1-6-15,0-2 0 16,0-6-6-16,-1 13 7 0,1-13 7 0,0 9 4 16,0-9 3-16,0 10 12 0,0-10 11 0,0 0 5 15,1 7-3-15,-1-7-2 0,0 0-12 0,0 0-14 16,0 0-8-16,0 0-11 0,13-6-9 0,-8 4-10 16,0-5-15-16,2-1-12 0,-1 0-17 0,3 0-33 15,-1-3-16-15,1-2-25 0,1 1 4 0,-1 1 0 16,-3-2-9-16,3 2-10 0,0 1-25 0,1-2-27 15,-1 1-96-15,1 0 267 0</inkml:trace>
  <inkml:trace contextRef="#ctx0" brushRef="#br0" timeOffset="90377.33">20406 2115 165 0,'0'0'201'0,"0"0"-8"15,9 4-3-15,-9-4-7 0,3 4-25 0,-3-4-4 16,0 9-17-16,0-9-10 0,0 13-12 0,0-6-1 16,0 1-30-16,0 1-7 0,0 0-25 15,0 2 1-15,0 0-16 0,0 2-1 0,0-3-13 16,0 0 10-16,0 3-23 0,0-2 6 0,0 1-18 15,0-4-6-15,0 4-53 0,0-5-34 0,1 4-35 16,-1-5-49-16,0 2-44 0,0-8-236 0,-1 12 59 16</inkml:trace>
  <inkml:trace contextRef="#ctx0" brushRef="#br0" timeOffset="90587.7">20332 2332 183 0,'0'0'295'15,"0"0"-63"-15,9-6-7 0,-9 6-75 0,9-5 0 16,-9 5-66-16,12-5 13 0,-2 2-52 0,-3-1 20 16,4 2-60-16,-1-4-1 0,1 1-69 15,2 1-51-15,1 0-49 0,-1-2-48 0,2 0-92 16,-2 0 235-16</inkml:trace>
  <inkml:trace contextRef="#ctx0" brushRef="#br0" timeOffset="91131.93">20870 2110 61 0,'9'1'218'15,"-9"-1"-44"-15,0 0 5 0,0 0-18 0,5 9-13 16,-5-9-7-16,3 6-32 0,-3-6-4 0,1 8-35 16,-1-8-8-16,5 11 3 0,-2-5-8 0,-2 1 1 15,-1-7-10-15,1 13-9 0,3-6-6 16,-1-1 16-16,-2 2-32 0,0-2 5 0,3-1 13 15,-1 2-24-15,-1-1 18 0,-2-6-26 0,4 9 21 16,-4-9-25-16,8 7 18 0,-8-7-15 0,2 6 20 16,-2-6-31-16,0 0 26 0,13 3-26 0,-13-3 21 15,9-3-29-15,-9 3-1 0,10-5-12 0,-2 4-9 16,-2-6 9-16,1 1 2 0,0 1 2 0,1-1 5 16,-3 0 7-16,2 0 20 0,0 1-19 0,-2-1 23 15,-5 6-20-15,9-7 23 0,-9 7-33 0,9-5 29 16,-9 5-18-16,5-7 16 0,-5 7-17 15,0 0 1-15,9-3 7 0,-9 3-1 0,0 0-1 16,0 0 1-16,12 2 0 0,-12-2 0 0,0 0 2 16,6 6 3-16,-6-6-3 0,0 0 1 0,9 6 3 15,-9-6-2-15,0 0 1 0,8 6-2 0,-8-6 6 16,0 0 3-16,6 5-6 0,-6-5 6 0,0 0 2 16,0 0 3-16,14 1-2 0,-14-1-2 0,0 0-2 15,9-4-2-15,-9 4-1 0,9-5 0 0,-9 5-4 16,9-5-5-16,-4-1-10 0,0 1-11 0,0-1-17 15,-1-1-22-15,1 0-18 0,-1 1-48 0,5-3-17 16,-4 1-61-16,0 0 13 0,-1-1-86 0,3-1 267 16</inkml:trace>
  <inkml:trace contextRef="#ctx0" brushRef="#br0" timeOffset="91343.55">21302 2088 37 0,'0'0'326'0,"0"10"-64"15,0-10-48-15,-1 9-38 0,1-9-32 0,-3 8-29 16,3-8-25-16,0 6-20 0,0-6-14 0,0 0-10 16,-1 11-8-16,1-11-10 0,0 0-6 0,0 7-20 15,0-7-40-15,0 0-45 0,0 0-58 16,0 0-27-16,0 0-211 0,0 0 163 0</inkml:trace>
  <inkml:trace contextRef="#ctx0" brushRef="#br0" timeOffset="91548.77">21307 1896 120 0,'0'0'237'0,"0"0"-59"16,0-7-36-16,0 7-44 0,0 0-19 0,0 0-18 16,0 0-10-16,0 0-10 0,0 0 2 0,9 5-20 15,-9-5-14-15,3 8-27 0,-3-8-34 0,1 11-31 16,3-5-31-16,-4-6-142 0,2 13 80 0</inkml:trace>
  <inkml:trace contextRef="#ctx0" brushRef="#br0" timeOffset="91818.43">21458 1899 237 0,'4'-5'275'15,"-4"5"-28"-15,6-7-25 0,-6 7-17 0,4-5-30 16,-4 5-27-16,9-5-29 0,-9 5-27 0,0 0-17 15,0 0-9-15,0 0-9 0,10 1-7 0,-10-1-4 16,4 9-8-16,-4-9 0 0,5 11-47 0,-2-4 44 16,-2 1-49-16,-1 2 54 0,3-1-58 0,-1 3 57 15,-1-2-64-15,1 0 57 0,-2 2-66 0,1 0 16 16,-1-4-67-16,0 3-7 0,1-2-41 16,-1 1-32-16,0-2-23 0,0 0-45 0,0-1-156 15,0-7 157-15</inkml:trace>
  <inkml:trace contextRef="#ctx0" brushRef="#br0" timeOffset="92300">21701 1782 253 0,'0'0'264'16,"4"-7"-43"-16,-4 7-40 0,0 0-32 0,0 0-29 16,4-6-28-16,-4 6-2 0,0 0-21 0,0 0 7 15,0 0 12-15,2 7 7 0,-2-7-9 0,0 10-1 16,0-10-6-16,-2 15-7 0,2-8 1 0,-3 2-10 16,2 3-9-16,-1-1-10 0,0 1-15 0,-1 1-54 15,2-1 58-15,0 1-61 0,-3 0 62 0,3 1-62 16,-2-3 62-16,2 3-62 0,1-2 69 15,-1 0-66-15,-1-1 61 0,2 0-67 0,-1-3 69 0,1 1-66 16,0-2 63-16,0 0-62 0,0-7 60 0,0 12-57 16,0-12 62-16,1 8-59 0,-1-8 10 15,2 7 3-15,-2-7 2 0,0 0 61 0,11 3-72 16,-11-3 61-16,9-4-69 0,-9 4 63 0,13-4-71 16,-4-2 69-16,-3 3-66 0,2-2 64 0,-2 3-65 15,3-3 65-15,-4 0-66 0,3 2 61 0,-8 3-64 16,10-5 62-16,-10 5-61 0,10-6 61 0,-10 6-65 15,11-5 61-15,-11 5-61 0,0 0 62 0,11 0-57 16,-11 0 60-16,0 0-60 0,14 3 66 0,-14-3-67 16,9 4 46-16,-9-4-71 0,9 6 21 0,-9-6-59 15,9 6-11-15,-9-6-36 0,9 6-33 0,-9-6-35 16,5 6-51-16,-5-6-134 0,5 5 148 0</inkml:trace>
  <inkml:trace contextRef="#ctx0" brushRef="#br0" timeOffset="92503.03">21482 1966 342 0,'0'0'368'0,"0"0"-98"15,-14-2 6-15,14 2-106 0,0 0 9 0,-6-3-84 16,6 3 24-16,0 0-83 0,6-4-3 0,-6 4-55 15,13-5-39-15,-3 4-32 0,-1-5-34 16,3 5-44-16,-1-2-61 0,2 0-142 0,2 0 167 16</inkml:trace>
  <inkml:trace contextRef="#ctx0" brushRef="#br0" timeOffset="93649.3">22846 1885 26 0,'4'-10'59'0,"-2"-2"17"15,2 1 4-15,-1 0 21 0,-2 0-8 0,4 1 3 16,-4-2 11-16,2 5-2 0,-2-5-3 0,-1 5-13 16,0-1-12-16,3 3-10 0,-3 5-15 0,-3-13-8 15,3 13-9-15,0-11-7 0,0 11-1 0,-6-7 8 16,6 7 17-16,-10-5 15 0,10 5-7 0,-13 0-1 16,13 0-3-16,-17 4 0 0,8-1-1 0,0 2-3 15,-2 0-4-15,1 2 11 0,-1 3-6 0,-1-2-3 16,1 3-6-16,-1-2-19 0,3 4 7 0,0-1-3 15,0-2-9-15,0 2-1 0,1 0-6 16,2 1 0-16,-1 0-49 0,0-2 78 0,3 0-78 16,1 0 54-16,1 0-51 0,-1-2 46 0,2 2-37 15,1-3 38-15,0 1-43 0,1 0 40 0,-1-3-48 16,4 1 36-16,0 0-39 0,0-1 26 0,3 0-38 16,0-1 1-16,-1 0-11 0,3-2 3 0,1-1 4 15,-10-2 7-15,17 2 3 0,-17-2-4 0,22-2-2 16,-12-1 0-16,1-1-3 0,2 1 5 0,2-6-3 15,-3 2 4-15,0-2 8 0,0-2 2 0,1 0 5 16,2-3 5-16,-2 1 8 0,-1-1 12 0,3-2-8 16,-3 2 15-16,0 0-12 0,2-3 21 15,0 1 0-15,-2 1 22 0,1 1-7 0,-2-1 45 16,2 0-22-16,-4 3-1 0,0 1 1 0,1 0 2 16,-2 0 7-16,2 0 14 0,-2 1 18 0,-2 2 5 15,-1 0-8-15,3 1 21 0,-4 1-86 0,3-2 38 16,-3 2-2-16,0 2-59 0,0-2 52 0,-4 6-59 15,7-7 58-15,-7 7-62 0,7-7 41 0,-7 7-4 16,5-6-9-16,-5 6-8 0,0 0 1 0,0 0-4 16,0 0 0-16,0 0 2 0,5 4 4 0,-2 2-1 15,-3-6 1-15,0 13 2 0,-3-3 1 0,3 1-9 16,0-1 37-16,-1 2-5 0,-2 4-5 16,2-3-5-16,0 3-6 0,-2-2-1 0,2 2-2 0,-2 0-2 15,2-4-4-15,0 1 0 0,-1 0-1 0,0-3-1 16,2 1-56-16,-1 0 65 0,1-2-55 15,0-2 64-15,-3 0-60 0,3 0 67 0,3-1-61 16,-3-6 72-16,0 10-8 0,0-10-4 0,5 7-3 16,-5-7-5-16,9 2-18 0,-9-2 2 0,13-1-7 15,-13 1-5-15,19-5-5 0,-9 1-7 0,1-1-14 16,1-3-10-16,1 1 5 0,1-1 0 0,-3-2 6 16,3 3 6-16,-2-1 3 0,-2 2 13 0,-1-2 11 15,1 3 4-15,-1-1 3 0,-2 1 4 0,0 1-1 16,0 1 4-16,-7 3-2 0,10-6-3 0,-10 6 0 15,9-7-7-15,-9 7-3 0,6-5-2 16,-6 5-2-16,0 0 5 0,8-3-1 0,-8 3-2 16,0 0-2-16,8 3 2 0,-8-3-1 0,0 0-1 15,5 5 3-15,-5-5 0 0,0 0 2 0,7 7 8 16,-7-7-2-16,4 3 3 0,-4-3-3 0,5 4 8 16,-5-4 2-16,5 6-1 0,-5-6-3 0,9 6 1 15,-9-6-4-15,14 5-3 0,-6-3 0 0,-8-2-1 16,15 5-2-16,-4-4-2 0,-11-1-8 0,20 2-11 15,-20-2-15-15,18 0-23 0,-5 0-14 0,-3-2-4 16,0 1-34-16,3-1-39 0,-3-1-18 0,-2 1-11 16,6-2-10-16,-3-1-38 0,3-1-202 0,-2 1 110 15</inkml:trace>
  <inkml:trace contextRef="#ctx0" brushRef="#br0" timeOffset="94065.5">22571 1932 197 0,'0'0'220'0,"0"0"-31"0,0 0-12 0,0 0-14 15,8-5 0-15,-8 5-9 0,10-2-11 16,-10 2-2-16,14-2-5 0,-5-1-5 0,1 2-68 16,2-1 49-16,-2-1-17 0,4 0-24 0,0 0-12 15,4 1-67-15,-4-1 53 0,7 1-63 0,-4-1 25 16,1-1-79-16,3 0-12 0,-2-1-32 0,0 1-46 16,4-1-36-16,-1 0-48 0,0-2-185 0,1 0 101 15</inkml:trace>
  <inkml:trace contextRef="#ctx0" brushRef="#br0" timeOffset="96935.9">18792 2989 287 0,'0'0'301'0,"0"0"-40"15,4-7-34-15,-4 7-19 0,0 0-34 0,0 0-17 16,0 0-15-16,4-5-5 0,-4 5-18 0,0 0-18 16,0 0-23-16,0 0-15 0,0 0-15 15,0 0-11-15,0 0-5 0,0 0-7 0,1 5 2 16,-1-5 19-16,1 14 20 0,-1-6 3 0,2 3-14 0,-2 1-9 15,1 0-8-15,-1 2-8 0,0 0-7 16,1 2-3-16,-1 0-3 0,0 1 9 16,0-1-12-16,0 1 2 0,2-4-13 0,0 1 6 15,-2-1-28-15,1 0-34 0,1 1-49 0,0-3-22 16,-2 0-49-16,4 0-8 0,-1-1-51 0,-1 0-9 16,2-2-48-16,1-1-179 0,-1-1 49 0</inkml:trace>
  <inkml:trace contextRef="#ctx0" brushRef="#br0" timeOffset="97351.85">19089 3191 78 0,'0'0'260'0,"0"0"-15"15,-3 7-71-15,3-7-3 0,-1 8-47 0,1-8-4 16,-3 7-43-16,3-7 21 0,0 8-40 16,0-8 21-16,3 11-44 0,-3-11 22 0,4 9-34 15,-4-9 24-15,5 7-31 0,-5-7 22 0,6 7-28 16,-6-7 30-16,10 8-30 0,-10-8 25 0,12 3-27 16,-12-3 23-16,10 4-27 0,-10-4 26 0,14 1-26 15,-14-1 19-15,13-1-15 0,-13 1 1 0,13-4-12 16,-13 4 25-16,14-7-20 0,-14 7 18 0,10-7-22 15,-2 1 20-15,-2 1-18 0,-1 0 25 0,-1 1-4 16,-4 4 2-16,5-11-9 0,-5 11-3 16,6-10 8-16,-6 10-10 0,2-11-3 0,-2 11-2 15,0-11-1-15,0 11-5 0,-5-10-2 0,1 4-4 16,0 3 4-16,-1-3-8 0,-3 1 2 0,3 0 5 16,-4 2-8-16,0-2-7 0,9 5-10 15,-14-6-31-15,14 6 17 0,-14-3-43 0,14 3 6 16,-13-5-41-16,13 5 5 0,-12-2-45 0,12 2-6 15,-12 0-198-15,12 0 179 0</inkml:trace>
  <inkml:trace contextRef="#ctx0" brushRef="#br0" timeOffset="97801.44">19362 3126 126 0,'0'0'268'0,"0"0"-112"15,9 1 16-15,-9-1-51 0,0 0 29 0,9 5-39 16,-9-5 26-16,0 0-50 0,8 6 18 0,-8-6-37 16,5 6 6-16,-5-6-29 0,2 7 10 0,-2-7-28 15,4 3 19-15,-4-3-33 0,4 6 25 0,-4-6-8 16,3 6-3-16,-3-6-7 0,0 0-2 0,2 7-9 15,-2-7-1-15,0 0 9 0,4 4-11 16,-4-4 0-16,0 0 5 0,0 0 1 16,0 0-4-16,0 0 1 0,0 0 4 0,0 0 2 0,14 0-3 15,-14 0-1-15,8-6-6 0,-8 6 0 16,10-8-5-16,-1 3 3 0,-3-1 2 0,2 0-2 16,1 2-1-16,-3 0 0 0,3-2-3 0,-1 1 1 15,1 2 0-15,-3 0-7 0,2-1-1 0,-8 4 7 16,10-4-7-16,-10 4 7 0,10-3 0 0,-10 3-1 15,0 0-2-15,16 3 3 0,-16-3 2 0,9 1-1 16,-9-1 1-16,7 7-6 0,-3-2 6 0,-4-5-8 16,8 7-22-16,-8-7 19 0,6 9-45 0,-6-9 15 15,8 10-57-15,-8-10-2 0,4 8-61 0,1-3-3 16,-5-5-46-16,6 8-156 0,-6-8 180 16</inkml:trace>
  <inkml:trace contextRef="#ctx0" brushRef="#br0" timeOffset="98065.68">19788 3048 286 0,'0'-8'208'0,"0"8"-16"15,0 0-43-15,-8-2-18 0,8 2-6 0,0 0-14 16,-14 2-28-16,14-2-13 0,-14 4-11 15,6-2-33-15,1 2 26 0,0 2-11 16,-2-4-2-16,2 4-40 0,0-1 28 0,2 1-36 16,-1-3 27-16,-2 2-41 0,8-5 22 0,-5 11-29 15,1-9 14-15,4-2-41 0,-5 8 18 0,5-8-33 16,-1 9 20-16,1-9-35 0,0 0 5 0,2 8-42 16,-2-8 7-16,9 2-31 0,-9-2-92 0,0 0 78 15</inkml:trace>
  <inkml:trace contextRef="#ctx0" brushRef="#br0" timeOffset="98316.49">19878 3096 101 0,'0'0'126'0,"4"11"-29"0,-4-5 26 0,3 1-26 16,-3 0 40-16,-3 3-40 0,3-1 30 0,-1 3-35 15,-2 0 13-15,0-1-16 0,-2 2 24 0,1 0-51 16,-1 0 26-16,-1-1-37 0,1 1 23 0,-1-1-34 15,1 2 21-15,0-3-34 0,-2-1 21 0,2 0-28 16,-1-2 12-16,-2 2-21 0,4-3 18 0,-2 0-27 16,1 0 22-16,-2-3-37 0,1 2 12 0,0 0-46 15,-1-3 15-15,7-3-51 0,-9 4 9 0,9-4-63 16,-12 3 1-16,12-3-37 0,0 0-29 0,-16-1-103 16,16 1 236-16</inkml:trace>
  <inkml:trace contextRef="#ctx0" brushRef="#br0" timeOffset="98799.59">19987 3021 215 0,'0'0'208'0,"0"0"1"15,13-1-57-15,-13 1 7 0,0 0-20 16,14 0-19-16,-14 0-20 0,0 0-20 0,18 0-11 16,-18 0-13-16,0 0-17 0,18 0 0 15,-18 0-10-15,15 0 1 0,-15 0-11 0,14 0 0 16,-14 0-6-16,15 0 2 0,-15 0-8 0,17 0 0 16,-17 0-2-16,17-4-15 0,-17 4 12 0,16-2-7 15,-16 2 2-15,17-5-3 0,-17 5 2 0,14-7-1 16,-9 6-26-16,4-4 36 0,-9 5-31 0,10-6 39 15,-10 6-25-15,8-7 32 0,-8 7-36 0,5-6 45 16,-5 6-23-16,8-7 30 0,-8 7-32 0,2-7 24 16,-2 7-33-16,0 0 24 0,0 0-28 15,-1-8 20-15,1 8-21 0,0 0 27 0,-10-3-23 0,10 3 34 16,0 0-28-16,-14 2 26 0,14-2-18 16,-12 4 21-16,12-4-2 0,-14 6-8 0,6 0-5 15,2-2 6-15,-3 4-6 0,4-3 5 16,-1 2-1-16,-1 0-1 0,3 0-6 0,-2 0-1 15,2-1-3-15,2 4-1 0,-2-3-5 0,1 0 1 16,2 0-2-16,1 0-9 0,0-7-25 0,0 14 18 16,0-14-38-16,4 12 15 0,-2-6-43 0,-2-6 22 15,8 10-50-15,2-6-9 0,-3 1-51 0,2-2-14 16,1 0-188-16,0 0 175 0</inkml:trace>
  <inkml:trace contextRef="#ctx0" brushRef="#br0" timeOffset="99168.61">20535 2890 6 0,'0'0'173'16,"0"0"-1"-16,-15 0-33 0,15 0-10 0,-9 1-27 15,9-1 13-15,-9 4-41 0,9-4 28 16,-11 6-47-16,6-1 21 0,0-2-48 0,5-3 31 16,-8 10-44-16,5-4 31 0,-1-3-39 0,2 4 26 15,0-1-3-15,-1 1-4 0,-1-1-7 0,4 3-7 16,0-2 5-16,0 0-34 0,4 1 2 16,-3 2 32-16,3-3-31 0,-2 3 29 0,2-1-28 15,0 1 29-15,-1-1-29 0,1-1 30 0,1 2-30 16,-3 1 30-16,3-4-39 0,-1 2 39 0,-3 0-35 15,3-1 35-15,-1-3-33 0,-2 2 36 0,-1-7-35 16,1 12 32-16,2-6-32 0,-3-6 31 0,0 8-39 16,0-8 10-16,-3 6-41 0,3-6 15 15,-2 6-44-15,2-6 4 0,0 0-33 0,-11 1 16 16,11-1-53-16,0 0-99 0,-11-4 80 0</inkml:trace>
  <inkml:trace contextRef="#ctx0" brushRef="#br0" timeOffset="99483.49">20714 2716 190 0,'0'0'277'0,"4"-6"-47"0,-4 6-14 0,5-5-57 0,-5 5-27 16,0 0-26-16,7-4-25 0,-7 4-7 15,0 0-15-15,0 0-17 0,5-5-8 0,-5 5-3 16,0 0-6-16,0 0 0 0,5 6 8 0,-5-6 0 16,1 10-6-16,-1-10-8 0,0 11 7 15,0-3-2-15,0-1 1 0,1 1-9 0,-1 3-3 16,0 1 5-16,2-3 13 0,-2 2-17 0,1 0 9 16,-1 2-25-16,0-3 16 0,1 2-12 0,-1-1 11 15,0 0-30-15,2-2-7 0,-2 2-59 0,2 0 1 16,-1-4-67-16,-1 1-20 0,0-1-70 0,2 2-158 15,-1-3 148-15</inkml:trace>
  <inkml:trace contextRef="#ctx0" brushRef="#br0" timeOffset="99720.15">20606 2900 26 0,'0'0'307'0,"0"0"-61"15,8-5-37-15,-8 5-17 0,12-3-21 0,-12 3-13 16,13-4-51-16,-4 3-1 0,0-3-40 0,0 2-18 16,2-1-6-16,1 2-12 0,-1-2-10 0,2 0-28 15,-3 2-35-15,4 0-34 0,0-3-40 0,-1 2-44 16,2 1-49-16,-2-2-141 0,4-1 191 0</inkml:trace>
  <inkml:trace contextRef="#ctx0" brushRef="#br0" timeOffset="103250.1">21394 2682 145 0,'0'0'216'0,"0"0"-30"0,0 0-14 0,0 0-19 15,0 0-20-15,0 0-13 0,0 0-8 0,0 0-22 16,5-5-7-16,-5 5-9 0,0 0-9 0,0 0-8 15,0 0 1-15,0 0-4 0,0 0-2 0,0 0-5 16,0 0-3-16,0 0-1 0,0 0-4 0,0 0 12 16,0 0-18-16,0 0-7 0,0 0-4 15,0 0-3-15,0 0-3 0,0 0-3 0,0 0-1 16,0 0-5-16,0 0 1 0,0 0-3 0,0 0 3 16,0 0-10-16,0 0 1 0,0 0 4 15,0 0 0-15,9 5 0 0,-9-5 1 0,0 0-3 16,12 0 1-16,-12 0-1 0,11 1 20 0,-11-1-15 15,13 2-8-15,-13-2-3 0,22 1 3 0,-22-1 3 16,24 0-6-16,-12 0-2 0,0 0-2 0,2 0-4 16,0 0 4-16,-1-1-2 0,0-1-7 0,0 1-9 15,0 1 1-15,-1 0 4 0,0-5-1 0,2 4-4 16,-3-2 5-16,1 0 2 0,1 0 4 0,-4-1 11 16,2 1-9-16,-2 0 3 0,0-2-4 15,-1 1 10-15,-2 0 2 0,2 1-6 0,-3-2 2 16,-5 5-6-16,9-9-2 0,-9 9-3 15,5-8 1-15,-5 8 1 0,1-10-1 0,-1 10 7 16,-1-8 0-16,1 8 1 0,-5-9 2 0,5 9 2 16,-9-7 0-16,9 7 1 0,-13-6-2 0,4 3 3 15,9 3-6-15,-14-5 7 0,4 4 2 0,10 1 0 16,-17 0-1-16,17 0 0 0,-19 0 0 0,9 1 4 16,10-1 1-16,-21 5-1 0,12-2 2 0,0 1-5 15,-1 1 8-15,1-1-2 0,2 2-1 0,-2-1-2 16,1 1 0-16,2 2 0 0,-1 0 0 0,3-1-2 15,-2 2 1-15,2-2-3 0,0 2 4 16,2 0 1-16,-1-1-2 0,3 0 2 16,-1 1-1-16,2 1-1 0,-1-4 1 0,3 3-1 0,-2-1 2 15,3 1 2-15,0-1-5 0,2 1 4 16,-1-2-2-16,2 0-1 0,0-1 27 0,1 1-29 16,1-1 23-16,0-1-28 0,0 1 18 0,2-2-24 15,-2 0 14-15,4-1-38 0,-3-1-7 0,3 4-16 16,0-6-12-16,-2 0-18 0,1 0-23 0,-12 0-24 15,24 0-30-15,-10 0-23 0,-2-3-110 0,-1 0 242 16</inkml:trace>
  <inkml:trace contextRef="#ctx0" brushRef="#br0" timeOffset="103723.06">21994 2629 134 0,'0'0'215'0,"1"-4"-57"0,-1 4-23 16,0 0-36-16,0 0-28 0,0 0-12 0,0 0-5 15,0 0-11-15,7 3 9 0,-7-3-3 0,-3 7-9 16,3-7 5-16,0 10 4 0,-4-4-3 0,4-6-5 16,0 13-12-16,0-6 0 0,0 4-10 15,4-5 1-15,-3 2-3 0,1-2-3 0,0 4-1 16,0-1-2-16,-2-1-1 0,4 1-2 0,0-2-2 15,-1 0 21-15,-1-1-33 0,2 0 7 16,-4-6 4-16,5 12 29 0,-5-12-34 0,10 7 31 16,-10-7-33-16,9 8 8 0,-9-8 37 0,9 4-24 15,-9-4 27-15,9 3-27 0,-9-3 6 0,0 0-1 16,13-3-2-16,-13 3-8 0,10-6-1 0,-10 6 4 16,10-8-4-16,-3 3-3 0,-2-2 0 0,0-2-5 15,0 1-6-15,1-2 2 0,1 0 2 0,-2-1 0 16,0-1 2-16,2 2-2 0,-3-3 0 0,3 3-2 15,-2 0 3-15,-1 1 3 0,0-2-5 16,0 3 0-16,-2-2 5 0,2 3-2 0,0-1-2 16,-2 2-2-16,1 1-5 0,-3 5-1 0,4-11-3 15,-4 11-8-15,2-9-7 0,-2 9-8 16,3-9 2-16,-3 9-1 0,1-4 21 0,-1 4-34 16,0 0-7-16,3-9-7 0,-3 9-1 0,0 0-17 15,0 0-4-15,4-6-31 0,-4 6 10 0,0 0-18 16,0 0 20-16,0 0-28 0,0 0 22 0,0 0-124 15,0 0 73-15</inkml:trace>
  <inkml:trace contextRef="#ctx0" brushRef="#br0" timeOffset="104517.42">22335 2636 30 0,'0'0'-2'16,"0"0"37"-16,7-4-46 0,-7 4 37 15,0 0-36-15,0 0 42 0,7-5-49 0,-7 5 46 16,0 0-46-16,0 0 41 0,6-2-45 0,-6 2 42 15,0 0-42-15,4-6 38 0,-4 6-39 16,0 0 46-16,0 0-46 0,0 0 46 0,5-5-48 16,-5 5 46-16,0 0-44 0,0 0 42 0,0 0-42 15,8-4 38-15,-8 4-35 0,0 0 44 0,0 0-47 16,0 0 46-16,0 0-44 0,0 0 40 0,0 0-33 16,5-3 40-16,-5 3-30 0,0 0 39 0,0 0-22 15,0 0 38-15,0 0-29 0,0 0 31 0,0 0-31 16,5-5 14-16,-5 5-23 0,0 0 19 15,0 0-22-15,0 0 13 0,5-3-17 0,-5 3 23 16,0 0-28-16,8-4 21 0,-8 4-27 0,7-4 17 16,-7 4-13-16,7-3 23 0,-7 3-13 0,8-5 16 15,-8 5-14-15,7-6 18 0,-7 6-19 16,9-6 18-16,-9 6-18 0,5-6 8 0,-5 6-4 16,9-8 20-16,-9 8-13 0,7-6 13 0,-7 6-12 15,6-9 8-15,-6 9-21 0,6-9 16 0,-6 9-5 16,4-7-2-16,-4 7 6 0,3-9 2 0,-3 9-10 15,0-9 8-15,0 9-15 0,0-8 7 0,0 8-12 16,-3-8 7-16,3 8-18 0,-4-6 15 0,4 6-13 16,-8-7 8-16,8 7-7 0,-11-3 17 15,11 3-9-15,-10-5 10 0,10 5-13 0,-13-1 11 16,13 1-9-16,-13 1 14 0,6 3-5 0,-2-3 6 16,1 1-10-16,-1 1 7 0,3 0-6 15,-3 2 6-15,1 1-5 0,2 0 6 0,-4 0-4 16,3 0 5-16,1 1-6 0,-1 0 3 0,1 1-7 15,-3-1 1-15,5 2-1 0,-1-3 4 0,1 2-10 16,1-2 4-16,1 4-5 0,0-3 7 0,2 0-3 16,-2 0 0-16,4 0-8 0,-1 1 10 0,2 0-3 15,2-1-6-15,-3 0 7 0,6 0 0 0,-1 1-3 16,1 1 0-16,0-5-4 0,5 2 4 0,-3-2-4 16,-1 1-1-16,2 1 4 0,1-3-6 15,1 1-9-15,-1-3-20 0,1 2-9 0,2-1-13 16,-2-1 8-16,0-1-22 0,4 2 14 15,-6-2-15-15,6-2 15 0,-3 2-20 0,0-1 22 16,-3-1-27-16,3-1 22 0,-2-1-42 0,-2 0 11 16,4-1-60-16,-2 1 40 0</inkml:trace>
  <inkml:trace contextRef="#ctx0" brushRef="#br0" timeOffset="104983.81">22755 2500 56 0,'0'0'86'0,"0"0"-42"0,0-6 14 0,0 6-38 16,0 0 21-16,0 0-37 0,0 0 24 15,0 0-23-15,0 0 30 0,0 0-23 0,-1 5 31 16,1-5-11-16,-1 8 11 0,1-8-15 0,-2 10 25 16,2-10-16-16,-2 12 9 0,2-5-5 0,-3-1 7 15,3 3-19-15,0-3 9 0,0 1-13 0,-1-1-6 16,1 1 8-16,-1 0 9 0,1 0-8 0,0-7 11 15,0 12-11-15,0-12 6 0,0 11-13 0,0-11 10 16,1 11-8-16,-1-11 11 0,1 7-2 0,-1-7 3 16,0 0-9-16,0 9 5 0,0-9 6 15,0 0 3-15,4 4 1 0,-4-4-6 0,0 0-6 16,0 0-6-16,0 0-3 0,13-1-5 0,-13 1-9 16,9-9 13-16,-9 9-5 0,9-9-10 15,-3 2 0-15,-2 0-2 0,4-2 2 0,-1 0-3 16,1-1-2-16,-3-1 2 0,4 2 0 0,0-3-3 15,-3 4 6-15,1-3 8 0,-2 5-6 0,0-2 1 16,3 2 0-16,-6 0-1 0,3 1-3 0,-1 1-2 16,-4 4-1-16,5-7-5 0,-5 7 0 0,4-7-2 15,-4 7 5-15,0 0 0 0,0 0 4 0,0 0-2 16,11 7-1-16,-11-7 0 0,3 8 1 0,0-2 0 16,-3-6-3-16,2 12 3 0,0-6 0 15,0 3-3-15,-2-3-21 0,3 2-18 0,-1 1-20 16,1 1-49-16,1-2-34 0,1 2-68 0,0-2-105 15,0 1 226-15</inkml:trace>
  <inkml:trace contextRef="#ctx0" brushRef="#br0" timeOffset="106349.43">23422 2492 160 0,'0'0'210'16,"8"-8"-53"-16,-8 8-4 0,5-8-22 0,0 1-7 15,-1 1-7-15,2 0-16 0,-2-5-12 16,1 4-20-16,-1-3 3 0,1 1-7 0,-1-1-12 16,0 1-9-16,2-6-6 0,-2 3-3 0,1 1 1 15,-1-6 0-15,0 4 7 0,0 1 6 0,-3 0-2 16,2 1-2-16,-1 1-7 0,1-2-2 15,-2 1 48-15,0 1-70 0,1 1 62 0,-2 1-79 16,1 2 52-16,-1-3-62 0,0 9 49 0,0-10-57 16,0 10 48-16,0-13-56 0,0 13 50 0,0-8-55 15,0 8 54-15,0 0-50 0,-4-5 49 0,4 5-45 16,0 0 5-16,-13 4 5 0,8 0 2 0,5-4 0 16,-11 11 6-16,3-4 1 0,4 0 5 0,-1 5 1 15,-1-3-10-15,-1 2 2 0,3 3 3 0,-2-1-4 16,2 2-3-16,2-1-14 0,-2 1 19 0,3 0-31 15,-1-1 5-15,1 1-21 0,1 0 14 0,0-2-9 16,0-1 5-16,3 2 0 0,-1-1-1 0,1-1 6 16,-1 0-1-16,2 0 10 0,2-3 0 0,-2 1 3 15,1-1-2-15,-1 0 11 0,3-3-2 16,-1 0 9-16,2 1-3 0,-1-1 6 0,0-3-8 16,-7-3 11-16,14 4-8 0,-14-4 4 0,13 3 0 15,-13-3 1-15,10-3-5 0,-10 3 11 16,18-6-6-16,-11 2 12 0,0-2-9 0,2-1 9 15,-3-2-5-15,-1-2 7 0,4-1-3 0,0-1 10 16,-4 0 5-16,4-5 5 0,0 1 0 0,0-1 10 16,-1-1 2-16,-1 0 8 0,1 0 3 0,1 0-1 15,-1 0 1-15,-2 4 39 0,1-1-32 0,-3 2 52 16,3 0-51-16,-2-1 45 0,0 0-61 0,0 4 57 16,-1-1-68-16,0 1 70 0,0 1-71 0,-2 0 76 15,2 2-77-15,-1 1 70 0,-1 0-90 16,1 1 54-16,-3 6-69 0,1-12 57 0,-1 12-61 15,3-7 48-15,-3 7-60 0,4-7 51 0,-4 7-56 16,0 0 59-16,0 0-67 0,0 0 10 0,0 0 6 16,0 0 10-16,-4 11 0 0,4-11 5 0,-3 14 5 15,3-8-2-15,-2 3 6 0,-1 1-3 0,0 2 5 16,1-3-1-16,-1 2 11 0,2 1 0 0,0 0-12 16,-1 1 0-16,0 0-4 0,2-1 6 0,-1 2-2 15,1-1-1-15,0-1 5 0,0 0-3 0,0 0 1 16,1-1 1-16,1 0 7 0,0-2-3 15,-1 0-6-15,0-2-2 0,-1-7 0 0,4 15 3 16,-1-9 0-16,-1 0-1 0,2-2 4 0,-1 0 1 16,-3-4-6-16,9 8 8 0,-9-8 7 0,12 4-5 15,-12-4-10-15,13-2 2 0,-13 2-2 0,17-5 1 16,-12 0-2-16,5 4 0 0,2-6 2 0,-3 1-3 16,0 1 0-16,-1-1 2 0,0 3 7 15,0-2-3-15,-2 0-9 0,-6 5-4 0,12-6 3 16,-12 6-5-16,10-6-3 0,-10 6 1 0,0 0-4 15,10-3 1-15,-10 3 5 0,0 0 0 0,13 1 11 16,-13-1-7-16,8 3 6 0,-8-3-4 0,7 5 2 16,-3 0 0-16,-4-5 3 0,10 6-3 0,-10-6 3 15,9 8 2-15,-4-3-3 0,-5-5 3 16,8 6 12-16,-8-6-14 0,10 4 2 0,-10-4 4 16,7 6 34-16,-7-6 23 0,0 0-52 0,10 3-3 15,-10-3 1-15,0 0-5 0,14-3-2 0,-14 3 0 16,10-4 5-16,-10 4 12 0,12-8-25 0,-5 4 4 15,1-1-5-15,0-1 3 0,-2 2 1 0,4 0-2 16,2-5-5-16,-4 4 4 0,3 0-2 0,-2-2 0 16,1 2 5-16,2-1-11 0,-2 1 0 15,0 0-8-15,0 2-12 0,-1-1 0 0,3 2 0 16,-1-2-4-16,-2 0-6 0,3 1 1 0,-1 2-8 16,-2-2-13-16,3 2-2 0,-1 0-9 15,-11 1-4-15,17-2-9 0,-17 2-17 0,18 0-20 16,-18 0-26-16,14-3-47 0,-14 3-14 0,15 0-111 15,-15 0 219-15</inkml:trace>
  <inkml:trace contextRef="#ctx0" brushRef="#br0" timeOffset="106688.64">23449 2383 61 0,'0'0'198'0,"0"0"-9"16,0 0-39-16,0 0-14 0,0 0-27 0,12-1-7 16,-12 1-13-16,13-3-6 0,-13 3-18 15,19-3-14-15,-9 0-10 0,4 0-10 0,0 2 0 16,4-2-10-16,-1 0-17 0,2 0-39 0,0 0-47 16,0-2-55-16,1 2-61 0,2-2-86 0,0 0 260 15</inkml:trace>
  <inkml:trace contextRef="#ctx0" brushRef="#br0" timeOffset="108033.96">20217 3402 131 0,'0'0'170'0,"0"0"-46"16,0 0 19-16,0 0-16 0,3-6 23 0,-3 6-36 15,0 0 30-15,0 0-40 0,0 0 23 0,0 0-39 16,0 0 21-16,0 0-29 0,0 0 7 0,0 0-30 16,0 0 11-16,0 0-14 0,0 0-12 0,0 0-8 15,0 0-7-15,0 0-11 0,0 0-18 0,0 0 13 16,2 6-15-16,-2-6 30 0,3 12-2 16,-3-12-7-16,4 10 2 0,-3 0 10 0,0-2 10 15,3 3-6-15,-1 0-6 0,-1 0-4 0,4 2-4 16,-2 0-4-16,0-1 31 0,3 2-49 15,-5-3 19-15,3-1-83 0,-1 4-27 0,1-6-31 16,0 4-39-16,-1-4-49 0,-1 2-47 0,-1-1-185 16,3-3 83-16</inkml:trace>
  <inkml:trace contextRef="#ctx0" brushRef="#br0" timeOffset="108277.33">20130 3563 308 0,'0'0'252'0,"0"0"-39"15,-2-8-70-15,2 8 14 0,0 0-54 0,7-6 15 16,-7 6-51-16,13-3 14 0,-4 2-45 0,1-3 21 15,1 1-11-15,0 1-10 0,4 0-17 0,1-2-7 16,-1 1-7-16,4 2-56 0,-2-5 9 0,2 3-59 16,0 0 4-16,0 0-42 0,1-1-11 0,0 4-27 15,-1-6-104-15,3 3 267 0</inkml:trace>
  <inkml:trace contextRef="#ctx0" brushRef="#br0" timeOffset="108732">20663 3473 120 0,'0'0'263'0,"0"0"-84"0,12 0 6 16,-12 0-60-16,0 0 14 0,0 0-33 0,0 0 22 16,0 0-40-16,-9 6-3 0,9-6-7 0,-8 5 17 15,8-5-32-15,-10 8 15 0,2-5-14 0,8-3-9 16,-9 8-12-16,4-4-1 0,0 2-10 0,5-6-2 16,-11 7-4-16,5 0-5 0,6-7-5 0,-7 5-4 15,7-5-2-15,-7 9-3 0,7-9-6 0,-4 7-5 16,4-7 2-16,-6 6-11 0,6-6-30 0,0 0 23 15,0 10 3-15,0-10-9 0,0 0-4 16,0 0-9-16,10 1-16 0,-10-1-33 0,0 0 18 16,17-1-32-16,-17 1 31 0,14-7-29 15,-6 2 29-15,-1 1-24 0,0 1 32 0,2-4-12 16,-2 1 41-16,0 1-11 0,-1-3 37 0,3 2-19 16,-4 0 59-16,0 0-9 0,2 0 48 0,-3 2-23 15,-4 4 34-15,8-9-32 0,-8 9 31 0,7-7-33 16,-7 7 36-16,5-5-30 0,-5 5 17 0,0 0-22 15,5-7 8-15,-5 7-25 0,0 0 15 0,4-4-30 16,-4 4 16-16,0 0-31 0,0 0 21 0,0 0-25 16,0 0 15-16,0 0-13 0,6 3 35 0,-6-3-49 15,0 0 30-15,3 9-27 0,-3-9 26 16,2 10-24-16,-2-10 20 0,3 11 0 0,-3-11-5 16,3 11-6-16,-3-11-5 0,5 11-5 0,-3-5-15 15,1 1-9-15,1-4-50 0,-4-3 12 16,8 9-50-16,-8-9 1 0,8 7-51 0,-8-7-15 15,9 5-172-15,-9-5 183 0</inkml:trace>
  <inkml:trace contextRef="#ctx0" brushRef="#br0" timeOffset="109748.47">20980 3271 179 0,'0'0'347'16,"0"-8"-98"-16,0 8-8 0,0-11-43 16,0 11-14-16,0 0-22 0,0-8-31 0,0 8-20 15,0 0-22-15,0 0-19 0,0-8-16 0,0 8-16 16,0 0-3-16,0 0 19 0,0 0 7 0,0 8 9 16,0-8-13-16,0 13 3 0,0-7-6 0,0 2 5 15,3 3-13-15,-1-2 4 0,-2 2-8 0,0 0 24 16,4 1-10-16,-3 1-4 0,2-3-21 15,-1 1-4-15,0-1-6 0,0 1-8 0,1-2 3 16,-2 1-2-16,3 0-1 0,-1-2-2 0,-3 1-3 16,2-1-2-16,2-2 1 0,-4-6 1 0,4 12-4 15,-4-12-2-15,2 10 0 0,-2-10-1 0,4 8 1 16,-4-8-2-16,3 8-3 0,-3-8-1 0,2 9-6 16,-2-9-5-16,4 5 0 0,-4-5 3 0,0 0-4 15,4 6-2-15,-4-6-2 0,0 0 3 16,0 0 2-16,6 4-2 0,-6-4 7 0,0 0 0 15,0 0 3-15,13 1-5 0,-13-1 3 0,0 0 0 16,14-1 5-16,-14 1-3 0,10-4-3 0,-10 4-7 16,13-3 8-16,-13 3-4 0,12-3-2 15,-12 3-4-15,11-4 4 0,-11 4 5 0,13-4-3 16,-13 4 1-16,11-6 4 0,-11 6 7 0,9-3-6 16,-9 3-4-16,9-4 3 0,-9 4 6 0,0 0-1 15,10-2 0-15,-10 2-1 0,0 0-3 0,8-4 2 16,-8 4-3-16,0 0-2 0,0 0-2 0,8-2 2 15,-8 2-7-15,0 0-8 0,0 0 1 0,0 0 6 16,0 0-1-16,0 0 1 0,0 0-1 0,0 0 2 16,10-1-1-16,-10 1 2 0,0 0 2 0,0 0-5 15,0 0 7-15,0 0 3 0,0 0-1 16,0 0 5-16,0 0 1 0,0 0-3 0,0 0 2 16,0 0 1-16,0 0 0 0,0 0 0 15,0 0-4-15,0 0 1 0,0 0 7 0,0 0 0 16,0 0 1-16,0 0-1 0,0 0 1 0,0 0-6 15,0 0 3-15,0 0 3 0,0 0-2 0,0 0-4 16,0 0-7-16,0 0 8 0,0 0-1 0,0 0-5 16,0 0 1-16,10-3-4 0,-10 3 1 0,0 0-3 15,0 0 3-15,0 0-3 0,0 0 6 0,0 0-5 16,0 0 10-16,0 0 0 0,0 0 3 0,0 0 0 16,0 0-1-16,0 0-2 0,9 3 11 0,-9-3-12 15,0 0 3-15,0 0 2 0,0 0-9 0,9 2 10 16,-9-2-1-16,0 0 0 15,0 0 0-15,0 0 0 0,12 3 2 0,-12-3 0 16,0 0-3-16,0 0-4 0,9 3 5 0,-9-3-7 16,0 0 3-16,6 3 7 0,-6-3-3 0,0 0 1 15,0 0 0-15,5 5-1 0,-5-5 2 0,4 6 0 16,-4-6 0-16,1 7 4 0,-1-7-10 0,0 7 12 16,0-7 5-16,0 9 1 0,0-9 1 0,-2 10 2 15,2-10 1-15,-4 13-2 0,0-7 5 0,0 1 28 16,2-2-30-16,-2 2 44 0,0 1-43 0,-1-4 30 15,-2 3-28-15,2 1 29 0,0-5-19 0,-1 3 21 16,1-1-25-16,-3 0 22 0,2 0-13 0,-2-1 10 16,0 0-16-16,2 1-1 0,6-5-8 15,-14 4 5-15,14-4-8 0,-14 4-8 16,14-4-4-16,-17 2 0 0,17-2-5 0,-14 2-7 16,14-2-17-16,-17 1-18 0,17-1-13 0,-12-3-16 15,12 3-14-15,-14-2-5 0,14 2-10 0,-13-4-5 16,13 4-24-16,-13-6-19 0,13 6-47 0,-9-8 1 15,4 3-40-15,1 2-20 0,4 3-119 0,-6-11 175 16</inkml:trace>
  <inkml:trace contextRef="#ctx0" brushRef="#br0" timeOffset="110115.61">21251 3191 12 0,'8'-9'339'0,"-8"9"-66"15,5-6-83-15,-5 6-9 0,4-5-43 0,-4 5 10 16,0 0-54-16,5-5 15 0,-5 5-11 15,0 0 2-15,0 0-9 0,0 0-13 0,10 4-7 0,-10-4 19 16,5 9 9-16,-2-1 1 0,2-1-10 16,-3 2-16-16,1 2 3 0,1 1-20 15,-2 1 1-15,2 3-8 0,0-1 5 0,0 2-18 16,-3-2 1-16,5 2-18 0,-3-2-3 0,1 1 2 16,-2 0-4-16,1 0-7 0,1-2-4 0,-2 1-3 15,1-3-30-15,-2 0-35 0,2-1-33 0,2 2-18 16,-3-2-28-16,1-3-37 0,-2 2-57 0,3-3-24 15,-1 1-272-15,-1-1-38 0</inkml:trace>
  <inkml:trace contextRef="#ctx0" brushRef="#br0" timeOffset="110916.58">21546 3373 57 0,'0'0'92'0,"0"0"-19"16,0 0-38-16,0 0 17 0,0 0-9 0,0 0-16 16,0 0-12-16,0 0 0 0,0 0-4 0,0 0-6 15,0 0-5-15,0 0-5 0,0 0-10 0,0 0 5 16,0 0 3-16,0 0 3 0,-10-2-5 15,10 2 6-15,0 0 3 0,0 0 1 0,0 0 5 0,0 0 9 16,0 0 9-16,-8 4 11 0,8-4 18 16,0 0 8-16,0 0-1 0,0 0 8 0,0 0 6 15,0 0 3-15,0 0-1 0,0 0 1 0,0 0 26 16,0 0-46-16,0 0 30 0,0 0-49 0,0 0 32 16,0 0-40-16,0 0 28 0,0 0-38 15,-5 4 28-15,5-4-36 0,0 0 26 0,0 0-30 16,0 0 26-16,0 0-22 0,8 3 22 15,-8-3-26-15,0 0 25 0,11 3-31 0,-11-3 25 0,0 0-31 16,13 3 28-16,-13-3-32 0,12 0 21 0,-12 0-22 16,0 0 7-16,18 0-10 0,-18 0 34 0,10-2-30 15,-10 2 28-15,16-1-31 0,-16 1 31 0,13-3-32 16,-13 3 31-16,14-5-25 0,-14 5 26 16,9-7-31-16,-2 4 30 0,-2-1-21 0,0-2 28 15,-5 6-29-15,6-9 30 0,-6 9-20 0,7-9 29 16,-7 9-13-16,2-10 14 0,-2 10-14 0,0-9 9 15,0 9-14-15,3-7 9 0,-3 7-20 16,-3-9 14-16,3 9-17 0,-4-5 13 0,4 5-13 16,-5-7 15-16,5 7-7 0,-6-3 3 0,6 3-12 15,-10-2 11-15,10 2 0 0,0 0 6 0,-13 2 10 16,13-2 0-16,-13 5-5 0,13-5-5 16,-9 7 0-16,4-2-4 0,0 1-1 0,0 2 11 0,-4-2-4 15,9 2-19-15,-4-1 0 0,0 2 1 16,3 0 3-16,0 1-2 0,-1-2 0 0,2 1 0 15,0 0-2-15,3 0-3 0,-2 1 4 0,3-1-7 16,0 2-11-16,2-4-22 0,-1 3-18 0,3-2-21 16,-1 0-47-16,5-2 10 0,-4 2-62 0,2-2-26 15,3-1-60-15,0-1-178 0,-2 0 91 0</inkml:trace>
  <inkml:trace contextRef="#ctx0" brushRef="#br0" timeOffset="111209.51">22165 3221 239 0,'0'0'235'0,"0"0"5"0,0 0-54 0,0 0 22 0,2 8-46 16,-2-8 0-16,3 7-27 0,-3-7-22 0,1 10-23 16,-1-10-7-16,3 13-17 0,-2-6-5 0,0 0-19 15,1 2 0-15,0-2-16 0,-2 0 3 16,3 1-13-16,-1 0 3 0,1 0-9 0,-1-1-18 16,0 0-58-16,0 1 6 0,1-2-57 0,-3-6 3 15,4 12-62-15,-4-12-40 0,2 9-37 0,-2-9-113 16,7 8 179-16</inkml:trace>
  <inkml:trace contextRef="#ctx0" brushRef="#br0" timeOffset="111700.36">22302 3159 134 0,'0'0'275'0,"0"0"-22"16,0-8-75-16,0 8 6 0,0 0-55 0,-2-6 2 15,2 6-58-15,0 0 15 0,0 0-46 0,2-6 11 16,-2 6-31-16,0 0 21 0,0 0-33 16,0 0 29-16,0 0-30 0,0 0 23 0,0 0-32 15,0 0 27-15,-3 7-31 0,3-7 22 0,-1 6-26 16,1-6 15-16,0 7-19 0,0-7 32 0,1 10-31 15,-1-10 29-15,3 9-30 0,-3-9 26 16,2 14-28-16,2-8 25 0,1 2-32 0,-4-1 30 16,6-1-40-16,-3 1 8 0,1-1 7 0,0 1 3 15,2 0 2-15,-3 1-3 0,5 1 1 0,-2-3-1 16,-1 1 3-16,2 1-3 0,-2-1 5 0,-1-2 0 16,3 3 3-16,-1 0 0 0,0-1 2 0,-1-3 0 15,-2 4 0-15,3-1 1 0,-2-3 1 0,0 0-4 16,-5-4 7-16,6 11-4 0,-2-7 0 15,-4-4 9-15,5 8-1 0,-5-8 0 0,4 8 6 16,-4-8-2-16,3 8 0 0,-3-8 6 0,0 0 5 16,2 10 30-16,-2-10-36 0,0 0 1 15,-1 7 23-15,1-7-33 0,0 0 27 0,-5 7-33 0,5-7 26 16,0 0-36-16,-8 5 11 0,8-5-61 16,0 0-10-16,-10 2-26 0,10-2-33 0,0 0-30 15,-17-1-33-15,17 1-139 0,-13-1 211 0</inkml:trace>
  <inkml:trace contextRef="#ctx0" brushRef="#br0" timeOffset="111928.96">22180 3013 382 0,'-2'-6'286'0,"2"6"-35"16,0 0-83-16,-3-6-4 0,3 6-76 0,0 0-7 15,0 0-75-15,-1-7-4 0,1 7-62 0,0 0-12 16,0 0-71-16,0 0-21 0,2-6-145 0,-2 6 230 16</inkml:trace>
  <inkml:trace contextRef="#ctx0" brushRef="#br0" timeOffset="112449.08">22901 3082 298 0,'0'0'250'16,"0"0"-32"-16,0 0-81 0,0 0 5 0,0 0-59 16,0 0 20-16,-2 6-46 0,2-6 17 0,-6 7-29 15,6-7 22-15,-6 12-40 0,3-6 28 0,-2 0-38 16,1 2 29-16,-1-2-39 0,4 3 29 0,-3 1-35 15,-1-2 26-15,4 2-31 0,0-2 30 0,-1 2-40 16,1-2 39-16,0-1-35 0,1 3 29 0,0-4-33 16,1 1 31-16,0 1-32 0,1-1 33 0,-2-7-35 15,7 11 22-15,-3-6-21 0,-4-5 0 0,10 6-11 16,-10-6 37-16,12 4-51 0,-12-4 33 16,15 2-31-16,-15-2 38 0,13-4-28 15,-4 2 28-15,-2-4-33 0,1 0 42 0,-1-1-33 16,0-1 42-16,-2-1-29 0,0 1 47 0,-1-1-20 15,0-1 36-15,-1 1-33 0,-2-1 33 0,0 0-33 16,-2 1 15-16,0-2 1 0,-2 1-11 0,-1 1-2 16,0 0-4-16,-1 0-3 0,0 2-3 0,-2-1-2 15,1 3-9-15,0-1-6 0,-2 0-11 0,1 1-23 16,0 1-9-16,0 0-18 0,7 4-49 0,-13-6 3 16,13 6-45-16,-13-4-2 0,13 4-36 0,-13-2-98 15,13 2 249-15</inkml:trace>
  <inkml:trace contextRef="#ctx0" brushRef="#br0" timeOffset="113201.38">23098 3070 141 0,'0'0'179'0,"0"0"-47"16,5 6 23-16,-5-6-46 0,0 0 11 0,5 6-48 16,-5-6 25-16,4 6-43 0,-4-6 28 0,2 7-41 15,-2-7 24-15,5 9-33 0,-5-9 25 0,6 9-39 16,-6-9 4-16,6 7-8 0,-6-7 12 0,8 7-4 15,-8-7-2-15,7 8-4 0,-7-8-3 0,9 6-5 16,-9-6 2-16,8 5-3 0,-8-5 3 0,9 5-2 16,-9-5 32-16,0 0-43 0,14-2 31 0,-14 2-44 15,10-3 30-15,-2-1-42 0,-8 4 30 0,11-7-33 16,-4 4 10-16,-2-3 38 0,2 0-34 16,-7 6 34-16,11-7-34 0,-6 1 33 15,-5 6-32-15,8-6 16 0,-8 6-18 0,8-7 35 16,-8 7-36-16,7-5 34 0,-7 5-36 0,5-4 33 15,-5 4-33-15,0 0 34 0,0 0-31 0,0 0 31 16,14 1-30-16,-14-1 22 0,0 0-20 0,9 8 34 16,-9-8-45-16,5 4 16 0,-5-4 3 0,5 6 2 15,-5-6-1-15,8 6 3 0,-8-6-1 0,9 6-6 16,-9-6 6-16,9 5-10 0,-9-5-2 0,9 3 1 16,-9-3-10-16,14 3-4 0,-14-3-8 0,11 0 2 15,-11 0-1-15,13-1 5 0,-4-2-8 0,-9 3 11 16,13-6 4-16,-7 2 5 15,2-1 28-15,-2-1-27 0,1 0 32 0,-2-1-35 16,1 0 28-16,0-2-24 0,-2 0 18 0,3-2-25 16,-5 2 14-16,5-4 9 0,-3 1 12 0,-2-3 13 15,3 3 20-15,0 0 8 0,-5 1-1 0,4-1 0 16,-1 0-1-16,-2 0-5 0,0 4 3 0,-1-3-3 16,3 3 7-16,-3-2 2 0,1 3-4 0,0 0-7 15,1 1-4-15,-2 6-5 0,1-10 0 0,-1 10-6 16,0-8-7-16,0 8-14 0,0-7 0 0,0 7 1 15,0 0 0-15,0 0 1 0,0 0-2 0,0 0 2 16,-4 4-2-16,4-4 0 0,-4 9 4 0,4-3-2 16,-2 0-1-16,0 1 21 15,1 1-22-15,0 2 18 0,1-2-25 0,-3 3 21 16,3 1-5-16,0 0-21 0,0-2 18 0,0 2-25 16,0-1 2-16,3 0-70 0,-3-3-30 0,1 3-52 15,-1 1-49-15,1-4-228 0,1 2 88 0</inkml:trace>
  <inkml:trace contextRef="#ctx0" brushRef="#br0" timeOffset="113407.95">23370 3048 39 0,'0'0'291'0,"0"0"-46"0,4-7-84 0,-4 7-1 16,6-3-63-16,-6 3 10 0,12-4-55 0,-12 4 17 16,14-3-67-16,-14 3-10 0,16-4-80 0,-4 3-9 15,-2-2-59-15,3 1-118 0,-2 1 83 0</inkml:trace>
  <inkml:trace contextRef="#ctx0" brushRef="#br0" timeOffset="113902.42">23954 2909 150 0,'0'0'257'0,"0"0"-40"0,0 0-18 16,-1 8-29-16,1-8-22 0,-4 4-30 0,4-4-27 16,-4 7 11-16,4-7-44 0,-5 10 12 15,5-10-38-15,-4 7 12 0,4-7-24 0,-2 10 16 16,2-10-34-16,-3 8 33 0,3-8-32 16,0 8 26-16,0-8-33 0,1 9 27 0,-1-9-30 15,3 7 24-15,-3-7-39 0,5 5 25 0,-5-5-39 16,6 4 33-16,-6-4-37 0,11 0 26 0,-11 0-35 15,0 0 30-15,16 0-33 0,-16 0 36 0,10-5-34 16,-10 5-2-16,11-8 12 0,-5 5 5 0,2-3 10 16,-3 1 1-16,1-1 6 0,-1-2 5 0,-1 1 18 15,4 3 15-15,-6-2 15 0,3 0 3 0,-5 6 14 16,6-7-12-16,-6 7-2 0,2-9 2 0,-2 9-11 16,4-9-3-16,-4 9-9 0,0 0-2 15,0-9-3-15,0 9-2 0,-5-6-1 0,5 6 0 16,-8-3-5-16,8 3 2 0,-10-2 0 15,10 2-2-15,-9-3-2 0,9 3-1 0,-10-1-9 16,10 1-13-16,0 0-21 0,-13 0-17 0,13 0-19 16,0 0-20-16,0 0-23 0,-13 0-19 15,13 0-18-15,0 0-154 0,0 0 227 0</inkml:trace>
  <inkml:trace contextRef="#ctx0" brushRef="#br0" timeOffset="114283.72">24290 2667 161 0,'5'-7'279'0,"-2"-1"-33"0,-1 2-18 0,-2 6-48 15,4-8 4-15,-1 1-61 0,-3 7 20 0,5-6-60 16,-5 6 21-16,2-8-58 0,-2 8 28 0,3-7-55 15,-3 7 37-15,0 0-58 0,0 0 32 0,0 0-35 16,0 0 38-16,0 0-41 0,0 0 35 0,-9 9-39 16,9-9 40-16,-5 9-40 0,0-1 46 0,1 0-50 15,0-1 45-15,-1 5-46 16,-1-5 45-16,2 5-40 0,-1-3 45 0,1 4-47 16,-1 2 2-16,-2-3 4 0,5 1 6 0,-3 0 3 15,0 1-13-15,1 0 7 0,1 0 6 0,-1 0 1 16,2 0 13-16,-1 0-20 0,1-1 18 0,-1 2-16 15,2-3 13-15,-3-1-17 0,3 3 1 0,-2-3-49 16,2 0 25-16,1 0-46 0,-1 1 19 0,-1-3-48 16,1 1-12-16,0-3-18 0,1 3-11 0,-3-3-21 15,3 0-20-15,0-7-118 0,0 12 234 0</inkml:trace>
  <inkml:trace contextRef="#ctx0" brushRef="#br0" timeOffset="114514.44">24142 2952 27 0,'4'-7'236'0,"-4"7"-32"0,6-7-20 0,0 2-24 16,1 0-22-16,-1 0-12 0,1 1-12 0,-1-2-13 15,4 2-16-15,-1 1-12 0,0-3-14 0,4 2-12 16,-3-1-6-16,2 2-10 0,-1-1-8 15,2 1-5-15,0 0-26 0,-2-1-14 0,2 1-32 16,1 2-42-16,-1-3-25 0,-2 2-51 16,2 0-26-16,1 0-114 0,0 0 229 0</inkml:trace>
  <inkml:trace contextRef="#ctx0" brushRef="#br0" timeOffset="115668.51">21842 3901 316 0,'0'0'284'0,"0"0"-52"0,0 0 9 0,0 0-64 15,0 0 14-15,0 0-65 16,0 0 35-16,11 0-67 0,-11 0 40 0,0 0-67 15,0 0 37-15,0 0-65 0,0 0 37 0,0 0-55 16,0 0 34-16,0 0-55 0,0 0 38 0,0 0-41 16,-4 6 38-16,4-6-45 0,-5 5 42 0,5-5-43 15,-5 7 40-15,5-7-44 0,-4 7 41 0,4-7-44 16,-5 9 32-16,2-5-37 0,3-4 43 0,-5 9-54 16,5-9 52-16,0 12-48 0,0-12 49 0,0 10-52 15,0-10 44-15,0 9-47 0,0-9 37 0,8 10-33 16,-8-10 33-16,8 7-36 0,-2-4 50 0,-6-3-54 15,14 5 53-15,-6-2-56 0,-8-3 46 0,18 2-47 16,-18-2 47-16,19 0-45 0,-8-2 33 0,1 0-39 16,-3-1 51-16,2 0-46 0,-2-1 50 15,3-1-46-15,-2 0 45 0,-1-1-39 16,0-2 46-16,0 1-34 0,-2 0 43 0,1-2-28 16,-3 3 49-16,2-1-54 0,-2 0 72 0,-3-1-53 15,2 1 56-15,-1 1-63 0,-3 6 62 0,1-12-60 16,-1 12 46-16,-1-11-14 0,-2 5-8 0,-1 1-6 15,4 5-48-15,-10-8 41 0,1 6-40 0,4-4 41 16,5 6-51-16,-15-4 40 0,15 4-63 0,-16-4 41 16,16 4-55-16,-16-1 23 0,16 1-48 15,-16 0-3-15,16 0-28 0,-15 1-36 0,15-1-28 16,-14 3-32-16,14-3-172 0,-12 2 150 0</inkml:trace>
  <inkml:trace contextRef="#ctx0" brushRef="#br0" timeOffset="116200.26">22162 3851 87 0,'4'6'218'0,"-4"-6"-39"0,4 6-23 15,-4-6-22-15,4 5-10 0,-4-5 1 0,4 8-11 16,-4-8-1-16,2 9-18 0,-2-9-2 0,3 10-16 15,-3-10 0-15,1 9-9 0,-1-9 0 0,1 12-4 16,-2-7 24-16,1-5-29 0,1 8 43 16,-1-8-57-16,-1 9 37 0,1-9-39 0,1 7 38 15,-1-7-43-15,0 0 22 0,-1 10-28 0,1-10 22 16,0 0-19-16,1 6 23 0,-1-6-23 0,0 0 21 16,0 0-11-16,0 0 19 0,0 0-7 0,0 6-6 15,0-6-8-15,0 0-7 0,0 0-11 0,0 0-4 16,0 0-13-16,9-4-3 0,-9 4-29 15,5-6 2-15,-1-3-26 0,1 3 16 0,2-2-29 16,0-1 22-16,1-2-39 0,0 1 37 0,2-1 2 16,-1 2-19-16,-3-4-31 0,3 5 42 15,3-3-48-15,-3 2 27 0,0 0-47 0,1 2-9 16,-1-3-7-16,0 2-10 0,-3 0-21 0,4 2-3 16,-1 0-32-16,0 2-9 0,1-2-118 0,-3 2 216 15</inkml:trace>
  <inkml:trace contextRef="#ctx0" brushRef="#br0" timeOffset="116949.37">22745 3813 300 0,'0'0'298'16,"0"0"-87"-16,0 0-24 0,-6-6-50 0,6 6 0 0,0 0-42 15,0 0 15-15,-12 0-49 0,12 0 29 0,-10 3-41 16,10-3 28-16,-13 7-48 0,7-4 31 16,-1 4-44-16,0-4 39 0,-1 3-45 0,2 1-9 15,-1-2-1-15,1 1-10 0,-1 3 11 0,0-5 2 16,2 2 3-16,1 3-8 0,-1-4-10 0,2 0-6 16,-1 3-9-16,3-4-1 0,1-4-13 0,-3 12-2 15,3-12 4-15,0 9-5 0,0-9 3 0,4 9-11 16,-4-9-11-16,9 5-12 0,-9-5 0 15,12 3-7-15,-12-3-25 0,14 3 27 0,-14-3-38 16,15-1 62-16,-15 1-11 0,17-2 31 0,-8-1 4 16,-3-1 13-16,4-2 20 0,-1 2-1 0,-2-2-8 15,2-3 9-15,1 2-3 0,-4-5 5 16,4 2 5-16,1-5 2 0,-2 1 8 0,0-3 12 16,1-1 16-16,-1-1-28 0,1-1 37 0,-2 1-7 15,2-2 40-15,-4 0-36 0,5 0 36 0,-3 2-25 16,-1-1 26-16,-1 1-26 0,1 2 32 0,-2 3-14 15,1-2 16-15,-2 2-23 0,0 4 13 0,0 0-12 16,-2-1 6-16,1 3-1 0,-1-1-3 0,0 1 15 16,0 3-28-16,-2 5-2 0,3-9-24 15,-3 9 2-15,1-12-13 0,-1 12-3 0,5-6-14 16,-5 6 0-16,0 0-8 0,1-5 7 0,-1 5-9 16,0 0 14-16,0 0-9 0,-6 10-4 15,5-4-1-15,-2 1 4 0,-1 3-2 0,2 0 3 16,-1 1 3-16,-1 3 4 0,-1 0-2 0,4 4 1 15,-3-2 16-15,-1-1-21 0,1 2 12 0,2 1-10 16,-1 1 13-16,-1 0-25 0,3-2 16 0,-2 1-13 16,1 0-11-16,-1 0 12 0,2 0 19 0,0-1-27 15,-1-1 13-15,2 0-57 0,0-4 16 0,-1-1-66 16,1 2 17-16,1-4-64 0,-1 2-33 0,0-4-33 16,2 0-38-16,-1 0-264 0,-1-7-16 0</inkml:trace>
  <inkml:trace contextRef="#ctx0" brushRef="#br0" timeOffset="117398.28">23081 3821 153 0,'0'0'311'15,"0"0"-70"-15,12 3-43 0,-12-3-19 16,0 0 12-16,15 0-71 0,-15 0 13 0,15 0-51 0,-15 0 25 16,12 0-59-16,-12 0 31 0,20-3-53 0,-20 3 36 15,17-2-51-15,-17 2 45 0,14-3-50 16,-6 0 46-16,-2 0-57 0,-6 3 39 0,14-8-57 16,-14 8 14-16,10-7 11 0,-6 3 6 15,2 1-4-15,-2-4 2 0,-4 7 3 0,5-8 0 16,-5 8 14-16,3-10 0 0,-3 10-9 0,0-9-3 15,0 9-10-15,-1-6-1 0,1 6 10 0,-7-8-1 16,7 8 7-16,-10-5-8 0,10 5 1 0,-11-1 1 16,11 1-1-16,-12 0 50 0,12 0-47 0,-18 0 44 15,18 0-44-15,-13 4 42 0,3-1-37 0,1 1 26 16,4 1-34-16,-3-2 29 0,1 3-36 16,-1-2 26-16,3 3-30 0,0-2 25 0,0 1-33 15,0 1 29-15,1-3-35 0,4-4 32 0,-4 13-42 16,4-13 33-16,-4 9-44 0,4-9 32 0,3 13-46 15,-3-13 30-15,4 8-50 0,-4-8 35 0,6 10-59 16,-6-10-9-16,11 7-12 0,-11-7-16 0,13 5-27 16,-13-5-30-16,18 2-47 0,-9 1 4 0,4-6-111 15,-3 1 197-15</inkml:trace>
  <inkml:trace contextRef="#ctx0" brushRef="#br0" timeOffset="117816.28">23412 3734 23 0,'0'0'282'0,"0"0"-107"0,9-7 2 0,-9 7-64 16,0 0 15-16,0 0-55 0,0 0 24 0,0 0-6 15,0 0-9-15,6 7 0 0,-6-7-9 0,0 0-10 16,-1 7 7-16,1-7-1 0,-1 11 35 0,-2-4-74 16,2 0 26-16,0 0 47 0,-1-1-51 0,-1 3 46 15,0-1-56-15,1 3 43 0,-1-5-65 0,-2 2 47 16,5 0-57-16,-1-1 48 0,-1 2-51 0,0-5 4 15,-1 4 5-15,2-1-3 0,1-7-11 0,-3 7 1 16,3-7 6-16,-2 13 1 0,2-13 6 16,-4 5 1-16,4-5 4 0,-2 7 2 0,2-7 7 15,0 0 13-15,0 0 3 0,-2 7 0 0,2-7-3 16,0 0-6-16,0 0-4 0,0 0-8 0,0 0-7 16,0 0-4-16,0 0 3 0,9-7-18 0,-9 7 12 15,5-9-19-15,0 4 16 0,-2-4-19 0,3 1 10 16,-2-2-25-16,5 0 12 0,-2-3-27 15,0 0 11-15,1 1-1 0,1-1-7 0,-2 1-6 16,1 0 3-16,0 1 1 0,1-2-8 0,0 2-4 16,-2 0 0-16,1 2-9 0,2-1-4 0,-3 1-27 15,0 2 28-15,1 0-41 0,-2 2 16 0,2-2-42 16,-2 3 10-16,2-1-43 0,-8 5 8 0,10-4-41 16,-2-1 1-16,-8 5-93 0,10-4 256 15</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43:08.388"/>
    </inkml:context>
    <inkml:brush xml:id="br0">
      <inkml:brushProperty name="width" value="0.05292" units="cm"/>
      <inkml:brushProperty name="height" value="0.05292" units="cm"/>
      <inkml:brushProperty name="color" value="#FF0000"/>
    </inkml:brush>
  </inkml:definitions>
  <inkml:trace contextRef="#ctx0" brushRef="#br0">8084 4738 179 0,'0'0'197'0,"-17"-3"-35"0,17 3-9 16,-15-1-13-16,15 1 10 0,-17 0-20 15,17 0 9-15,-14-2-42 0,14 2 23 0,-11-1-42 0,11 1 28 16,-12 0-49-16,12 0 27 0,0 0-36 0,-14-2 40 16,14 2-6-16,0 0-43 15,0 0 39-15,-10-1-53 0,10 1 44 0,0 0-56 16,0 0 44-16,0 0-45 0,-12-1 38 0,12 1-39 16,0 0 31-16,0 0-36 0,0 0 31 0,0 0-37 15,0 0 24-15,0 0-6 0,0 0 2 0,0 0-6 16,0 0 2-16,0 0-32 0,0 0 37 0,9-1 13 15,-9 1 21-15,21 0 24 0,-7 0-9 0,4 0-10 16,2-2-14-16,3 1-2 0,5-1 2 16,2-1-7-16,4 1-3 0,3 0-6 0,2-1-7 0,-1-1 4 15,8 4-5-15,1-5-4 0,1 1-2 0,-1 1 1 16,-1-1-8-16,-4 1-2 0,-1 1-2 0,-3-2-9 16,2 2 6-16,-2-1 2 0,-2-1 0 0,-3 1 2 15,-2 2-1-15,-2-1-1 0,-2-2-5 16,0 2 1-16,-3 0 6 0,-2 0 0 0,-4-2 2 15,1 4 2-15,0-2 0 0,0-1 6 0,-6 2-2 16,1-1-2-16,-1-1 6 0,-3 3 19 0,4-1-24 16,-5-1-2-16,0-1 7 0,-9 3-25 15,19-2 32-15,-19 2-20 0,13 0 17 0,-13 0-23 16,17-2 21-16,-17 2-24 0,11-3 19 16,-11 3-21-16,14-1 20 0,-14 1-26 0,12-3 25 0,-12 3-21 15,10-2 20-15,-10 2-22 0,0 0 18 0,14-1-19 16,-14 1 27-16,0 0-26 0,12-2 21 15,-12 2-21-15,0 0 21 0,0 0-22 0,0 0 20 16,12-1-38-16,-12 1 32 0,0 0-26 0,0 0 6 16,0 0-36-16,0 0 1 0,0 0-46 0,12 0 9 15,-12 0-40-15,0 0-22 0,0 0-42 0,0 0-46 16,0 0-68-16,0 0-61 0,0 0-185 0,0 0-67 16</inkml:trace>
  <inkml:trace contextRef="#ctx0" brushRef="#br0" timeOffset="2016.22">11803 4781 230 0,'0'0'199'0,"0"0"-15"0,-12-2-18 15,12 2-16-15,0 0-1 0,0 0-38 0,-9-3 8 16,9 3-48-16,0 0 20 0,0 0-35 0,0 0 19 15,0 0-40-15,0 0 33 0,0 0-43 0,0 0 36 16,0 0-45-16,0 0 34 0,0 0-47 16,-5-3 37-16,5 3-5 0,0 0-6 0,0 0-3 15,0 0-1-15,0 0 0 0,9-3 6 0,-9 3 4 16,12-3-6-16,-12 3-8 0,16-1 1 0,-4 0-25 16,-2 0 20-16,5 1-2 0,-2-1 0 15,6 1 10-15,0-2-3 0,2 1 0 0,1-2-2 0,3 2-44 16,3-1 52-16,3 1-41 0,1 1 42 15,-3-3-44-15,10 1 45 0,-5 2-9 0,5-1-3 16,-1 0-2-16,0 0-4 0,-1 1-3 0,4-2 3 16,0-1-2-16,0 3 0 0,1-1-1 0,0 0 0 15,7-2-1-15,2 2 2 0,-5 1-1 0,5-2-3 16,-1 1 0-16,-1-2 1 0,0 2-1 0,-6 0 1 16,5-1-2-16,-6-1-3 0,0 2 3 0,1-2 1 15,-2 2-3-15,2-1 3 0,-1-1-7 0,5 1 8 16,-7 0-3-16,1 0 3 0,1-1 0 0,-1 0 0 15,-1 1-1-15,-2-2 4 0,4 2 2 0,-5-1 0 16,4 1-8-16,-1-2 16 0,-2 1-10 0,-1 0 7 16,0 0-1-16,3 0-2 0,-6 0 5 15,5-3 3-15,-5 2 4 0,3 1-7 0,-5 0-1 16,5 0-1-16,-10-1 2 0,4 2 8 0,-3-2 25 16,1 1-26-16,-2 2 19 0,4-4-27 0,-2 1 20 15,-1 1-28-15,0 0-1 0,-1 0-1 0,1 1-13 16,0-1 14-16,-2 1-2 0,1-1-1 0,-3 0-1 15,3 1 0-15,-3 0-3 0,2 0 1 0,-4 1-10 16,-1 0 8-16,2 1-1 0,-1-2 0 0,0-1 2 16,-2 3 0-16,2-1 1 0,-3 0 0 0,0-1-3 15,-1 1 0-15,0 1 1 0,0-1 0 0,-3 1-1 16,1 0 1-16,-1-2 1 0,-1 2 1 16,4-2-4-16,-3 2 0 0,-1-1 22 0,4 1-19 15,-5 0 20-15,1-1-24 0,4 0 21 0,-3 1-24 16,-1-1 20-16,-1-1-20 0,4 1 21 0,-2 1-22 15,0-2 21-15,-3 1-8 0,6-1-15 0,-3 2 15 16,0-1-19-16,-2 0 24 0,1 1-23 0,2-1 24 16,-1 1-34-16,-1 0 17 0,0-1 1 0,-1 1 1 15,-1-3 1-15,3 3-1 0,-15 0-5 16,24 0 1-16,-24 0 3 0,24-1 1 16,-24 1 1-16,18 0-1 0,-18 0 6 0,19 0-1 0,-19 0 0 15,18 0-1-15,-18 0-1 0,14 0 0 0,-14 0-1 16,14 1 2-16,-14-1-1 0,13 0 19 0,-13 0-23 15,0 0 1-15,14 0 0 0,-14 0 1 16,0 0-1-16,15 0 2 0,-15 0-1 0,0 0 1 16,12 0 0-16,-12 0-13 0,0 0 11 0,0 0-2 15,0 0-17-15,13 0-47 0,-13 0-8 0,0 0-29 16,0 0-31-16,0 0-35 0,14 0-57 0,-14 0-72 16,0 0-81-16,6-4-148 0,-6 4-32 0</inkml:trace>
  <inkml:trace contextRef="#ctx0" brushRef="#br0" timeOffset="10636.61">8522 5686 202 0,'0'0'165'16,"-6"-4"-20"-16,6 4-9 0,0 0-18 0,-8-7-8 15,8 7-9-15,-1-6-2 0,1 6-23 0,-1-6-10 16,1 6-20-16,-2-9 0 0,2 9-13 16,2-9 6-16,-2 9-11 0,1-11 14 0,-1 11-11 0,1-11 10 15,-1 11-17-15,5-13 19 0,-5 13-25 16,4-12 23-16,-3 6-35 0,3 2 24 0,-1-4-28 16,-1 2 24-16,2 2-25 0,0-5 24 0,0 3-1 15,2 1-4-15,-1-3-3 0,-2 2-2 0,6 1-1 16,-3-3-2-16,2 4-7 0,-2-1 7 0,3 0 2 15,0-1-8-15,0 1 6 0,0 2-5 0,0 0-2 16,2-1-2-16,-3 1 0 0,4 2 2 16,-1-2-3-16,-11 3 6 0,21 0-1 0,-10 1 0 15,-1 1-45-15,2 2 47 0,2 3-24 0,-4 1 37 16,3 0-39-16,-2 3 41 0,-3 2-36 0,1 1 41 16,1 2-39-16,-2 1 39 0,-2 4-41 15,-2-4 43-15,-1 2-43 0,-3 1 37 0,0 1-6 16,-3 1 2-16,1 1 6 0,-5 0 0 0,2 1 1 15,-4 1-3-15,-1 0 5 0,-2-1-3 0,2 0 10 16,-4-3-14-16,1-3 19 0,1 1-20 0,0-2-14 16,-1 1 41-16,-1-4-17 0,1 0 13 0,1-2-19 15,0 1 14-15,-2-5-22 0,5 3 17 0,-1-3-21 16,-3 0 18-16,4 0-21 0,0-3 19 0,3 1-21 16,-3 0 24-16,1-3-23 0,2 2 24 0,6-5-18 15,-13 5 20-15,13-5-33 0,-9 5 25 0,9-5-4 16,0 0-5-16,-13 0-11 0,13 0-6 15,-10-6-4-15,10 6-27 0,-4-7 29 0,1 2-21 16,1-2 21-16,2 7-20 0,0-10 21 0,0-1-19 16,2 4 20-16,1 0-17 0,1-3 19 0,1 2-21 15,0-2-9-15,3 3 36 0,-3-3-22 0,8 2 3 16,-4-1-6-16,1 1 7 0,-1 1-3 0,5 0 1 16,-1 2 3-16,-3-2 6 0,4 3-2 15,-3 1 0-15,1 0-2 0,0 0-3 0,0 1 2 16,-1 1-3-16,0-1 4 0,-1 4 0 0,3-2 5 15,-4 1-1-15,1 2 0 0,2-1-12 0,-2-2 17 16,0 3-10-16,-1 0 9 0,-1-1 0 0,1 0-9 16,-9-2-3-16,13 6-6 0,-13-6-6 15,11 3-11-15,-11-3-15 0,10 3-19 0,-10-3-34 16,9 3-39-16,-9-3-37 0,0 0-28 0,9 2-21 16,-9-2-42-16,0 0-150 0,0 0 120 0</inkml:trace>
  <inkml:trace contextRef="#ctx0" brushRef="#br0" timeOffset="11186.24">8889 5181 163 0,'0'0'255'0,"0"0"-45"15,4-5-38-15,-4 5-9 0,0 0-29 0,0 0-1 16,4-6-46-16,-4 6 5 0,0 0-35 0,0 0 9 16,0 0-41-16,0 0 17 0,0 0-22 0,0 0 27 15,0 0-30-15,0 0 48 0,6 3-31 0,-6-3 53 16,4 8 0-16,-4-8-11 0,1 14-3 0,2-8-7 15,-1 2-6-15,-2 0 1 0,0 1-2 0,3 1-36 16,-2 2 46-16,0-3-27 0,-1 5-9 16,0-5-6-16,3 3-11 0,-3 0 1 0,1-2 0 15,-1 2-6-15,0-3-6 0,0 1 4 16,0-2-2-16,0 2-1 0,0-3-6 0,0 1-3 16,0-8-13-16,0 13-19 0,0-5-13 0,0-8-25 15,0 11-34-15,0-11-41 0,0 11-14 0,0-11-21 16,-1 10-29-16,1-10-16 0,-3 10-220 0,1-4 79 15</inkml:trace>
  <inkml:trace contextRef="#ctx0" brushRef="#br0" timeOffset="11817.36">9008 5211 122 0,'0'0'209'0,"5"-5"-63"0,-5 5-23 0,4-5-23 15,-4 5-16-15,5-4-20 0,-5 4-10 16,8-6-8-16,-8 6 2 0,11-6-5 0,-6 3 0 16,4 0-6-16,-1 2 0 0,2-3 9 0,0 1-13 15,-1 0 5-15,4 1-9 0,-3 0 5 0,-1-2-10 16,4 3 2-16,-3 1-7 0,3-2 13 0,-13 2-14 16,19-5 11-16,-19 5-9 0,18-1 19 0,-18 1-18 15,14-2 15-15,-14 2-28 0,14-1 26 16,-14 1-36-16,10 1 31 0,-10-1-21 0,12 2 18 0,-12-2-21 15,9 6 40-15,-9-6-23 0,5 7 45 0,-5-7 2 16,4 12-6-16,-7-6 0 0,3 1-15 0,0 1 9 16,-4 1-9-16,3-1 2 0,-3 3-15 15,-2-1 1-15,2 0-16 0,-1 0 13 0,0 3-8 16,-2-2 16-16,0 1-23 0,3 1 2 16,-4-4-1-16,4 1-3 0,-1-1-5 0,1 1-1 15,-2-2-2-15,2-1-2 0,2 2 2 0,-1-3-5 16,-1 0 0-16,3 0 2 0,1-6 1 0,-4 10-9 15,4-10 2-15,-1 10 9 0,1-10 0 0,-3 7-5 16,3-7 0-16,0 10 5 0,0-10 1 0,4 4-3 16,-4-4 3-16,0 0-1 0,9 6-1 0,-9-6-2 15,9 4-1-15,-9-4 0 0,0 0 0 16,18 0 18-16,-18 0-24 0,13-3-1 0,-13 3-10 16,16-2-16-16,-7 0-13 0,1-1-6 0,-2 1-7 15,0 0-18-15,1-1-3 0,-2-2-12 0,2 2-19 16,-9 3-27-16,13-7-21 0,-13 7-21 0,14-9-10 15,-9 4-44-15,2 1-167 0,-3-1 145 0</inkml:trace>
  <inkml:trace contextRef="#ctx0" brushRef="#br0" timeOffset="12633.64">9492 5088 200 0,'0'0'193'0,"0"0"-39"0,0 0-15 0,0 0-29 15,0 0-15-15,0 0-14 0,-11 0-14 0,11 0-12 16,-7 4-13-16,7-4-5 0,-4 6-8 0,4-6-37 15,-6 7 34-15,6-7-6 0,-1 6-1 0,1-6-10 16,-3 11-1-16,3-11-4 0,0 8 3 0,0-8-3 16,3 11 2-16,-3-11-1 0,6 11-2 0,-2-4 3 15,0-3-1-15,1 3-1 0,4 1 3 16,0-2-3-16,0-1 1 0,2 3-2 0,2-2 4 16,-3 2-5-16,3 0 4 0,4-1-3 15,-6 1 3-15,6-1-4 0,-3 0 1 0,1-1-2 16,-2 1 4-16,1 2-3 0,0-5 2 0,-1 3 0 15,-2 2-3-15,-3-4-3 0,1-1 2 0,1 4 2 16,-1-5 3-16,-1 3 0 0,-2-1 5 0,-2 0 3 16,4-3 1-16,-3 4 39 0,-5-6 12 0,6 7 16 15,-6-7 2-15,4 6-8 0,-4-6-10 0,0 7-6 16,0-7-8-16,-4 7-9 0,4-7-4 16,-9 6 1-16,9-6 2 0,-10 6-2 0,10-6-4 15,-10 3-6-15,10-3-28 0,-13 4 20 0,13-4 5 16,-14 1-2-16,14-1-2 0,-15 1 1 0,15-1-4 15,-11-1-3-15,11 1-3 0,-15-3-5 0,15 3-4 16,-10-5-3-16,10 5-2 0,-9-3-3 0,9 3-2 16,-9-3 8-16,9 3-13 0,-5-6 1 0,2 1-3 15,3 5-5-15,-2-9 3 0,-1 3 3 16,3 6 1-16,3-13 0 0,-2 6 1 16,-1 7 3-16,4-12 0 0,-3 2-6 0,3 2-6 0,0-2-26 15,1 2 50-15,0-2-43 0,-4 2 11 0,3 1 3 16,1-3 45-16,-1 1-46 0,1 2 47 0,-1-1-43 15,1-2 38-15,-1 3-42 0,0-2 39 16,0 0-35-16,-2 1 57 0,2 1-58 0,-1 0 43 16,-1-2-46-16,-2 9 47 0,4-12-42 0,-4 5 43 15,4 1-37-15,-4 0 40 0,0 6-46 0,0-12 1 16,0 12 3-16,0-11 43 0,0 11-52 0,0-10 9 16,0 10 42-16,-4-11-46 0,4 11 47 0,-4-6-48 15,4 6 4-15,-1-8 3 0,1 8 0 0,-4-6 4 16,4 6-4-16,-6-6 3 0,6 6-5 0,-7-5 10 15,7 5 0-15,-6-6-2 0,6 6-2 16,-9-2-4-16,9 2-2 0,0 0-9 0,-13-2-7 16,13 2-18-16,0 0-9 0,-14 0-1 15,14 0-16-15,0 0-18 0,0 0-20 0,-13 2-16 16,13-2-28-16,0 0-30 0,-9 4-106 0,9-4 249 16</inkml:trace>
  <inkml:trace contextRef="#ctx0" brushRef="#br0" timeOffset="14551.06">10402 5256 27 0,'0'0'223'0,"0"0"-13"16,4-5-13-16,-4 5-26 0,0 0 9 0,1-9-37 16,-1 9 14-16,0 0-54 0,0 0 21 0,0 0-53 15,0 0 21-15,0-6-51 0,0 6 24 0,0 0-50 16,-6 3 45-16,6-3 7 0,-13 12 3 0,7-7-12 16,-3 3-4-16,0 5 15 0,-4 1-9 0,0 4-6 15,-1 1-4-15,1 1 1 0,-2 4-28 0,1 3 15 16,5-2-11-16,-2 3 3 0,3 1-4 0,0 1 1 15,3-2 1-15,1 0-5 0,2-3-3 16,2 0-1-16,2 2 0 0,3-4-1 0,2 2-3 16,-1-1-3-16,8 0-1 0,-1-3 1 0,1 2-9 15,3-4 0-15,-2 0 5 0,3-5-4 0,0 2-6 16,-3-4 0-16,4-1 9 0,-1 2-37 0,1-6-6 16,2 2-30-16,-6-3-21 0,3-1-25 15,-1 0-39-15,-1 0-29 0,2-2-26 0,1-3-19 16,0 0-43-16,-3 0-180 0,2 0 77 0</inkml:trace>
  <inkml:trace contextRef="#ctx0" brushRef="#br0" timeOffset="14900.24">10925 5292 359 0,'0'0'279'0,"0"0"-70"0,0 0-42 0,0 0-26 15,0 0-5-15,0 0 6 0,-3 7 1 16,3 3-20-16,0-3-23 0,0 5-16 0,0 1-6 15,0 2-3-15,0 2-5 0,4 2-19 0,-3 0 6 16,2 6-5-16,1-2-9 0,0-1-10 0,1 0-8 16,0 1-4-16,0 0 1 0,0-2-8 0,-1-1-2 15,1-1-2-15,-2 0-10 0,3-2-30 0,-2-1-41 16,1-2-51-16,-1 0-49 0,-2 0-35 0,2-1-31 16,-1-4-50-16,-1 4-132 0,-2-6 117 0</inkml:trace>
  <inkml:trace contextRef="#ctx0" brushRef="#br0" timeOffset="15114.19">10862 5855 32 0,'0'0'391'0,"-9"2"-135"16,9-2 0-16,0 0-19 0,-6 4-24 0,6-4-19 15,0 0-44-15,0 0-32 0,0 0-19 0,0 0-31 16,0 0-4-16,0 0-18 0,9-2-11 0,-9 2-8 15,15-4 6-15,-6 1-6 0,4 1-8 0,-3-2-4 16,8-1-15-16,-4 0-21 0,1 0-28 16,3-3-30-16,0 2-40 0,0 0-12 0,1-2-32 0,0 0-26 15,-2-1-13-15,-2 1-35 0,-2 0-106 0,2-1 197 16</inkml:trace>
  <inkml:trace contextRef="#ctx0" brushRef="#br0" timeOffset="15372.1">10600 5424 27 0,'-11'-3'318'15,"2"-1"-48"-15,0-2-27 0,9 6-26 0,-12-5-44 16,12 5-43-16,-9-6-28 0,9 6-18 0,-1-9-18 15,1 9-13-15,4-7-11 0,1-1-7 0,3 2-7 16,0 0-5-16,7 1-5 0,-4-1-5 0,8 0-4 16,2-2-9-16,-2 3-17 0,3-1-26 0,1-1-22 15,-3 2-32-15,2 0-25 0,-3 3-22 0,0-3-56 16,-1-1-169-16,0 3 176 0</inkml:trace>
  <inkml:trace contextRef="#ctx0" brushRef="#br0" timeOffset="15952.98">11321 5372 275 0,'8'13'290'15,"-2"1"-59"-15,3 0 2 0,1 2-49 0,-2 2 18 16,0 0-74-16,3 1 33 0,-3 0-58 15,-2 1 18-15,3-1-11 0,0-1-62 0,-3 1 24 0,1-1-2 16,-2-1-13-16,0-3-9 0,1 3-9 0,-2-5-25 16,1 1 8-16,-1 1-1 0,-1-6 2 15,-1 3-1-15,0-3 2 0,-1 1 9 0,0-4-5 16,-1 4 2-16,0-9-3 0,0 11-5 0,0-11-8 16,-2 11-2-16,2-11-2 0,-7 5 0 0,7-5-2 15,-9 3 2-15,9-3-4 0,-14 0-5 0,14 0-1 16,-14-5-6-16,5 0 2 0,0-2-9 0,-1 0 0 15,0-4 2-15,0 2 15 0,-1-5 29 0,2 2-31 16,-1-2 0-16,1-5-7 0,3 0-36 16,-2-3 12-16,2 0 6 0,1-1 5 0,1 1 4 0,1 1 1 15,1 0 18-15,2 2-17 0,0 0 7 0,1 3-4 16,0-2 0-16,-1 1 1 0,4 1 3 0,1 1 0 16,-1 0 0-16,2 3-1 0,1-2 2 15,-1 2 0-15,-2 2-1 0,5-2-2 0,-3 5-35 16,2-1 41-16,0 0-5 0,-2 4 1 0,4-3-1 15,-3 3 3-15,2 0 3 0,-9 4 6 0,14-3-2 16,-14 3 2-16,14 1 2 0,-14-1-14 0,14 7 18 16,-8-1-4-16,-1 0 20 0,-1 2-17 0,1 2 4 15,-2-1 11-15,-2 2 0 0,-1 1 4 0,0 0 0 16,0-1-3-16,-2 0 0 0,-1 2-2 0,-2 1-3 16,-1-2-3-16,-1 1-5 0,-2 0 0 0,-1-4-5 15,2 2-1-15,-2-1-4 0,1-2-8 0,0 0-17 16,-2 1-23-16,2-3-28 0,-3 0-24 0,2 1-26 15,0-4-48-15,2 2-25 0,-1-4-32 0,0 2-27 16,9-3-13-16,-14 4-151 0,14-4 118 16</inkml:trace>
  <inkml:trace contextRef="#ctx0" brushRef="#br0" timeOffset="16384.98">11646 5394 37 0,'6'5'261'0,"3"-1"-33"0,-3 2-11 16,-2 2-32-16,4-2-2 0,-2 2-15 16,-2 1-12-16,4 0-15 0,-2 2-16 0,-1 2-22 15,2-2-27-15,-1 2-8 0,-1-1-4 0,0-1 3 16,-1 3 2-16,1-6-7 0,-1 3-15 0,2-3-11 15,-2 2-4-15,0-2-13 0,0 2 3 0,0-4-2 16,0-1-1-16,-4-5 5 0,5 11-4 0,-5-11 11 16,7 9 6-16,-7-9 2 0,4 6-1 0,-4-6-26 15,0 0 11-15,14 0-4 0,-14 0-6 0,13-8-3 16,-8 3 0-16,3-1 3 0,-2-4-4 0,2 1-6 16,-2-5-8-16,2 1-5 0,-2 0-8 15,1-5 1-15,0 2 18 0,0-3-21 0,-1 2 16 16,-1-2-19-16,3 0 15 0,-3 2-16 0,-1 0 0 15,0 2 1-15,1-3-2 0,-4 2-37 0,4 1 35 16,-2 1-6-16,-2-4-1 0,3 4-4 0,-2 3-48 16,0-2 17-16,-1 1-53 0,-1 4 41 0,1-3-22 15,-1 2-1-15,3 0-24 0,-3 9-28 16,1-10-12-16,-1 10-11 0,1-9-1 0,-1 9-112 16,0 0 249-16</inkml:trace>
  <inkml:trace contextRef="#ctx0" brushRef="#br0" timeOffset="16886.2">12121 5478 298 0,'0'0'235'15,"0"0"-1"-15,-3 7-34 0,3-7 21 0,-6 7-21 16,6-7-33-16,-9 6-25 0,5 0-20 0,-2 1-12 16,-2-1-17-16,-1 2-12 0,-1 2-8 0,1-1 0 15,-2 2-4-15,0 1-12 0,1-1-6 0,-1 1-7 16,2 1 2-16,-2-2-9 0,1 3-4 0,3-4-8 16,-1 3-6-16,-1 0-3 0,4-2-4 0,0 0-2 15,0 2-4-15,2-5-4 0,-1 3-1 0,3-2-1 16,1-1-9-16,0-1-2 0,0-7-2 0,4 14-2 15,0-10-9-15,1 1-1 0,0 0-4 0,6 0-3 16,-2-2-5-16,-9-3-1 0,22 0-6 0,-22 0-3 16,22 0-28-16,-11-2 11 0,2-2-26 0,1-2 40 15,-1 0-14-15,-3 0 29 0,4-2-24 0,0 1 36 16,-2-3-25-16,-1 2 39 0,-2-2-15 16,0 2 36-16,-4 1-14 0,2-1 51 0,-2 2-31 15,0-1 60-15,-4 1-2 0,-1 6-11 0,8-10-13 16,-8 10-8-16,0-9-9 0,0 9-7 0,-5-6-3 15,5 6-5-15,-9-5-4 0,9 5-4 0,-13-1-3 16,13 1 1-16,-15 4-5 0,15-4 0 0,-18 3-4 16,8-1-6-16,-1 1-14 0,2 0-26 0,-1 3-33 15,1-2-52-15,3 0-25 0,-2 1-37 16,-1 0-39-16,3 0-27 0,-1-1-142 0,7-4 144 0</inkml:trace>
  <inkml:trace contextRef="#ctx0" brushRef="#br0" timeOffset="17685.71">12356 5113 93 0,'0'0'216'16,"0"0"-58"-16,4-6-33 0,-4 6-14 0,0 0-6 15,10-1-3-15,-10 1-5 0,12 3-11 0,-6-1-6 16,4 4-18-16,2 1 2 0,-2 3-9 0,7 2 27 16,-2 2-16-16,3 5 40 0,2 2-3 0,-2 2-13 15,4 6-12-15,1-2-9 0,-4 3-8 0,3-1-5 16,-2 2 0-16,-3 2 3 0,-4-7-8 0,5 6-7 15,-6-4-8-15,-1-2-5 0,-1 2-3 0,-1 0 3 16,-3-6 3-16,-1 1-1 0,-1-2 0 16,1 4 10-16,-4-6-1 0,2-1-8 0,-3 0 0 15,0-2 2-15,0-2 23 0,0-1-21 0,-1 1 15 16,-2-2-21-16,1 0 19 0,-1-2-29 0,2 0 19 16,-3 0-30-16,0-2 18 0,3-1-40 0,-2 1 25 15,1-3-48-15,2-5 3 0,-5 12-48 0,5-12-1 16,-4 6-42-16,4-6-82 0,0 0-99 0,-8 4-31 15,8-4-242-15,-6-4-89 0</inkml:trace>
  <inkml:trace contextRef="#ctx0" brushRef="#br0" timeOffset="19939.67">13284 5476 304 0,'0'0'357'16,"0"0"-86"-16,0 0-48 0,0 0-44 0,0 0-25 15,0 0-19-15,0 0-21 0,0 0-21 0,6-6-15 16,-6 6-17-16,0 0-10 0,13-3-3 0,-13 3-9 16,19-1 2-16,-7 1-2 0,2-1 2 0,0 1-3 15,0-1-3-15,5 1-5 0,0-1-5 0,2 1-4 16,-1 0-1-16,3 0-5 0,-1 0-6 15,-1 0 2-15,0 0-4 0,3 1-1 0,-4-1 0 0,1 0 0 16,0 0-1-16,-3 0-4 0,1 0 1 0,-4 0 1 16,2 0-2-16,-2 0 0 0,-1 1-1 15,2-1 0-15,-4 0 2 0,1 0-3 0,2 0 0 16,-3 0 4-16,-12 0 0 0,24 0-3 0,-24 0 0 16,18 0 0-16,-18 0 0 0,19-1 1 0,-19 1-2 15,17 0-8-15,-17 0 1 0,13-1 7 0,-13 1-2 16,0 0-1-16,15 0-1 0,-15 0 12 0,0 0-2 15,14-3-2-15,-14 3-2 0,0 0-15 0,0 0 8 16,9-1 0-16,-9 1-1 0,0 0-2 0,0 0-3 16,0 0 0-16,0 0-1 0,-4-9 0 0,4 9-4 15,-6-3 1-15,6 3-38 16,-9-5 43-16,9 5 0 0,-10-3 4 0,10 3 2 0,-11-7 1 16,11 7-11-16,-10-7 3 0,10 7-1 15,-10-5 16-15,5-1 1 0,5 6-5 0,-12-7-2 16,12 7 5-16,-10-5 6 0,10 5-8 0,-6-10 1 15,2 6-4-15,4 4 2 0,-8-6-1 0,8 6 3 16,-10-7-2-16,10 7 2 0,-5-6-2 0,5 6 1 16,-8-6-2-16,8 6-1 0,-4-7 2 0,4 7-32 15,-7-8 40-15,7 8-1 0,-8-4-3 0,8 4 1 16,-5-9-2-16,5 9-1 0,-9-6 1 16,9 6 2-16,-4-4-12 0,4 4 1 0,-6-8 3 15,6 8 0-15,-8-4 10 0,8 4-1 0,-5-4-5 0,5 4 5 16,-8-7-2-16,8 7-3 0,-5-5 3 15,5 5 3-15,-5-5-6 0,5 5 0 0,0 0 1 16,-9-4-4-16,9 4 5 0,-6-6-2 0,6 6 3 16,0 0-3-16,-5-4 0 0,5 4-1 0,0 0 2 15,-7-4-1-15,7 4 0 0,0 0-1 0,0 0-3 16,-6-3 5-16,6 3 3 0,0 0-2 0,0 0-1 16,-8-3-24-16,8 3 19 0,0 0 0 0,0 0 2 15,0 0 12-15,0 0-6 0,0 0-1 0,0 0 4 16,0 0-5-16,0 0 0 0,0 0-4 0,0 0 2 15,-5-7-4-15,5 7-3 0,0 0 4 16,0 0 1-16,0 0 1 0,0 0-2 0,0 0 2 0,14 2 0 16,-14-2 0-16,0 0 1 0,12 1-1 0,-12-1 1 15,9 3 0-15,-9-3-3 0,12 1 4 16,-12-1-2-16,13 3 0 0,-5-2 1 0,-8-1 0 16,18 4 0-16,-8-2-25 0,0 1 22 0,0 1-2 15,1 0 5-15,1-2 8 0,-1 2-1 0,0-1-1 16,2 3-1-16,0-1-1 0,-1-1-1 0,-1-1 1 15,-1 2-1-15,1 2-1 0,0-4-2 0,-1 1 0 16,0 0 0-16,-1 2 2 0,0-3 0 0,1 2 1 16,-2-1-2-16,1 2 0 0,0-3-1 0,-2 0 0 15,1 1 0-15,0 1 1 0,-8-5 0 16,14 7-1-16,-14-7 3 0,11 6-2 0,-11-6-11 16,11 7 5-16,-11-7 4 0,10 4-30 15,-10-4 44-15,9 4-3 0,-9-4-3 0,6 4 5 16,-6-4-2-16,5 4 1 0,-5-4-4 0,4 6 5 15,-4-6-2-15,0 0-30 0,0 0 43 0,6 5-9 16,-6-5 0-16,0 0 0 0,0 0 3 0,0 7-4 16,0-7-4-16,0 0 1 0,0 0-1 0,-1 8-4 15,1-8 4-15,0 0 1 0,0 0-7 0,-5 6 6 16,5-6-3-16,0 0 0 0,-4 8 0 16,4-8-3-16,0 0 2 0,-5 6-2 0,5-6 0 15,-4 7 0-15,4-7-4 0,-2 8 4 0,2-8 0 0,-4 9-3 16,4-9 1-16,-4 11 1 0,4-11 0 0,-4 11 0 15,-1-4 2-15,5-7-42 0,-2 12 51 0,-1-3-43 16,-1-2 55-16,3 1-40 0,-2-1 41 16,2 2-2-16,-3-1-9 0,4 1 10 0,-4 0 3 15,3-1 2-15,0 2-27 0,-2-3 29 0,-2 3-24 16,5-2 17-16,-2 0 0 0,0-2 1 0,0 0-2 16,-1 1-2-16,3-1-1 0,0-6 7 0,-4 14 0 15,4-14 0-15,-2 10-2 0,2-10 0 0,-3 9-4 16,3-9-1-16,-1 7-18 0,1-7 19 0,-3 10-3 15,3-10-3-15,-2 5 0 0,2-5-3 16,-4 6-2-16,4-6-2 0,0 0-1 0,-4 8-1 0,4-8-1 16,0 0 0-16,-2 5-18 0,2-5 10 15,0 0 5-15,-4 5-3 0,4-5 2 0,0 0-2 16,0 0 2-16,-4 7-1 0,4-7 3 0,0 0 0 16,0 0-1-16,-5 6 0 0,5-6-3 0,0 0 0 15,0 0 0-15,0 0 1 0,-5 2 0 0,5-2-1 16,0 0 2-16,0 0-1 0,0 0 0 0,-8 4 0 15,8-4 1-15,0 0-6 0,0 0 2 0,0 0-1 16,0 0 3-16,0 0 0 0,-6 4 2 0,6-4 3 16,0 0-1-16,0 0-2 0,0 0 1 0,0 0 0 15,0 0-1-15,0 0-1 0,0 0 0 0,-8 3-1 16,8-3 1-16,0 0 1 0,0 0-1 16,0 0-1-16,0 0 0 0,0 0 2 0,0 0-1 15,0 0 0-15,0 0 0 0,0 0-1 0,0 0 2 16,0 0-1-16,0 0-17 0,0 0 20 0,0 0-1 15,0 0-1-15,0 0 0 0,0 0-3 0,0 0 0 16,0 0 0-16,0 0 0 0,0 0 1 0,0 0 0 16,0 0 4-16,0 0-1 0,0 0-1 0,0 0-1 15,0 0 2-15,0 0-4 0,0 0 1 0,0 0 0 16,0 0-1-16,0 0 1 0,0 0-2 16,0 0 2-16,0 0 0 0,0 0 1 0,0 0 0 0,0 0-15 15,0 0 13-15,0 0-1 0,0 0 2 16,0 0-3-16,0 0 4 0,0 0 4 0,0 0 0 15,0 0 0-15,0 0 0 0,0 0 0 0,0 0-2 16,0 0-1-16,-4-6 0 0,4 6 0 16,0 0 0-16,0 0-1 0,0 0 1 0,0 0-2 15,0 0 0-15,0 0 0 0,0 0 0 0,0 0 1 16,0 0-2-16,0 0-2 0,0 0 1 0,0 0 2 16,0 0 2-16,0 0 0 0,0 0 1 0,0 0-1 15,0-7-1-15,0 7 1 0,0 0 2 0,0 0-4 16,0 0 1-16,0 0-2 0,0 0 0 0,-4-5-4 15,4 5 6-15,0 0-1 0,-4-7 1 0,4 7-14 16,0 0 8-16,-6-6 2 0,6 6 1 16,-2-5-1-16,2 5 0 0,-3-7 0 0,3 7 8 15,-5-6-1-15,5 6-2 0,-4-7-1 0,0 1 0 16,4 6 0-16,-4-8-1 0,4 8 2 0,-6-13-2 16,6 13-1-16,-4-9 0 0,2 2 1 0,-1 1-1 15,-1 0 1-15,3-1 1 0,1 7-2 0,-4-9 1 16,3 2 0-16,-2 1-1 0,3 6 1 0,-4-9 1 15,3 2-6-15,1 7 0 0,-5-7 3 0,5 7-1 16,-4-11-17-16,4 11 25 0,-2-8-2 0,2 8-1 16,-3-9 0-16,3 9-3 0,-4-7-1 0,4 7-1 15,-2-4 2-15,2 4-1 0,-3-9 0 0,3 9-3 16,-4-5 3-16,4 5-2 0,0 0 0 0,-1-7 0 16,1 7-14-16,-3-7 11 0,3 7 1 0,0 0-1 15,0 0 1-15,-3-6 2 0,3 6 1 16,0 0 3-16,-3-5-1 0,3 5 0 0,0 0 0 15,0-8 0-15,0 8 1 0,0 0-2 0,0 0 0 16,0 0-1-16,0-6 1 0,0 6-1 0,0 0-2 16,0 0 0-16,0 0 0 0,0 0-2 0,0-6-1 15,0 6 0-15,0 0-1 0,0 0 1 0,0 0-1 16,0 0-1-16,0 0 0 0,0 0 1 16,0 0 0-16,0-8 2 0,0 8-5 0,0 0-1 0,0 0-6 15,0 0-5-15,0 0-14 0,0 0-10 0,0 0-26 16,0 0-11-16,0 0-19 0,0 0-62 0,0 0-33 15,0 0-36-15,0 0-50 0,0 0-206 16,0 0 19-16</inkml:trace>
  <inkml:trace contextRef="#ctx0" brushRef="#br0" timeOffset="21488.23">13495 5257 106 0,'0'0'184'0,"0"0"-14"15,0 0-15-15,0 0-2 0,0 0 1 0,0 0-4 0,0 0-11 16,-3 4-14-16,3-4-6 0,0 0-4 0,0 0-5 15,-5 6-9-15,5-6-7 0,0 0 6 16,-9 5-27-16,9-5-5 0,-6 5 10 0,6-5-22 16,-10 5 10-16,3 1-23 0,1-4 10 0,-2 3-22 15,-1-2 20-15,0 5-23 0,0-5 17 16,-1 2-19-16,1 1-3 0,0 0 0 0,-1-1 1 16,0-1-33-16,1 3 38 0,0-2-3 0,-1 1-3 15,1-2-5-15,1 3-2 0,-1-4-5 0,3 3 3 16,-2-1-2-16,8-5-3 0,-14 8-1 0,14-8 0 15,-9 6 1-15,9-6-10 0,-8 8 1 0,8-8-2 16,-6 5 1-16,6-5 1 0,-9 5 2 0,9-5-1 16,-4 4 0-16,4-4 0 0,-5 7 0 15,5-7-7-15,-4 3 1 0,4-3-3 0,0 0 5 16,-2 6 0-16,2-6 2 0,0 0 5 0,-4 6 1 16,4-6-31-16,0 0 33 0,0 0-1 0,0 6-1 15,0-6 0-15,0 0-3 0,0 0 2 0,1 10-4 16,-1-10 2-16,3 7-2 0,-3-7 1 0,2 4 1 15,-2-4-2-15,4 5 0 0,-4-5 1 0,5 7 1 16,-5-7-2-16,7 4 0 0,-7-4 0 0,6 6 2 16,-6-6-1-16,6 7-2 0,-6-7 1 0,7 3 1 15,-7-3 0-15,6 5-1 0,-6-5-1 0,0 0 2 16,8 4 1-16,-8-4 1 0,0 0-1 0,6 7-2 16,-6-7-4-16,0 0 3 0,0 0-1 15,5 3 1-15,-5-3 0 0,0 0-1 0,0 0 7 16,0 0-3-16,0 0-1 0,4 5 1 0,-4-5-17 15,0 0 15-15,0 0 0 0,0 0 0 0,0 0 0 16,0 0 0-16,0 0 0 0,0 0 5 0,0 0 0 16,5 4-2-16,-5-4 2 0,0 0-4 0,0 0 3 15,0 0 0-15,0 0 0 0,0 0-3 0,0 0 0 16,0 0 0-16,0 0-1 0,0 0 1 0,0 0 1 16,0 0-4-16,0 0 1 0,0 0 1 0,0 0 1 15,0 0-1-15,0 0-3 0,0 0-24 0,0 0 30 16,0 0 0-16,0 0-2 0,0 0 2 0,4 7 1 15,-4-7 1-15,0 0-4 0,0 0 1 16,0 0-1-16,9 4 0 0,-9-4-3 0,5 2 1 16,-5-2-1-16,8 5-7 0,-8-5 10 0,8 3 2 15,-8-3 1-15,10 6 0 0,-10-6 0 0,10 3-1 16,-10-3-16-16,13 4 11 0,-13-4 0 0,13 6 1 16,-13-6 1-16,14 7 0 0,-14-7 8 0,16 4-5 15,-16-4 2-15,14 5-2 0,-5-3 0 0,-1 3-1 16,-8-5-1-16,13 4-2 0,-13-4 2 0,14 5 1 15,-14-5-2-15,11 4 1 0,-11-4 1 16,12 7 0-16,-12-7-1 0,11 3-1 0,-11-3 0 16,9 4 1-16,-9-4 0 0,9 3-1 0,-9-3 0 15,10 4-5-15,-10-4 5 0,7 3-2 0,-7-3 2 16,0 0 0-16,9 5 0 0,-9-5-1 0,0 0 4 16,0 0 0-16,11 1-5 0,-11-1 1 0,0 0 0 15,0 0 0-15,8 3 1 0,-8-3 4 0,0 0-1 16,0 0-1-16,0 0 2 0,0 0-2 0,0 0-5 15,9 2 8-15,-9-2 3 0,0 0 2 0,0 0 0 16,0 0-1-16,0 0 4 0,0 0-2 0,0 0-2 16,0 0-2-16,5-5-1 0,-5 5 1 0,0 0-4 15,0 0-2-15,1-4-1 0,-1 4 3 16,0 0-4-16,3-9 1 0,-3 9-1 16,0 0 1-16,1-7-2 0,-1 7-4 0,0-10 2 15,0 10-1-15,0-8 4 0,0 8 1 0,0-11 0 16,0 11-2-16,4-9-1 0,-4-1 0 0,0 10-2 15,-4-11 2-15,4 3 0 0,0 1 2 0,-1-2 0 16,-2 0 2-16,2 3-1 0,-2-4 20 0,1 3-25 16,-1-3 20-16,-1 4-30 0,2-5 26 0,-2 4-27 15,1-1 29-15,-3-1-27 0,2 4 27 0,3-4-28 16,-3 2 30-16,0-1-24 0,2 1 24 16,-2 2-23-16,1-2 21 0,1 1-23 0,2 6 22 0,-8-9-24 15,8 9 23-15,-4-10-25 0,4 10 23 0,-5-7-22 16,5 7 19-16,-1-10-26 0,1 10 21 0,-5-8-27 15,5 8 19-15,-3-6-27 0,3 6 16 16,0 0-25-16,-4-5 6 0,4 5-15 0,0 0 0 16,0 0-22-16,-1-6-20 0,1 6-34 0,0 0-45 15,0 0-49-15,0 0-52 0,0 0-30 0,0 0-141 16,0 0 80-16</inkml:trace>
  <inkml:trace contextRef="#ctx0" brushRef="#br0" timeOffset="23468.87">14837 5351 204 0,'0'0'320'0,"-7"-3"-42"0,7 3-22 0,-6-4-18 16,6 4-28-16,0 0-18 0,-6-8-22 16,6 8-23-16,0 0-21 0,-4-5-21 0,4 5-16 15,-3-5-16-15,3 5-13 0,-1-8-11 0,1 8-12 16,0 0-2-16,0-9-8 0,0 9-6 0,4-8-4 16,-4 8-4-16,5-9-3 0,-5 9-3 0,9-7 0 15,-9 7-25-15,9-9 24 0,-4 4-1 0,1 1 1 16,1-2-1-16,0 1-2 0,0 1-23 0,-1 0 16 15,3 0 3-15,0-1 1 0,-1 2 0 0,-1 1-2 16,1-1 2-16,-8 3 3 0,15-5-34 16,-15 5 32-16,13-3-26 0,-13 3 32 0,17-3-3 15,-17 3 6-15,14-1-4 0,-14 1 0 0,15 0-4 16,-15 0-2-16,14 1-1 0,-5 2 2 0,-9-3 2 16,13 3-4-16,-5 3 2 0,-2-3 0 0,3 3-1 15,-3 1 2-15,2 0 16 0,-3 2-18 0,3 1 17 16,-2 4-20-16,-1-3 1 0,-1 3-1 0,0 1 0 15,-3-1 6-15,2 1-2 0,-3 0 1 0,0 1 1 16,-3 1 2-16,-2 1-1 0,1-1 1 0,-5 2-9 16,-1 0 4-16,1-2 2 0,-1-1 7 0,-4 2 2 15,1-5-1-15,-1 1 1 0,-1 1 1 0,-2-4-5 16,3 2 2-16,-4-1 0 0,7-5 3 0,-2 2 2 16,-1-3 0-16,2 1 2 0,2-1-3 15,0 0 1-15,1-3-1 0,1 2 1 0,1 0 0 16,0-2 2-16,7-3-3 0,-10 3 3 0,10-3-2 15,-9 3 0-15,9-3-6 0,0 0 0 16,0 0-2-16,0 0-3 0,0 0-1 0,0 0 0 16,9-6 0-16,-9 6-4 0,14-3 0 0,-3-2 3 15,-3 2 0-15,4-2-1 0,-1 2 1 0,1 0-2 16,-1-3 1-16,2 4-2 0,-3-3 1 0,4 4 1 16,-2-4-1-16,-1 2 1 0,1-1-1 15,-1 1 6-15,-2 0-5 0,5 2 1 0,-5-2-5 0,-1 0-25 16,6-1 5-16,-5 2-11 0,-1 0-7 15,-8 2-8-15,15-5-9 0,-15 5-7 0,13-4-16 16,-13 4-24-16,12-6-45 0,-12 6-62 0,12-7-60 16,-8 4-44-16,1-4-173 0,-1 1 22 0</inkml:trace>
  <inkml:trace contextRef="#ctx0" brushRef="#br0" timeOffset="24275.42">14632 4948 127 0,'0'0'240'0,"2"-9"-41"0,-2 9-16 15,1-5-15-15,-1 5-13 0,4-9-21 16,-4 9-25-16,5-8-20 0,-5 8-23 0,5-4-8 15,-5 4-10-15,6-7-1 0,-6 7-1 0,9-6 2 16,-9 6-8-16,13-5-2 0,-13 5-3 0,10-5-6 16,-10 5-2-16,17-4 3 0,-17 4 3 0,13-1 1 15,-13 1-3-15,15-1 38 0,-15 1-53 0,15 0 39 16,-15 0-55-16,13 0 34 0,-13 0-39 16,13 1 32-16,-13-1-38 0,10 1 43 0,-10-1-47 0,8 3-14 15,-8-3 13-15,0 0 5 0,9 4 5 0,-9-4 6 16,0 0 43-16,2 7-54 0,-2-7 6 0,0 0 47 15,-1 10-51-15,1-10 44 0,-4 6-48 0,4-6 44 16,-6 6-49-16,6-6 47 0,-8 6-51 16,8-6 46-16,-5 6-49 0,5-6 39 0,-5 5-52 15,5-5-3-15,-5 5-3 0,5-5 1 0,0 0 5 16,-8 7-1-16,8-7-1 0,0 0 12 0,-1 6 2 16,1-6 0-16,0 0 2 0,-1 7 4 0,1-7 3 15,0 0 5-15,1 9 2 0,-1-9-5 0,0 0-3 16,6 8-7-16,-6-8 30 0,4 7-3 0,-4-7 1 15,4 7-9-15,-4-7 1 0,5 6 0 0,-5-6 11 16,5 6-7-16,-5-6 4 0,4 6-1 16,-4-6 1-16,4 4-2 0,-4-4 0 0,1 7-23 15,-1-7 27-15,0 0 2 0,5 7-1 0,-5-7 2 16,0 0 1-16,1 8 2 0,-1-8 0 16,-3 6-7-16,3-6 12 0,-4 8 37 0,4-8-43 15,-8 6 41-15,8-6-52 0,-5 7 53 0,5-7-46 16,-10 6 44-16,2-3-50 0,4 1 48 0,4-4-50 15,-10 6 47-15,10-6-49 0,-10 4 44 0,2-1-49 16,8-3 42-16,-11 6-48 0,11-6 47 0,-8 4-52 16,8-4 48-16,-13 3-49 0,13-3 46 0,-9 4-47 15,9-4 44-15,-9 2-51 0,9-2 22 0,0 0-52 16,-12 2 30-16,12-2-49 0,-11 1 10 0,11-1-39 16,0 0-16-16,-9 3-33 0,9-3-32 15,0 0-52-15,-11-3-122 0,11 3 179 0</inkml:trace>
  <inkml:trace contextRef="#ctx0" brushRef="#br0" timeOffset="24901.71">14933 4863 19 0,'0'0'312'0,"6"-4"-90"0,-6 4-49 0,0 0-32 16,5-4-16-16,-5 4-22 0,9-4-19 0,-9 4-22 15,5-5-11-15,-5 5-10 0,9-4-11 16,-9 4-6-16,14-3-5 0,-14 3-6 0,12-3-2 16,-12 3-9-16,14 0-2 0,-14 0 9 0,16-2-7 0,-16 2 4 15,12-2 0-15,-12 2-1 0,15 2 5 16,-15-2 1-16,14 2 1 0,-14-2-2 0,13 0-2 16,-13 0 0-16,9 3 0 0,-9-3-4 0,9 6 1 15,-9-6 0-15,9 6-10 0,-9-6 2 0,5 8 5 16,-5-8 7-16,1 11 2 0,-1-11-3 0,0 12 8 15,0-12 5-15,-1 13 4 0,-2-7 1 0,2 2 2 16,-4-1-1-16,1 0-1 0,2 1-2 0,-2-3 2 16,0 1-1-16,0 2 1 0,0-3 1 0,2 1 35 15,-1 0-49-15,3-6 41 0,-7 9-47 0,7-9 43 16,-5 8-50-16,5-8 33 0,-3 7-41 0,3-7 39 16,-3 6-37-16,3-6 44 0,-2 7-50 15,2-7 42-15,0 0-49 0,-3 5 50 0,3-5-27 16,0 0 29-16,0 0-55 0,4 7 62 0,-4-7-55 15,0 0 53-15,9 5-49 0,-9-5 43 0,10 3-10 16,-10-3 1-16,10 4-46 0,-10-4 45 0,13 0-48 16,-13 0 48-16,14 0-47 0,-14 0 43 15,16 1-56-15,-16-1 18 0,15 2-46 0,-15-2 14 16,15 0-50-16,-15 0-13 0,13 0-33 0,-13 0-23 16,14-2-35-16,-14 2-45 0,15 0-106 0,-15 0 188 15</inkml:trace>
  <inkml:trace contextRef="#ctx0" brushRef="#br0" timeOffset="25617.23">15882 5041 233 0,'0'0'327'0,"5"-6"-86"15,-5 6-49-15,0 0-25 0,4-6-21 0,-4 6-22 16,0 0-26-16,0 0-18 0,5-3-28 0,-5 3-15 16,0 0 6-16,-5 3-1 0,5-3 11 0,-9 9 40 15,1-2-44-15,-2 1 45 0,0 3-45 0,0 0 38 16,-3 2-38-16,0 2 22 0,-1-1-32 0,1 3 22 16,-2 0-17-16,5 0-7 0,-3 1-1 0,0 2-7 15,3 0-5-15,0-1 0 0,1 0-1 0,1 2-8 16,2-2-3-16,2-2-2 0,0 0 1 0,3-1-7 15,1 2 1-15,1-1-26 0,2-1 25 0,-1 0-28 16,6 1 13-16,0-5-58 0,2 2 32 0,1 0-55 16,2 0 19-16,1-5-55 0,3 3-18 15,-1-3-46-15,0-1-37 0,2-3-8 0,-3-1-219 16,4 1 67-16</inkml:trace>
  <inkml:trace contextRef="#ctx0" brushRef="#br0" timeOffset="26009.1">16281 5234 220 0,'0'0'220'0,"0"0"-53"0,1-9-27 16,-1 9-16-16,0 0-8 0,0 0-30 0,0 0-11 15,3-8-18-15,-3 8-6 0,0 0-14 0,0 0 13 16,0 0-9-16,0 0 21 0,2 9-10 0,-2-9 26 16,0 8-37-16,0-8 43 0,3 10 4 0,-3-10-11 15,1 13-18-15,-1-6-6 0,3 2-3 0,-2 0-4 16,0 1 7-16,2 0-18 0,-2-1-2 0,-1 1-5 16,4 1-5-16,-3 1 6 0,0-3-6 0,-1 2-3 15,2-2-4-15,-1 2-14 0,-1-1 8 0,0 0 0 16,4-1-3-16,-4 1-39 0,1-1 47 15,-1 0-43-15,1-2 45 0,1 4-42 0,-2-6 44 16,0-5-45-16,2 14 53 0,-2-14-54 0,0 10 49 16,0-10-49-16,0 10 45 0,0-10-51 0,3 8 10 15,-3-8-48-15,0 8 11 0,0-8-54 0,0 0-15 16,1 8-23-16,-1-8-26 0,0 0-17 0,0 0-20 16,0 8-147-16,0-8 179 0</inkml:trace>
  <inkml:trace contextRef="#ctx0" brushRef="#br0" timeOffset="26266.84">16167 5514 297 0,'0'0'262'0,"-13"-1"-17"0,13 1-45 16,0 0 16-16,0 0-34 0,0 0-42 16,-10-2-17-16,10 2-1 0,0 0-19 0,0 0-5 15,0 0-4-15,14 0-14 0,-14 0-13 0,17 0-12 16,-17 0 3-16,19-2-16 0,-8 2-5 0,1-2-9 15,-12 2-2-15,23 0-12 0,-8-1-3 0,-2-1-3 16,4 2-6-16,-3-1-11 0,2-2-21 0,1 1-14 16,0-1-21-16,-2 0-48 0,3-1 9 0,-2 0-28 15,0-1-5-15,0 2-10 0,-4-3-14 0,2 0-4 16,0 1-40-16,-2-2-6 0,-2 1-98 16,-4 0 232-16</inkml:trace>
  <inkml:trace contextRef="#ctx0" brushRef="#br0" timeOffset="26473.58">16208 5211 63 0,'-6'-4'295'0,"6"4"-37"0,-12-4-42 0,12 4 8 16,-6-5-57-16,6 5-2 0,-8-3-64 15,8 3 12-15,0 0-55 0,-2-7 21 0,2 7-47 0,0 0 27 16,7-6-46-16,-7 6 33 0,9-4-52 15,-9 4 34-15,12-4-32 0,-2 1 23 0,0 0-55 16,-1 1-2-16,6 0-53 0,-4-1-16 0,5 1-28 16,-2 0-28-16,4-1-29 0,-1 0-20 0,-1-1-85 15,1 2 243-15</inkml:trace>
  <inkml:trace contextRef="#ctx0" brushRef="#br0" timeOffset="27016.59">16709 5198 143 0,'5'8'220'16,"-2"0"-44"-16,-1 1 1 0,2 2-6 0,-4-3-21 15,4 5-1-15,-3 0-13 0,-1-1-15 16,0 3 0-16,0-1-10 0,0 3-26 0,0-2-47 16,0-2 32-16,-1 5-44 0,0-2 48 0,-2 1-53 15,2-1 39-15,-2-1-12 0,2-2-41 0,-2 1 48 16,1-1-46-16,-2-4 48 0,4 3-48 0,-3-3 45 15,2-1-38-15,-4 0 44 0,5 0 3 0,0-8-9 16,-4 11-18-16,4-11 20 0,-2 11-5 0,2-11 7 16,-4 5-21-16,4-5 2 0,0 0-20 0,-9 4 6 15,9-4-17-15,-9-2 11 0,9 2-17 0,-8-6 8 16,3 2-26-16,0-3 8 0,1 0-2 0,0-2 0 16,-2 0-6-16,2-2-1 0,3 0-2 15,0-2 1-15,1-1-1 0,-3-2-7 0,6 0 1 16,-2 0-2-16,0-2 2 0,2 0 6 0,2 0-26 15,-1 0 45-15,-2 1-48 0,5 0 52 0,-5 1-41 16,6 0 45-16,-3 4-47 0,1-3 50 0,-2 2-44 16,3 2 45-16,-1-1-45 0,-1 2 46 15,4 1-45-15,-1 1 32 0,-2 0-38 0,2 2 44 16,1 1-50-16,0-2 48 0,-2 4-44 0,1-1 48 16,-8 4-50-16,14-4 54 0,-14 4-44 0,13-3 47 15,-13 3-45-15,0 0 50 0,18 3-45 0,-18-3 50 16,9 5-44-16,-5 0 46 0,-4-5-44 0,2 13 51 15,-2-7-3-15,0-6-1 0,0 13-5 16,-2-7-5-16,-5 2-1 0,2-2-5 0,-3 2-1 16,-2-1-24-16,1-1 16 0,-4 1-4 0,1 0-6 15,-1-3 11-15,-1 1-17 0,0 1-27 0,0-2-37 16,0-1-39-16,2 0-41 0,-1 0-36 0,2-2-33 16,-2 3-270-16,4-1 18 0</inkml:trace>
  <inkml:trace contextRef="#ctx0" brushRef="#br0" timeOffset="27492.41">16975 5176 197 0,'0'0'192'0,"5"3"-24"16,-5-3-8-16,4 6-20 0,-4-6-8 0,2 10-14 15,1-5 8-15,-2 1-42 0,2 2 18 0,-2 0-21 16,0 1-17-16,1-1-9 0,-1 4-6 16,0-3-9-16,-1 2-1 0,2-2-8 0,0 2-5 15,1-1-7-15,-2-1 4 0,0 1-1 0,2-1 2 16,0 1-7-16,0-1 3 0,-2-3 2 0,3 3 18 15,0-3-1-15,-3 0 10 0,3 0 1 0,1-2 2 16,-1 0-1-16,-4-4 3 0,13 6-8 0,-13-6-3 16,11 5-2-16,-11-5-6 0,14-1-5 0,-14 1 0 15,17-5 2-15,-9 2-2 0,-2-2-3 0,4 0 0 16,1-4-6-16,0 1-3 0,-2-3-2 0,1 0-8 16,0 0-13-16,1-3 13 0,-2 3-19 0,2-5-11 15,-2 3 11-15,0-1 22 0,1 3-14 0,-2-5 22 16,-2 3-24-16,3 3 18 0,0-2-26 15,-4 0 14-15,2 4-49 0,-1-2 32 0,-1 2-53 0,-1 2 29 16,2-3-40-16,-2 2-9 0,0 2-11 16,0-1-13-16,-4 6-12 0,5-8-15 0,-5 8-18 15,5-5-33-15,-5 5 35 0,0 0-10 0,8-6 7 16,-8 6-162-16,0 0 221 0</inkml:trace>
  <inkml:trace contextRef="#ctx0" brushRef="#br0" timeOffset="27969.24">17406 5280 230 0,'0'0'255'0,"0"0"-44"0,0 0-16 0,0 0-35 15,0 0 5-15,0 0-62 0,0 0 12 0,0 0-39 16,0 0-24-16,0 0 2 0,0 0 31 0,0 0-49 16,0 0 32-16,0 0-44 0,0 0 33 0,2 8-11 15,-2-8-1-15,0 0-4 0,-1 5-7 16,1-5 1-16,-3 9-4 0,3-9-4 15,-1 9 5-15,1-9 0 0,-4 14-2 0,4-14-5 16,-2 11 1-16,0-2-16 0,0-1 0 0,-1 0-1 16,2-2 1-16,-2 0-1 0,3 3-33 0,-1-3 47 15,1-6-46-15,-3 14 50 0,3-14-54 0,-3 11 53 16,3-11-45-16,-3 10 46 0,3-10-44 16,0 9 47-16,0-9-46 0,0 9 46 0,0-9-38 15,4 8 38-15,-4-8-44 0,5 8 45 0,-5-8-45 0,10 6 39 16,-10-6-44-16,12 3 4 0,-3-1-2 0,-9-2-44 15,15 3 26-15,-15-3-67 0,18 0-12 16,-18 0-40-16,19-1-31 0,-6-1-19 0,-3 0-41 16,-1 0-161-16,4-2 139 0</inkml:trace>
  <inkml:trace contextRef="#ctx0" brushRef="#br0" timeOffset="28312.74">17581 5264 171 0,'0'0'296'0,"-3"10"-20"15,3-10-35-15,-4 12-18 0,4-12-22 0,-2 12-21 16,0-3-21-16,0-2-15 0,-2 4-25 0,3-2-13 16,-2 2-7-16,1-3-16 0,-1 3-35 0,-1 0 25 15,3 0-32-15,-2 2 10 0,1-2-23 0,-2 1 17 16,1-2-26-16,1 3 15 0,-2-1-24 0,0-2 16 16,2 1-22-16,-1 0 14 0,-1-2-30 15,4 4 16-15,-1-7-53 0,-3 6 12 0,3-5-64 16,-2-1 17-16,3 4-66 0,0-10-14 0,-2 9-40 15,2-9-44-15,-3 12-47 0,3-12-134 0,0 7 104 16</inkml:trace>
  <inkml:trace contextRef="#ctx0" brushRef="#br0" timeOffset="28766.1">17767 4923 124 0,'0'0'296'0,"-1"-6"-61"0,1 6-40 16,0 0-18-16,-3-6-19 0,3 6-35 15,0 0-28-15,0 0-19 0,0 0-13 0,0 0-10 16,0 0-20-16,0 0 0 0,4 5 6 0,0 1 2 16,1 1 7-16,3 3 1 0,1 2 4 0,0 4 43 15,2 1-35-15,-1 3 41 0,2 4-64 0,2-1 36 16,-4 2-35-16,-1 2 28 0,4 0-10 0,-4 2-1 15,-1-2-12-15,-2 1-8 0,0-3-5 0,-2 0-6 16,0 1-1-16,-3-1-16 0,1 1 11 0,-2-4-26 16,0-1 22-16,-2-1-20 0,1-1 15 0,-3 0-18 15,0-1 5-15,-2 0-62 0,1-2 24 0,-3-1-65 16,2-2-4-16,-3-1-69 0,-4-1-58 0,0-1-45 16,2 0-234-16,-2-2-17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12.7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000 11736 137 0,'0'0'161'0,"0"0"-34"0,0 0-15 16,0 0-12-16,0 0-15 0,0 0-10 0,0 0-7 16,0 0-9-16,0 0-1 0,0 0-3 0,0 0 0 15,0 0 0-15,0 0 1 0,0 0-7 0,0 0-1 16,0 0 0-16,0 0 1 0,0 0 0 0,0 0 1 15,0 0 0-15,0 0-1 0,0 0-18 16,0 0 9-16,0 0-5 0,0 0 6 0,0 0-15 16,0 0 6-16,0 0-1 0,0 0-10 0,0 0-2 15,0 0-12-15,3-8 8 0,-3 8-12 0,0 0 8 16,0 0-12-16,0 0 5 0,0 0-7 0,0 0 10 16,0 0-11-16,0 0 8 0,0 0-7 0,0 0 8 15,0 0-8-15,0 0 9 0,15 0-10 0,-15 0 11 16,0 0-12-16,0 0-6 0,14 0 14 0,-14 0 2 15,0 0 0-15,17 0 10 0,-17 0-4 0,11-2-4 16,-11 2 5-16,14 0-2 0,-14 0-2 0,17 0-1 16,-17 0-2-16,18-1-3 0,-18 1 2 15,15 0 2-15,-15 0 0 0,21 0-35 0,-21 0 42 16,20-1 2-16,-20 1 4 0,19 0-2 0,-19 0 0 16,22-2-6-16,-22 2 1 0,22 0 0 0,-22 0-2 15,18 0 0-15,-18 0-3 0,20-1 1 0,-20 1 0 16,19-1-12-16,-19 1 2 0,17 0 0 0,-17 0 5 15,18 0 6-15,-18 0 1 0,15-1 7 0,-15 1-11 16,18 0 6-16,-18 0-9 0,17-1 1 0,-17 1-3 16,15 0 3-16,-15 0-4 0,14 0 2 0,-14 0 1 15,15 0-2-15,-15 0-2 0,16 0 3 16,-16 0-2-16,15 0 1 0,-15 0-1 0,15 0-1 16,-15 0-3-16,17 0 1 0,-17 0 3 0,17 0 2 15,-17 0-1-15,16 0 2 0,-16 0-6 16,14 0 5-16,-14 0 0 0,18 1 0 0,-18-1-3 15,13-1 3-15,-13 1-2 0,19 0 2 0,-19 0-2 16,14 0-1-16,-14 0 1 0,17 0 4 0,-17 0-7 16,15 0 6-16,-15 0-31 0,15 0 32 0,-15 0 3 15,13 0-2-15,-13 0-3 0,17-1 10 0,-17 1-12 16,13 0 3-16,-13 0-3 0,15 0 2 0,-15 0-3 16,0 0 1-16,18 0-5 0,-18 0 6 15,11-2-2-15,-11 2 2 0,13 0-2 0,-13 0 3 16,0 0-3-16,15-1 1 0,-15 1-2 0,0 0 3 15,16 0 0-15,-16 0-3 0,0 0-8 0,16 0 10 16,-16 0-7-16,0 0 13 0,16 0-5 0,-16 0 2 16,0 0-40-16,14 0 46 0,-14 0-4 0,0 0 1 15,14 0-2-15,-14 0 2 0,10 1-7 0,-10-1 5 16,0 0-3-16,15 0 3 0,-15 0-2 0,12 2-2 16,-12-2 0-16,0 0 2 0,15 1-4 0,-15-1 3 15,13 0 4-15,-13 0-7 0,14 1 2 0,-14-1 4 16,13 0-8-16,-13 0 10 0,0 0-7 0,19 0 7 15,-19 0-7-15,10 1 1 0,-10-1-2 0,13 0 0 16,-13 0 0-16,0 0 1 0,17-1 0 16,-17 1 2-16,0 0-1 0,16 0-10 15,-16 0 13-15,0 0 1 0,14 0-2 0,-14 0-2 16,0 0-14-16,12-1 19 0,-12 1-4 0,0 0 8 16,0 0-9-16,14 0 2 0,-14 0-1 0,0 0 1 15,0 0-4-15,0 0 4 0,10 1-33 0,-10-1 38 16,0 0-3-16,0 0-1 0,0 0-2 0,0 0 3 15,0 0-4-15,9-1 4 0,-9 1-8 0,0 0 1 16,0 0-5-16,0 0 14 0,0 0-4 0,0 0 8 16,0 0-11-16,0 0 9 0,13 1-8 15,-13-1 1-15,0 0-2 0,0 0 2 0,0 0-2 16,0 0 4-16,0 0-3 0,0 0 1 0,0 0-2 16,0 0 2-16,0 0-1 0,0 0 2 0,0 0-2 15,0 0 0-15,0 0-14 0,0 0 20 0,0 0-4 16,0 0 10-16,0 0-14 0,0 0-2 0,0 0-10 15,0 0-20-15,0 0-16 0,0 0-24 0,0 0-30 16,0 0-32-16,0 0-35 0,0 0-31 0,0 0-49 16,-7 3-129-16,7-3 163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43:49.137"/>
    </inkml:context>
    <inkml:brush xml:id="br0">
      <inkml:brushProperty name="width" value="0.05292" units="cm"/>
      <inkml:brushProperty name="height" value="0.05292" units="cm"/>
      <inkml:brushProperty name="color" value="#FF0000"/>
    </inkml:brush>
  </inkml:definitions>
  <inkml:trace contextRef="#ctx0" brushRef="#br0">13950 5709 233 0,'0'0'209'0,"0"0"-26"0,-9-5-24 0,9 5-29 15,0 0 11-15,0 0-23 0,-7-2 14 0,7 2-42 16,0 0 21-16,0 0-40 0,0 0 31 0,-3-8-45 16,3 8 36-16,0 0-48 0,0 0 44 0,0 0-49 15,6-5 53-15,-6 5-43 0,0 0 38 0,13-3-42 16,-13 3 35-16,15 0-14 0,-15 0-3 0,18-1-7 16,-3 1-9-16,-2-1-4 0,1 1-8 15,3 0 0-15,3 0 4 0,1 0-6 0,2 0-5 16,0 0-4-16,6 0-6 0,-1 0 3 0,3 1-7 15,2-1-2-15,4 0-4 0,2 1 0 0,0-1 0 16,2 0 0-16,-1 0 0 0,2 2-2 0,-1-2-1 16,0 1-8-16,1-1 4 0,-1 2 2 0,0-2 6 15,1 1-2-15,-1-1 0 0,0 0 3 0,1 2-1 16,-3-2-1-16,1 2-2 0,1-2-1 0,-3 2 0 16,2-1 0-16,-2-1-1 0,2 0 1 15,-3 1 0-15,0-1-12 0,-4 0 15 0,-1 0-2 0,0 0 2 16,5 2-6-16,-5-2 4 0,0 0-1 0,6 0 4 15,-6-2-4-15,5 1 4 0,-1 0-4 16,-4-1-1-16,4 0 1 0,-4 0 0 16,-1 2 5-16,-1-1 8 0,1-1 1 0,0 2-3 15,-1-1-4-15,1-1-1 0,0 2-5 0,-1 0-1 16,1-1-2-16,0 1 5 0,1 0-1 0,-2 0-3 16,1 1-1-16,0-1 16 0,-1 0-19 0,1 0-1 15,-2 2 3-15,2-1 0 0,0 2 1 16,-2-3-1-16,2 4 0 0,-2-2 3 0,3 0-1 0,-1 0-1 15,-2-1-2-15,3 1 4 0,-4-1-2 0,4 2 8 16,-1-1-1-16,-2-2 1 0,3 5-3 0,-4-4 3 16,2 0-1-16,-1 2-1 0,0-3-2 15,-2 2 0-15,1-1 2 0,3 0 1 0,-2 1-4 16,-3-1 4-16,5 0 0 0,-2 0-2 0,-1 1 2 16,2 0-5-16,-1-1-3 0,-1 0 5 0,3 1 2 15,-2-2-3-15,-1 1 3 0,2-1-5 0,-1 1 3 16,-1-1-8-16,0 0 6 0,-1 0-4 0,0 0 4 15,0 1-5-15,0-1 5 0,-2 0-3 0,3 1 3 16,-2 0-4-16,-2-1 6 0,2 2-9 0,-3-4 4 16,2 4-1-16,-2-1 2 0,5-1 0 0,-3 1 1 15,-1 0 0-15,0 0-1 0,-1 1 2 0,5 0 1 16,-6-1-1-16,1-1 0 0,1 2 1 0,-1-2 4 16,4 1-11-16,-2 1 15 0,3-2-7 15,-3 0 3-15,3 0-7 0,0 0 7 0,-1 1-6 16,1-1 6-16,0 1-5 0,-2-1 11 0,2 0-11 15,2 2 11-15,-1-2-12 0,2 1 10 0,-1 0-8 16,2-1 5-16,4 1-10 0,2 0 1 0,-2 2 2 16,-4-3-3-16,1 2 4 0,-1-2 2 0,0 0 6 15,0 0 4-15,-1-2-3 0,-2 2-3 0,3 0-3 16,-1-1 1-16,-2 1-3 16,2-2-1-16,-2 2 16 0,2-1-20 0,0 0 16 0,-1 0-19 15,1 1 13-15,0 0-16 0,1 0 15 0,0 0-13 16,1 0 14-16,-1 0-17 0,-3 0 2 0,3 0 0 15,-1 0 1-15,-2 0 1 0,0 1 0 16,0-1 1-16,-4-1-1 0,1 1 2 0,-3 0-2 16,1 0 0-16,-1 0 0 0,0 0 2 0,-2 0-2 15,0-1 3-15,1 1 2 0,-3 0-3 0,2 0 3 16,-1-2-2-16,-1 2 0 0,2 0 0 0,-1 0 0 16,-2 2 16-16,1-2-20 0,-3 0 18 0,0 0-22 15,1 0 21-15,-2 0-20 0,-1-2 18 0,3 4-18 16,-3-2 22-16,2-2-26 0,-2 2 20 0,2-1-20 15,-3 1 19-15,3-1-20 0,-2 1 22 16,0 0-20-16,2 0 20 0,-2-2-22 0,0 2 22 16,1-1-22-16,-2 1 24 0,1-2-24 0,1 1 17 0,-2-1-16 15,2 0 24-15,-2 1-27 0,1 1 21 16,0-1-22-16,0 0 24 0,-1 0-20 0,1-1 21 16,-2 1-22-16,-1 0 21 0,1 0-21 0,-1 1 20 15,-11 0-20-15,23-1 21 0,-23 1-20 0,17-1 21 16,-17 1-22-16,16-3 25 0,-16 3-27 15,15-1 26-15,-15 1-24 0,12-2 18 0,-12 2-22 16,9-3 7-16,-9 3-34 0,0 0-5 0,13 0-27 16,-13 0-17-16,0 0-17 0,13-1-26 0,-13 1-18 15,0 0-56-15,0 0 14 0,0 0-80 0,9-3-31 16,-9 3-135-16,0 0-201 0,-8-3-148 0</inkml:trace>
  <inkml:trace contextRef="#ctx0" brushRef="#br0" timeOffset="1710.21">1475 6917 89 0,'0'0'164'0,"0"0"-15"16,0 0-25-16,0 0 1 0,-14 0-23 0,14 0-8 15,0 0-8-15,0 0-5 0,0 0 3 16,-14-2-8-16,14 2 8 0,0 0-20 0,0 0 17 16,-9-4-26-16,9 4-20 0,0 0 44 0,-9-2-8 15,9 2-2-15,0 0-8 0,0 0-4 0,-10-3-5 16,10 3-3-16,0 0-5 0,0 0-4 0,-6-3-46 16,6 3 35-16,0 0-3 0,0 0 3 15,0 0 2-15,0 0-5 0,0 0-2 0,0 0 1 16,-7-4-16-16,7 4 6 0,0 0-6 0,0 0-2 15,0 0-3-15,0 0-1 0,0 0-1 0,0 0-1 16,0 0 5-16,0 0-3 0,18 2 2 16,-18-2-1-16,26 2 6 0,-10-2-1 0,5 0 3 15,3 0-1-15,4 0-5 0,3 0 8 0,1 0-6 16,5 0 3-16,4 1-19 0,0 1 32 0,1-1 1 16,1 1 2-16,7-2 1 0,1 0-5 0,-1 1-6 15,-1 0 0-15,-1 1 0 0,-4 0-2 0,-2-1-2 16,0-1-2-16,-2 1 2 0,-3-1-1 0,5 0 2 15,-6 0 1-15,-2 0-2 0,-2 0 1 0,0-1-2 16,0 1-1-16,0-1-1 0,-1 1 0 0,-2-2 3 16,2 0-5-16,-2 1-1 0,-1 1 2 0,3-1 1 15,-3 1-3-15,-1-2 0 0,-2 1 0 0,2-1-1 16,-1 1 2-16,-3 1-2 0,-3 0 6 0,3-4-5 16,-1 3-1-16,0 0 19 0,-2 1-40 15,1-3 38-15,-1 2-29 0,-1 0 27 0,2-1-28 16,-1 0 26-16,-1 2-28 0,-1-3 27 0,0 3-23 15,-1-1 22-15,-1-1-23 0,0 0 21 0,-4 1-27 16,1-3 26-16,-1 3-22 0,-1 0 22 0,-11 1-23 16,18-2 22-16,-18 2-21 0,17-2 22 0,-17 2-24 15,14-2 22-15,-14 2-24 0,11-1 25 0,-11 1-25 16,9-1 23-16,-9 1-22 0,0 0 22 0,17-4-21 16,-17 4 20-16,0 0-22 0,10 0 21 15,-10 0-21-15,0 0 21 0,0 0-21 0,12-1 21 16,-12 1-23-16,0 0 18 0,0 0-38 0,10-3 6 0,-10 3-34 15,0 0-4-15,0 0-26 0,0 0-35 16,0 0-25-16,0 0-56 0,0 0-44 0,10 3-30 16,-10-3-214-16,0 0 1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15.38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998 14993 16 0,'0'0'93'0,"-7"-6"-5"16,7 6-3-16,0 0-7 0,0 0-12 0,0 0-2 15,0 0-6-15,0 0-4 0,0 0-1 16,0 0-3-16,0 0-2 0,0 0 0 0,0 0-20 15,0 0-12-15,0 0-12 0,0 0 4 0,0 0 35 16,0 0-6-16,0 0-7 0,0 0-5 0,0 0-4 16,0 0-3-16,0 0-1 0,0 0-8 0,0 0-2 15,0 0-3-15,0 0 3 0,0 0 0 0,0 0-4 16,0 0 1-16,0 0-2 0,0 0 1 0,7-2 0 16,-7 2-2-16,0 0 1 0,0 0 1 0,0 0 4 15,14 1 1-15,-14-1-4 0,0 0 3 0,11 1-2 16,-11-1 9-16,9 2-3 0,-9-2-3 0,13 2 2 15,-13-2 0-15,13 2-2 0,-13-2-4 0,14 0-3 16,-14 0 5-16,14 3 3 0,-14-3 6 0,16 1-1 16,-16-1 0-16,17 2 2 0,-17-2-2 15,18 2 0-15,-18-2-2 0,17 1-1 0,-17-1-3 16,19 2-2-16,-19-2 1 0,15 1-2 0,-15-1 0 16,19 3-10-16,-19-3 0 0,18 0 0 0,-18 0 11 15,17 4-3-15,-17-4 1 0,16 0-2 0,-16 0 3 16,16 3-2-16,-16-3-1 0,15 1-2 0,-15-1 1 15,19 2-1-15,-19-2 4 0,18 2-2 0,-18-2 0 16,14 1-1-16,-14-1 3 0,19 1-4 16,-19-1 0-16,16 1 1 0,-16-1-9 0,16 0-1 15,-16 0 8-15,18 0 0 0,-18 0 5 0,13 2-7 16,-13-2 7-16,20 2-13 0,-20-2 11 16,17 0 2-16,-17 0-2 0,15 0-1 0,-6 2 0 15,-9-2 2-15,18 0-3 0,-18 0 5 0,14 0-2 16,-14 0-3-16,17 0-5 0,-17 0 22 0,15 0-17 15,-15 0-13-15,17 0 1 0,-17 0 31 0,14 0-26 16,-14 0 17-16,16-2-8 0,-16 2 9 0,16-2 7 16,-16 2-4-16,16-2-1 0,-16 2-4 0,16 0-4 15,-16 0 3-15,16 0 2 0,-16 0-9 0,13-1 7 16,-13 1-8-16,14-1 5 0,-14 1-5 0,12-1 9 16,-12 1-12-16,10-2 14 0,-10 2-11 0,13 0 10 15,-13 0-7-15,11-2 8 0,-11 2-12 16,9-1 11-16,-9 1-11 0,14-1 10 0,-14 1-10 15,9-2 9-15,-9 2-20 0,14 0 9 0,-14 0-7 16,9-4 24-16,-9 4-16 0,12 0 18 0,-12 0-20 16,0 0 15-16,15-3-16 0,-15 3 11 0,0 0-12 15,13-1 11-15,-13 1-10 0,0 0 13 0,10-2-15 16,-10 2 15-16,0 0-12 0,12-3 11 0,-12 3-13 16,0 0 12-16,0 0-12 0,12-1 14 0,-12 1-13 15,0 0 10-15,0 0-17 0,12-1 16 0,-12 1-15 16,0 0 19-16,0 0-9 0,0 0 17 0,11-2-20 15,-11 2 14-15,0 0-16 0,0 0 11 0,11-2-13 16,-11 2 14-16,0 0-13 0,0 0 2 0,12 0 1 16,-12 0 2-16,0 0 3 0,0 0-3 15,12-4 0-15,-12 4 1 0,0 0 0 16,0 0 0-16,14-3 1 0,-14 3-1 0,0 0 1 16,0 0-8-16,11 0 2 0,-11 0 8 0,0 0 0 15,11-2 0-15,-11 2-1 0,0 0-2 0,11-1 1 16,-11 1 3-16,0 0-3 0,9-3-2 0,-9 3 2 15,0 0 0-15,0 0 2 0,12-1 1 0,-12 1-5 16,0 0 3-16,0 0 0 0,11-2 0 16,-11 2-1-16,0 0 0 0,0 0 2 0,0 0-19 0,10-1 13 15,-10 1 1-15,0 0 9 0,0 0-3 16,0 0-5-16,0 0 4 0,0 0-2 0,9-2 3 0,-9 2 0 16,0 0 0-16,0 0-3 0,0 0 0 15,0 0 0-15,0 0 3 0,0 0-1 0,12-1-1 16,-12 1 2-16,0 0-1 0,0 0-2 0,0 0 3 15,0 0-3-15,0 0 0 0,0 0 1 0,0 0-19 16,0 0 14-16,0 0 1 0,0 0 8 0,0 0 3 16,0 0-7-16,0 0 1 0,0 0 0 0,0 0-1 15,0 0 2-15,0 0-1 0,0 0-2 0,0 0 1 16,0 0 2-16,0 0 1 0,0 0-3 0,0 0 2 16,0 0-3-16,0 0 4 0,0 0-1 0,0 0 0 15,0 0 2-15,0 0 2 0,0 0-1 0,0 0-3 16,0 0 1-16,0 0-6 0,0 0-2 0,0 0 2 15,0 0 9-15,0 0-1 0,0 0-5 16,0 0 2-16,0 0-6 0,0 0-6 0,0 0-14 16,0 0-26-16,0 0-18 0,0 0-19 0,0 0-18 15,0 0-28-15,0 0-30 0,0 0-147 0,-9 4 231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19.22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276 10629 32 0,'0'0'105'0,"0"0"7"0,0 0-26 16,0 0-10-16,0 0-9 0,-8-4-4 0,8 4 0 15,0 0-4-15,0 0-13 0,0 0-2 0,0 0-4 16,0 0-4-16,0 0-6 0,0 0-5 0,0 0-4 15,0 0-4-15,0 0-5 0,0 0-2 16,0 0 1-16,0 0-4 0,0 0-7 16,0 0 0-16,0 0 0 0,0 0 0 0,0 0-2 0,0 0 0 15,0 0 2-15,0 0-1 0,0 0 1 16,0 0 1-16,0 0 3 0,0 0-3 0,14 1-3 0,-14-1 4 16,8 3 1-16,-8-3-1 0,9 3 5 15,-9-3-2-15,10 2 4 0,-10-2 0 0,10 1 1 16,-10-1-2-16,13 2 7 0,-13-2-6 0,15 4 5 15,-8-1-2-15,-7-3 0 0,16 5 1 0,-16-5-1 16,18 2 1-16,-8 0-1 0,-10-2-3 0,17 3 4 16,-4-2-4-16,-4 1 1 0,1 1-3 0,-1-2-1 15,1 3 0-15,2-3-2 0,-1 1 0 0,-2 0 2 16,3-2-1-16,-1 3-1 0,-1-2 2 16,1 1 0-16,0-1 1 0,-1 2 2 0,-1-1-5 15,4 0 0-15,-4 0 4 0,1-1-3 0,2 2 1 16,-2-3 3-16,0 1 2 0,2 1-10 15,-3-1 11-15,2 0 0 0,2 1-2 0,-3 0-1 16,4 0-3-16,-2 0 4 0,-1-1 0 0,2 1-2 16,-3-1-4-16,2 1-1 0,-1-1 0 0,-11-1 1 15,21 2 0-15,-10-1-3 0,-2 1 2 0,4 0-1 16,-13-2-2-16,19 3 0 0,-10-1 4 0,1-1-4 16,2 0-1-16,-12-1 1 0,16 2 0 0,-16-2 0 15,17 0 0-15,-17 0-11 0,15 3 12 0,-15-3 1 16,16 2-1-16,-16-2 1 0,16 1 0 0,-16-1 0 15,14 4-5-15,-14-4 4 0,14 1-1 0,-14-1 0 16,12 2 2-16,-12-2-1 0,10 2 1 16,-10-2 0-16,14 0-2 0,-14 0 1 15,9 1 3-15,-9-1-4 0,13 2-1 0,-13-2 1 16,0 0 0-16,13 1 1 0,-13-1 2 0,0 0-1 16,11 2-1-16,-11-2 0 0,0 0 2 0,0 0 2 15,14 0 1-15,-14 0-3 0,0 0-1 0,0 0 2 16,12 0 0-16,-12 0 0 0,0 0-1 0,0 0 2 15,11 1 0-15,-11-1-7 0,0 0 6 0,0 0 2 16,0 0 5-16,12 1-6 0,-12-1-2 0,0 0 2 16,0 0-1-16,0 0 1 0,0 0-3 15,0 0 0-15,0 0-3 0,14 0-5 0,-14 0 9 16,0 0 1-16,0 0 3 0,0 0-6 0,0 0-3 0,11 2 1 16,-11-2 4-16,0 0-1 0,0 0 2 15,0 0-4-15,0 0 0 0,12-2 1 16,-12 2-1-16,0 0-1 0,0 0 6 0,0 0-5 15,0 0 0-15,10 2-1 0,-10-2 2 0,0 0-1 16,0 0 1-16,0 0 1 0,0 0-8 0,0 0 8 16,10-2-5-16,-10 2 4 0,0 0 7 0,0 0-6 15,0 0-2-15,0 0-1 0,0 0 1 0,0 0 3 16,12 0-2-16,-12 0 0 0,0 0 0 0,0 0 2 16,0 0-4-16,0 0 2 0,0 0 5 0,0 0-3 15,0 0-4-15,0 0 0 0,0 0 6 16,0 0-3-16,0 0 7 0,12-1-4 0,-12 1 4 15,0 0 1-15,0 0-1 0,0 0 5 0,0 0 3 16,0 0 0-16,0 0-6 0,0 0-1 0,0 0 3 16,0 0-1-16,0 0-1 0,0 0 0 15,0 0-1-15,0 0 0 0,0 0-1 0,0 0 2 16,0 0 5-16,0 0-3 0,0 0-6 0,0 0 0 16,0 0 0-16,0 0-1 0,0 0 0 0,0 0-1 15,0 0-1-15,0 0 0 0,0 0-7 0,0 0 6 16,0 0 2-16,0 0 2 0,0 0-6 0,0 0 0 15,0 0-2-15,0 0 1 0,0 0 0 0,0 0 0 16,0 0 1-16,0 0-1 0,0 0-5 0,0 0 7 16,0 0 4-16,0 0 0 0,0 0-7 15,0 0-2-15,0 0 1 0,0 0 3 0,0 0-1 16,0 0 0-16,0 0 1 0,0 0-1 0,0 0-3 16,0 0 6-16,0 0 4 0,0 0 1 0,0 0-5 15,0 0-1-15,0 0 4 0,0 0 3 0,0 0-4 16,0 0 2-16,0 0-3 0,0 0 1 15,0 0-6-15,0 0 6 0,0 0 2 0,0 0 1 16,0 0-6-16,0 0-3 0,0 0 3 16,0 0-2-16,0 0-5 0,0 0 6 0,0 0 1 15,0 0 0-15,0 0-7 0,0 0 7 0,0 0 2 16,0 0 0-16,0 0-4 0,7-1-1 0,-7 1 2 0,0 0-1 16,0 0 0-16,0 0 4 0,4-6-5 15,-4 6 0-15,0 0-6 0,0 0 7 0,6-5 5 16,-6 5-2-16,0 0-4 0,0 0-3 0,5-6 3 15,-5 6-1-15,0 0 1 0,4-4 0 0,-4 4 2 16,0 0-3-16,8-3-5 0,-8 3 2 0,0 0 7 16,0 0 3-16,6-5-15 0,-6 5 9 0,0 0 2 15,0 0 0-15,5-6 0 0,-5 6-2 16,0 0 8-16,0 0-17 0,7-3-13 16,-7 3 20-16,0 0 9 0,0 0-6 0,0 0 3 0,6-3-8 15,-6 3 11-15,0 0-1 0,0 0-10 16,0 0 11-16,0 0-14 0,8-3 14 0,-8 3-11 15,0 0 5-15,0 0-3 0,0 0 12 0,0 0-8 16,0 0 4-16,0 0-12 0,0 0 11 0,0 0-11 16,0 0 11-16,0 0-8 0,0 0 12 0,4-6-15 15,-4 6 5-15,0 0-2 0,0 0 12 0,0 0-9 16,0 0 3-16,0 0-11 0,0 0 11 0,0 0-13 16,0 0 17-16,0 0-15 0,0 0 12 0,0 0-10 15,0 0 6-15,0 0-1 0,0 0 7 0,0 0-5 16,0 0 4-16,0 0-12 0,0 0 5 0,3-6-10 15,-3 6 12-15,0 0-14 0,0 0 11 16,0 0-17-16,-5-4 12 0,5 4-15 16,0 0 11-16,0 0 2 0,-6-7-10 0,6 7-2 15,-8-4-3-15,8 4 6 0,-9-2 1 0,9 2 2 16,-9-4 2-16,9 4 5 0,-11-3-3 0,11 3 2 16,-13-2 3-16,13 2 7 0,-15-5-4 0,6 2-4 15,9 3 4-15,-14-2 5 0,2 1-1 0,12 1 0 16,-14-2 1-16,14 2 0 0,-16-3-1 0,16 3 1 15,-15-1-1-15,15 1 3 0,-15-3-2 0,15 3-6 16,-13-3 5-16,13 3 2 0,-15-1 0 0,15 1-1 16,-10-2 0-16,10 2 1 0,-12-1-2 0,12 1-1 15,-11-2 1-15,11 2 4 0,0 0 1 16,-16 0-8-16,16 0 2 0,0 0 2 0,-16 0-2 16,16 0 2-16,0 0-1 0,-17 2 3 15,17-2-19-15,0 0 18 0,-15 1-13 0,15-1 24 16,-9 2-21-16,9-2 14 0,-9 3-16 0,9-3 17 15,-13 3-18-15,13-3 21 0,-10 1-19 0,10-1 19 16,-10 1-19-16,10-1 18 0,-12 2-12 0,12-2 14 16,-11 1-19-16,11-1 17 0,-12 3-18 0,12-3 18 15,-14 0-18-15,14 0 20 0,-11 3-20 0,11-3 19 16,-16 2-19-16,16-2 18 0,-11 1-12 0,11-1 11 16,-13 2 3-16,13-2-8 0,-13 2 3 15,13-2-4-15,0 0 2 0,-19 1-2 0,19-1 0 0,0 0-18 16,-18 0 21-16,18 0-1 0,-10 1-3 15,10-1 1-15,0 0 5 0,-15 0-18 0,15 0 14 16,-11 1-1-16,11-1 0 0,-11 1 1 0,11-1 1 16,-12 0-18-16,12 0 18 0,0 0-1 15,-15 0-1-15,15 0 1 0,0 0 5 0,-15 0-3 16,15 0-8-16,0 0-2 0,-17 1 4 0,17-1 2 16,0 0 0-16,-18 0 0 0,18 0-2 0,-11 0-36 15,11 0 45-15,-12 2-3 0,12-2 2 0,0 0-1 16,-14 1-19-16,14-1 14 0,0 0 5 0,-15 1-1 15,15-1-2-15,0 0-1 0,-14 0 0 0,14 0 0 16,0 0 0-16,-17 0-1 0,17 0 0 0,0 0 5 16,-11 0-22-16,11 0 20 0,0 0 0 0,-13 0-1 15,13 0 1-15,0 0-2 0,0 0-1 16,-14 0 2-16,14 0-9 0,0 0 9 0,0 0 0 16,-15 0 3-16,15 0-22 0,0 0 20 0,-12 0-1 15,12 0 1-15,0 0-1 0,-12 0 0 16,12 0 0-16,0 0-1 0,0 0-33 0,-17 0 40 15,17 0-3-15,0 0 3 0,-12 0-23 0,12 0 21 16,0 0-18-16,-14 2 20 0,14-2-3 0,0 0-1 16,-13-2 0-16,13 2-18 0,0 0 19 0,-14 2-2 15,14-2-15-15,0 0 19 0,0 0-17 16,-13 0 17-16,13 0-17 0,0 0 17 0,0 0-19 16,0 0 19-16,-15 0-1 0,15 0-2 0,0 0-1 15,0 0-11-15,0 0 11 0,-11 1 2 0,11-1-20 16,0 0 13-16,0 0-7 0,0 0-8 0,0 0-9 15,0 0-10-15,0 0-12 0,-11 3-12 0,11-3-16 16,0 0-12-16,0 0-21 0,0 0-4 0,0 0 3 16,0 0-11-16,0 0-84 0,0 0 62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22.77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40 13514 79 0,'0'0'66'0,"0"0"5"16,0 0-2-16,0 0-12 0,-3-6-10 0,3 6-7 16,0 0 3-16,0 0-8 0,0 0-4 0,0 0-3 15,0 0 2-15,-5-6-2 0,5 6 2 0,0 0-1 16,0 0-2-16,0 0 3 0,0 0-2 0,0 0 4 15,0 0 0-15,0 0 4 0,0 0 4 0,0 0-2 16,-4-5-2-16,4 5 9 0,0 0-3 16,0 0-3-16,0 0-5 0,0 0-4 0,0 0-5 15,0 0-1-15,0 0-14 0,0 0 8 0,0 0-3 16,0 0-2-16,0 0-5 0,0 0-2 0,0 0 2 16,0 0-3-16,0 0-3 0,0 0 1 0,0 0 2 15,0 0-6-15,0 0 0 0,0 0-1 16,0 0-8-16,0 0 9 0,0 0-2 0,0 0 3 15,0 0-1-15,0 0 0 0,0 0 0 0,0 0 0 16,0 0-1-16,12-1 3 0,-12 1-2 0,0 0 2 16,10 1-1-16,-10-1 1 0,8 3 1 15,-8-3 2-15,10 2-4 0,-10-2 4 0,10 3-3 16,-10-3 4-16,12 2-5 0,-12-2 3 0,12 2 2 16,-12-2 6-16,13 3-2 0,-13-3 4 0,14 3-5 15,-6-2 3-15,-8-1-5 0,14 3 3 0,-14-3-4 16,15 4 4-16,-15-4-4 0,14 2 8 0,-5 0-13 15,-9-2 8-15,14 3-8 0,-14-3 9 0,17 4-6 16,-17-4 5-16,15 2-5 0,-7 1 6 0,-8-3-7 16,15 2 8-16,-15-2-16 0,17 3 16 0,-17-3-10 15,18 4 13-15,-18-4-16 0,15 3 11 0,-5-1-10 16,-10-2 7-16,16 2-6 0,-16-2 4 0,16 4-5 16,-16-4 8-16,18 3-10 15,-18-3 10-15,18 3-8 0,-8 0 8 0,0-1-7 16,-10-2 5-16,17 2-8 0,-5 1 13 0,-12-3-13 15,16 3 7-15,-16-3-6 0,19 2 10 0,-19-2-10 16,16 3 10-16,-16-3-12 0,15 4 9 0,-15-4-9 16,14 2 14-16,-14-2-15 0,14 1 16 0,-14-1-15 15,13 3 8-15,-13-3-12 0,10 1 16 0,-10-1-13 16,14 3 13-16,-14-3-11 0,9 0 10 0,-9 0-10 16,12 2 10-16,-12-2-11 0,11 0 10 0,-11 0-17 15,12 1-1-15,-12-1 15 0,10 2 9 0,-10-2-16 16,11 0 19-16,-11 0-16 0,11 3 13 0,-11-3-13 15,0 0 10-15,15 0-12 0,-15 0 11 0,10 1-10 16,-10-1 9-16,0 0-7 0,17 0 7 16,-17 0-11-16,0 0 13 0,15 0-31 0,-15 0 32 15,0 0-10-15,14 0 13 0,-14 0-16 0,0 0 14 16,14 0-17-16,-14 0 17 0,0 0-12 0,12-1 12 16,-12 1-12-16,10-3 14 0,-10 3-33 15,0 0 31-15,10 0-10 0,-10 0 16 0,0 0-20 16,9-2 3-16,-9 2-2 0,0 0 11 0,13-1-10 15,-13 1 13-15,0 0-16 0,0 0 14 0,10-2-13 16,-10 2 11-16,0 0-12 0,0 0 13 0,14-2-21 16,-14 2 18-16,0 0-12 0,0 0 17 15,10-1-18-15,-10 1 16 0,0 0-13 0,0 0 13 0,11-1-13 16,-11 1 16-16,0 0-17 0,0 0 10 0,11-2-10 16,-11 2 18-16,0 0-24 0,9-2 20 15,-9 2-17-15,0 0 18 0,0 0-15 0,12 0 15 16,-12 0-16-16,0 0 15 0,0 0-15 0,12-2 16 15,-12 2-17-15,0 0 14 0,0 0-19 0,11-4 23 16,-11 4-19-16,0 0 23 0,0 0-20 0,0 0 13 16,10-2-14-16,-10 2 16 0,0 0-15 0,0 0 14 15,0 0-13-15,10-1 10 0,-10 1-21 16,0 0 24-16,0 0-20 0,8-3 26 0,-8 3-21 16,0 0 13-16,0 0-13 0,0 0 16 15,9-2-14-15,-9 2 11 0,0 0-12 0,0 0 14 16,0 0-24-16,10-3 21 0,-10 3-9 0,0 0 17 15,0 0-23-15,0 0 14 0,0 0-12 0,0 0 15 16,9-2-13-16,-9 2 15 0,0 0-15 0,0 0 14 16,0 0-16-16,0 0 16 0,0 0-24 0,0 0 22 15,10-2-12-15,-10 2 15 0,0 0-16 0,0 0 17 16,0 0-16-16,0 0 14 0,0 0-14 0,0 0 15 16,9-3-15-16,-9 3 14 0,0 0-16 0,0 0 16 15,0 0-22-15,0 0 23 0,0 0-17 0,0 0 22 16,0 0-20-16,0 0 13 0,0 0-14 0,0 0 15 15,0 0-13-15,0 0 13 0,0 0-15 16,10-1 18-16,-10 1-18 0,0 0 14 0,0 0-14 16,0 0 18-16,0 0-20 0,0 0 23 15,0 0-21-15,0 0 16 0,0 0-16 0,0 0 14 16,0 0-14-16,0 0 14 0,0 0-15 0,0 0 17 16,0 0-16-16,0 0 13 0,0 0-22 0,0 0 27 15,0 0-17-15,0 0 23 0,0 0-26 0,0 0 14 16,0 0-13-16,0 0 16 0,0 0-15 0,0 0 15 15,0 0-14-15,0 0 11 0,0 0-22 0,0 0 28 16,0 0-21-16,0 0 25 0,0 0-24 0,0 0 17 16,0 0-14-16,0 0 12 0,0 0-13 0,0 0 20 15,0 0-20-15,0 0 16 0,0 0-17 16,0 0 14-16,0 0-13 0,0 0 23 0,0 0-25 16,0 0 18-16,0 0-18 0,0 0 17 0,0 0-16 15,0 0 15-15,0 0-12 0,8-2 11 0,-8 2-16 16,0 0 18-16,0 0-26 0,0 0 28 15,0 0-19-15,0 0 22 0,0 0-21 0,0 0 17 16,0 0-42-16,0 0 46 0,0 0-19 0,0 0 16 16,0 0-16-16,0 0 16 0,0 0-36 0,0 0 35 15,0 0-13-15,0 0 22 0,0 0-27 0,0 0 18 16,0 0-17-16,0 0 21 0,0 0-20 0,0 0 15 16,0 0-16-16,0 0 16 0,0 0-17 0,0 0 16 15,0 0-15-15,0 0 12 0,0 0-11 16,0 0 20-16,0 0-24 0,0 0 19 0,0 0-18 15,0 0 20-15,0 0-18 0,0 0 16 0,0 0-14 16,0 0 14-16,0 0-14 0,0 0 15 0,0 0-24 16,0 0 25-16,0 0-17 0,0 0 17 0,0 0-18 15,0 0 22-15,0 0-20 0,0 0 17 0,0 0-18 16,0 0 17-16,0 0-15 0,0 0 16 16,0 0-25-16,0 0 26 0,0 0-18 0,0 0 19 15,0 0-16-15,0 0 18 0,0 0-17 0,0 0 19 16,0 0-18-16,0 0 22 0,0 0-22 0,0 0 26 15,0 0-26-15,0 0 20 0,0 0-19 0,0 0 28 16,0 0-35-16,0 0 30 0,0 0-29 16,0 0 24-16,0 0-24 0,0 0 22 0,0 0-26 15,0 0 25-15,0 0-27 0,0 0 23 0,0 0-22 16,0 0 26-16,0 0-33 0,-10 2 34 0,10-2-29 16,0 0 26-16,0 0-28 0,0 0 30 0,0 0-28 15,0 0 27-15,0 0-27 0,0 0 25 0,0 0-32 16,0 0 30-16,0 0-21 0,0 0 31 0,0 0-35 15,0 0 29-15,0 0-26 0,0 0 28 0,0 0-28 16,0 0 27-16,0 0-28 0,0 0 34 16,0 0-35-16,0 0 26 0,0 0-33 0,0 0 33 15,0 0-30-15,-12-2 33 0,12 2-30 16,0 0 28-16,0 0-26 0,0 0 23 0,0 0-22 16,0 0 22-16,0 0-22 0,0 0 32 0,0 0-41 15,0 0 32-15,0 0-28 0,0 0 29 0,0 0-25 16,0 0 27-16,0 0-28 0,0 0 29 0,-9 2-30 15,9-2 29-15,0 0-30 0,0 0 29 0,0 0-34 16,0 0 28-16,0 0-9 0,0 0 10 0,0 0-32 16,0 0 17-16,0 0-26 0,0 0 7 0,0 0-20 15,0 0-3-15,-6 5-12 0,6-5-10 0,0 0-22 16,0 0 1-16,0 0-12 0,-9 2-20 0,9-2-16 16,0 0-19-16,-9 2-83 0,9-2 78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1:53.5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149 6298 74 0,'13'-1'52'0,"-13"1"26"0,0 0-18 16,10 1 17-16,-10-1-19 0,14 0 9 0,-14 0-15 15,14 1 5-15,-14-1-19 0,17 0-6 0,-17 0 3 16,17 1 1-16,-17-1-3 0,21 0 9 15,-11 2-11-15,3-2 6 0,0 0-8 0,1 0 5 16,-2 0-8-16,2 0 3 0,1 0-4 0,-1 0 5 16,1 0 4-16,2 0 7 0,5-2-2 0,-2 1-5 15,3 0-2-15,0 0-4 0,4-2-4 0,1 1-4 16,0 0 1-16,3-2-1 0,2 2 6 0,4 0-11 16,-1-1 12-16,2-3-11 0,-1 2 7 0,2 1-13 15,-1 0 14-15,2 0-13 0,-1-2 6 0,0 2-3 16,-1-2 0-16,4 3-6 0,-2-1-15 0,-2-3 15 15,3 5-11-15,-1-2 15 0,-3 0-14 16,1 2 6-16,0-2-7 0,-2 0 7 16,0 0-8-16,-4 1 7 0,-1 1-6 0,-1-1 2 15,1-1-10-15,-2 2 23 0,-2 0-14 0,4 1 11 16,-3-2-12-16,-1 1 14 0,-3-1-15 0,4-1 13 16,-2 2-12-16,-6-1 10 0,4 1 2 0,-3 1-5 15,-1 0 3-15,2-3-1 0,-3 2 2 0,2 1-4 16,-1-1 0-16,-2 1 1 0,1-1-3 0,-1 0 2 15,4 1 0-15,-3 0 1 0,-1 0-2 0,2 0 1 16,-3-1-2-16,5 1 10 0,-3-1-2 0,0-1-1 16,0 2-19-16,0-1 19 0,1 1-14 15,0-1 14-15,-1 1-17 0,-1-2 17 0,1 1-15 16,2 1 12-16,-1-2-11 0,-2 1 22 0,1 1-23 16,2 0 17-16,-2-3-18 0,-1 2 16 15,-2 0-14-15,2 0 20 0,0 0-24 0,-4 1 20 16,0 0-8-16,3-2 2 0,-2 1 2 0,-1 1 6 15,4-1-7-15,-4 0 1 0,0 1 0 0,2-2-1 16,-1 1 0-16,0 1-1 0,-1-2 1 0,3 2-2 16,-2-1-4-16,3 1-3 0,1-1 14 0,-3 1-4 15,0-2-5-15,2 2 0 0,-1 0-1 0,-1 0 3 16,2 0-19-16,0-1 21 0,0 1-4 0,-1 0 0 16,-2 0-4-16,3 0 5 0,1 0 6 15,-5 0-4-15,4 0-6 0,0 0-2 0,1 1 3 0,-1-2-18 16,1 1 21-16,0 0-1 0,-1 0-19 15,3 0 25-15,-2 0-31 0,0 0 34 0,0 0-22 16,-1 0 26-16,4-1-27 0,-3 1 20 16,-1 0-19-16,1 0 22 0,0-1-23 0,-2 1 23 15,-1 0-21-15,-3-1 5 0,5 1-11 0,-4-1 30 16,1 1-25-16,1 0 26 0,-1 0-2 0,-2 0-3 16,1-2-2-16,1 1-3 0,-2 1 1 0,4-1-3 15,-4 1 0-15,-1-1-2 0,2 1-2 0,0-3 4 16,-1 2 1-16,-1 1-5 0,2 0 2 0,-3-1-1 15,3 0 2-15,-2 1-4 0,2-1 3 0,-14 1 3 16,23-2-3-16,-23 2-5 0,24-2 2 16,-12 2 11-16,-12 0-6 0,24 0-5 0,-24 0 3 15,23 0-1-15,-13 0 1 0,3 0-1 0,-13 0-1 16,22 0 1-16,-22 0 2 0,23 0-5 0,-23 0 0 16,23 2 3-16,-23-2 7 0,21 2-8 15,-21-2 1-15,21 1 2 0,-21-1-2 0,19 1 0 16,-19-1-2-16,19 1-1 0,-19-1 3 0,17 1-3 15,-17-1-2-15,17 3 10 0,-17-3 1 0,17 2-8 16,-17-2 3-16,18 3-1 0,-18-3 2 16,18 0-21-16,-18 0 24 0,18 2-22 0,-18-2 28 0,18 2-33 15,-8-1 31-15,-10-1-25 0,20 3 31 16,-9-2-27-16,-11-1 21 0,20 3-16 0,-11-1 17 16,0-1-20-16,5 0 18 0,-4 0-20 0,-10-1 6 15,22 2-10-15,-12-2 32 0,-10 0-25 0,22 1 22 16,-22-1-22-16,16 1 22 0,-16-1-23 0,20 1 22 15,-20-1-22-15,15 1 23 0,-15-1-23 0,18 3 16 16,-18-3-16-16,14 0 27 0,-14 0-33 0,17 1 28 16,-17-1-23-16,13 0 24 0,-13 0-23 15,11 2 19-15,-11-2-20 0,15 0 24 0,-15 0-32 16,13 1 26-16,-13-1-15 0,12 2 25 0,-12-2-29 16,11 1 22-16,-11-1-21 0,13 0 23 0,-13 0-25 15,10 1 25-15,-10-1-22 0,0 0 20 16,19 2-28-16,-19-2 30 0,9 1-25 0,-9-1 26 15,0 0-26-15,17 1 20 0,-17-1-22 0,0 0 24 16,13 0-25-16,-13 0 22 0,0 0-22 0,10 1 14 16,-10-1-21-16,0 0 28 0,0 0-22 0,11 2 21 15,-11-2-19-15,0 0 20 0,0 0-16 0,0 0 15 16,0 0-14-16,8 4 14 0,-8-4-35 0,0 0 36 16,0 0-13-16,0 0 20 0,0 0-22 0,0 0 12 15,0 0-11-15,0 0 14 0,-8 6-13 16,8-6 16-16,0 0-16 0,-12 6 14 0,12-6-21 15,-11 1 20-15,11-1-12 0,-15 4-13 16,15-4 20-16,-17 3 9 0,7 0-12 0,-4-1 13 0,1 1-16 16,1 0 15-16,-4-3-17 0,0 3 16 15,-1 1-24-15,-1-3 23 0,-2 2-12 0,-1 0 12 16,2 0-14-16,-5-1 14 0,-1 1-11 0,0 1 14 16,-1-2-18-16,1 2 17 0,-2-1-13 0,0-2 8 15,-1 2-18-15,1-1 23 0,-2 2-16 0,-1-2 16 16,1 2-17-16,-2-2 16 0,3 1-17 0,-1-1 18 15,-1 1-18-15,1 0 18 0,1-1-18 0,0 3 16 16,0-2-15-16,0-1 19 0,-2 3-19 0,6-4 14 16,-4 2-13-16,1 0 16 15,-1 0-19-15,2-1 19 0,1-1-15 0,-1 3 14 16,2-2-22-16,-3-1 20 0,0 2-12 0,4 0 19 16,-2 0-19-16,4-1 14 0,-2-2-15 0,3 2 17 15,-2 1-17-15,0-1 21 0,3-1-9 0,-1 2 13 16,-1-1-27-16,2 1 21 0,1-2-16 0,-2 1 22 15,1-1-25-15,-1 2 19 0,1 0-18 0,-1-2 17 16,-1 2-17-16,2-1 15 0,1 1-14 0,-5 0 7 16,4-3-17-16,-4 1 28 0,5 2-13 0,-6 1 9 15,0-2-18-15,-2 2 21 0,3-1-22 0,0-1 20 16,-1 1-20-16,-2 0 20 0,4-1-19 0,-2 3 16 16,0-4-17-16,0 2 27 0,3 0-23 0,-3-1 10 15,2 1-11-15,-1-1 20 16,4 1-23-16,-3 0 18 0,1-1-17 0,0 0 17 15,-1-1-28-15,1 2 27 0,0-2-15 0,-2 1 22 16,3-1-23-16,-6 1 18 0,6 2-18 0,-6-3 18 16,2 2-20-16,1-3 19 0,-4 2-19 0,3 1 19 15,-3-1-26-15,0-1 29 0,0 0-18 0,-1 1 19 16,3 1-22-16,-5-2 17 0,6 0-13 0,-4 2 15 16,1-2-18-16,-1 0 18 0,0 1-15 0,1 1 11 15,-1-2-21-15,2 2 28 0,-2-1-20 0,5 0 18 16,-4 1-19-16,4-2 18 0,3 0-15 0,-1 0 14 15,1 2-16-15,-2-1 16 0,4-1-16 0,-1 2 13 16,2-1-13-16,0 1 21 0,-1-2-25 16,5 1 17-16,-1-2-13 0,0 2 19 15,2 0-19-15,0-1 16 0,0 1-16 0,2-1 16 16,10-1-34-16,-21 3 34 0,21-3-11 0,-16 3 16 16,8 0-23-16,8-3 13 0,-13 2-18 0,13-2 17 15,-11 0-18-15,11 0 8 0,-12 3-14 0,12-3 3 16,0 0-24-16,-10 3 8 0,10-3-8 0,0 0-14 15,-11 1-10-15,11-1-22 0,0 0-18 0,0 0-33 16,-8 3 4-16,8-3-138 0,0 0 273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52:29.749"/>
    </inkml:context>
    <inkml:brush xml:id="br0">
      <inkml:brushProperty name="width" value="0.05292" units="cm"/>
      <inkml:brushProperty name="height" value="0.05292" units="cm"/>
      <inkml:brushProperty name="color" value="#FF0000"/>
    </inkml:brush>
  </inkml:definitions>
  <inkml:trace contextRef="#ctx0" brushRef="#br0">11545 8626 197 0,'0'0'215'0,"0"0"-31"0,0 0-10 0,-4 5-22 0,4-5-17 16,0 0-15-16,0 0-24 0,0 0-16 15,0 0-27-15,0 0 9 0,0 0-21 0,0 0 14 16,5-5-17-16,-5 5 13 0,5-5-16 0,-5 5 12 16,4-9-16-16,5 4 10 0,-3-3-7 0,3 0 8 15,0-3-6-15,5-1 10 0,0-3 7 0,7-3-8 16,0-1-2-16,4-6-23 0,3-1 20 0,1-1-3 16,3-3-6-16,10-4-4 0,-2-2 0 0,1-3-39 15,2 0 40-15,3-2-22 0,0-2 7 0,0 2-18 16,0-5 14-16,2 4-5 0,-4-5 8 0,4 3-8 15,-4 1 2-15,1-2-1 0,2-1 12 0,-3 3-6 16,-1-3-3-16,3 4-15 0,-5 1 12 16,4-3-16-16,-4-1 17 0,0 6-14 0,-2-5 2 15,0 2-6-15,0 0 7 0,-3 1 2 0,2 1 0 16,-3 1 1-16,-1 0-1 0,-7 7 1 0,1-3 7 16,0 3-9-16,-3 5-8 0,-1-4 11 0,0 4 8 15,-2-2-5-15,-3 3 9 0,2 3-15 0,-6 0 8 16,4 1-10-16,-2 0 6 0,-2 0-5 0,3 1-1 15,-4 0-1-15,4 1 0 0,-3-2-2 0,2 1-6 16,-2 2-6-16,-1 2-3 0,-1 2 7 0,4-2-3 16,-6 1 2-16,3 0-49 0,0 0 57 0,-1 3-5 15,1-1-5-15,-1 0-36 16,-2 2 28-16,1 2-21 0,-3-1 32 0,5 1-28 16,-4-1 30-16,-1 3-23 0,1-2 29 0,-1 2-19 15,-1 0 25-15,1 2-19 0,-3-2 22 0,1 1-27 16,-1 3 30-16,-1-4-20 0,3 2 30 0,-3 1-28 15,-1 1 20-15,-4 4-22 0,6-8 24 0,-6 8-21 16,7-7 19-16,-7 7-22 0,2-8 19 0,-2 8-27 16,5-6 21-16,-5 6-16 0,0 0 22 0,1-8-19 15,-1 8 11-15,0 0-12 0,-6-8 6 0,6 8-7 16,-9-2 11-16,9 2-7 0,-13-3 13 0,13 3-17 16,-19 0 21-16,8 2-11 0,-3-2 13 0,1 1-13 15,-2 0 15-15,-1 0-3 0,-2 1 14 0,2-1-8 16,-5 3 23-16,6-3-23 0,-4 2 20 15,1-3-26-15,1 2 39 0,2 0-32 16,2-1 35-16,-2 1-39 0,3-2 24 0,12 0-31 16,-23 1 26-16,23-1-29 0,-18 1 28 0,18-1-29 15,-12 2 27-15,12-2-39 0,-12 0 30 0,12 0-22 16,0 0 29-16,-14-2-35 0,14 2 27 0,0 0-28 16,-6-2 27-16,6 2-27 0,0 0 29 0,0-9-29 15,0 9 27-15,6-8-33 0,-6 8 34 0,10-8-32 16,-5 4 34-16,2-1-30 0,-1 1 21 0,4-1-20 15,-2 0 25-15,2 0-26 0,0 1 26 0,1-1-27 16,-1 2 24-16,3 0-29 0,-3-2 35 16,0 3-28-16,4-1 9 0,-2 0-2 0,-1 3 21 15,2-2-22-15,0 1 24 0,-2-1-25 0,2 1 25 16,1 1-26-16,-2 0 17 0,-12 0-36 16,25 1 48-16,-14 1-28 0,1-1 24 0,0 1-24 15,-2-1 24-15,1 2-24 0,-2 0 22 0,0 0-23 16,-1 1 23-16,2-1-24 0,-1 2 24 0,0 0-22 15,0 1 25-15,-1-1-32 0,-2 1 29 0,1 2-25 16,0-2 26-16,-2 2-23 0,0 2 23 0,-1 0-25 16,0-1 27-16,1 3-24 0,-1-2 18 15,1 4-17-15,-4-4 30 0,3 3-31 0,-4 0 28 16,0 3-29-16,0-2 34 0,0 2-4 0,0 2-2 16,-1-4-5-16,-2 3 2 0,1 2-3 0,-2-5-10 15,0 1 1-15,2 1 12 0,-2-1-15 0,0 0 9 16,0 0-13-16,0-5 11 0,3 3-10 0,-3-4 10 15,-1 1-10-15,4-1 9 0,-2 1-13 0,1-3 1 16,-1 3-26-16,2-5-13 0,-2 1-27 16,2 2-36-16,1-8-28 0,-4 10-38 0,4-10-56 15,-1 10-119-15,1-10 196 0</inkml:trace>
  <inkml:trace contextRef="#ctx0" brushRef="#br0" timeOffset="1099.95">13678 4860 153 0,'0'0'148'16,"-12"5"-25"-16,12-5-8 0,-14 6-8 0,5-1-14 15,3-3-15-15,-2 4-10 0,-1-2-12 0,4 1-11 16,-1 0-11-16,-1 0-7 0,3 2-6 0,2-1-9 16,-2 0 3-16,4-6-2 0,0 13-3 0,4-6-12 15,-2 2 7-15,2-1 3 0,4 0-3 16,0 2-1-16,2-1 1 0,1 0-2 0,1 0-6 16,2 0 7-16,1 1 1 0,3-1-2 0,-1 0-8 15,-1 0 5-15,3 1 3 0,-2-1-1 0,0 1 2 16,-3-3-1-16,0 2-5 0,-1 1 1 15,-2-2 1-15,-1 2 5 0,-1-1 2 0,0 1 4 16,0 0 4-16,-4-1 11 0,0 1 12 0,-2 0 1 16,-2-2 16-16,-1 1 0 0,0 0 10 0,-2 1 15 15,-2-1 8-15,-1 0-10 0,-3 0-6 0,-1 0-6 16,3-1-6-16,-5 2-11 0,1-2-7 0,0 1-5 16,-4-4-9-16,6 1-3 0,-1 1-9 15,0-4-5-15,-1 1-3 0,0-2-11 0,10-2-15 16,-10 5-27-16,10-5-6 0,-13 1-14 0,13-1-15 15,-10-3-20-15,10 3-13 0,-7-4-9 0,7 4-20 16,-5-8-7-16,5 8-18 0,3-14 6 0,-2 8-126 16,0-3 256-16</inkml:trace>
  <inkml:trace contextRef="#ctx0" brushRef="#br0" timeOffset="1533.1">14043 5014 80 0,'9'-5'179'0,"1"1"-29"16,-2 0-18-16,0-1-9 0,-2 0-21 0,3 0-12 16,-3 0-12-16,-2 0-1 0,4-1-4 15,-4 3-2-15,2-3 0 0,-2 2-4 0,-4 4-15 16,6-9 6-16,-3 3-8 0,-3 6-2 0,5-6-2 16,-5 6-10-16,3-7-7 0,-3 7-3 0,0 0-4 15,0-9-4-15,0 9-6 0,0 0-11 16,-7-4-1-16,7 4 5 0,0 0-1 0,0 0 1 15,-13 1 0-15,13-1-2 0,-11 3 0 0,11-3-1 16,-12 8-2-16,6-2 2 0,-3-2-9 0,3 2 0 16,-1 1 11-16,1 1-6 0,-1 0 7 15,0-2-5-15,2 2 2 0,-2 1-1 0,2-2 22 16,1 3-27-16,2-2 23 0,-3 1-28 0,1-2 19 16,1 1-22-16,2 0 28 0,0-2-28 0,-2 1 20 15,3 0-22-15,3-1 21 0,-3-6-21 0,2 11 19 16,1-6-23-16,-2 1 19 0,4 1-28 0,-5-7 25 15,9 7-20-15,-9-7 19 0,13 8-19 0,-8-4 10 16,5-2-11-16,-1 1 8 0,0-1-11 0,-9-2 4 16,21 2-12-16,-10-1-5 0,2-1-20 15,-13 0-3-15,25-1-2 0,-12 0-19 0,0 0-8 16,5-1-11-16,-4-2-21 0,5-1-8 0,-2-1-109 16,-3 2 78-16</inkml:trace>
  <inkml:trace contextRef="#ctx0" brushRef="#br0" timeOffset="2032.72">14501 4814 109 0,'-11'6'213'0,"11"-6"-34"0,-15 7-14 0,9-3-44 15,-3 3 2-15,-1-2-2 0,2 4-14 0,-1-1-12 16,-1 2 4-16,1-1-33 0,0 2 5 16,1-1-36-16,-1 1 14 0,3-2-28 0,1 2 13 15,-2-3-31-15,5 3 24 0,-2-2-24 0,0-1 21 16,3 2-26-16,0-3 14 0,1 0-21 0,0-7 18 16,1 13-19-16,-1-13 10 0,7 9-23 0,-7-9-7 15,9 7-9-15,-2-4 16 0,-7-3-5 0,15 1 1 16,-15-1-1-16,18-3-8 0,-9-1-2 0,4 1-2 15,-2-4-2-15,2 2 1 0,0-4 1 0,-3 2-1 16,4-3 11-16,-2 1 9 0,0-3 2 16,-3 1 0-16,2 2 13 0,-3-3 7 0,0 3 12 15,-3-1 7-15,3 2 14 0,-3 0 11 16,1 1 0-16,-2 0 16 0,0 1-3 0,-1 1-5 16,-3 5-7-16,6-8-7 0,-6 8-8 0,4-8-7 15,-4 8-7-15,4-6-7 0,-4 6-4 0,0 0-6 16,0 0 9-16,0 0-4 0,0 0 4 0,0 0-5 15,6 6 3-15,-6-6 8 0,0 10-10 0,0-10-16 16,0 13 17-16,1-6 1 0,-1-7-11 0,0 12 7 16,0-6-1-16,0 2 3 0,3-2-5 0,-2 1 1 15,-1-7-1-15,4 12-8 0,-4-12-14 0,4 8-26 16,-4-8-28-16,4 12-24 0,-4-12-11 16,5 5-25-16,-5-5-25 0,7 4-151 0,-7-4 227 15</inkml:trace>
  <inkml:trace contextRef="#ctx0" brushRef="#br0" timeOffset="2349.9">14788 4795 135 0,'9'3'214'0,"-9"-3"-30"0,0 0-22 0,0 7-28 15,0-7-20-15,0 0-17 0,1 6-12 0,-1-6-16 16,0 0-10-16,2 8-9 0,-2-8-8 16,0 0-13-16,0 0 11 0,0 0-3 0,0 0 12 15,2 5 11-15,-2-5 11 0,0 0-4 0,0 0 27 16,0 0-51-16,0 0 30 0,0 0-53 0,8-7 27 16,-4 1-41-16,-4 6 39 0,6-10-56 0,-2 1 48 15,2 1-51-15,-2-1 34 0,4-2-58 0,-2 0 20 16,1-2-44-16,0 0 13 0,1 1-18 0,-3 0-4 15,3-2-15-15,1 4-10 0,-3-2-18 0,2-1-21 16,-2 3-8-16,3 0-23 0,-4-1-10 0,2 3-87 16,0 0 82-16</inkml:trace>
  <inkml:trace contextRef="#ctx0" brushRef="#br0" timeOffset="3150.2">15194 4520 253 0,'0'0'268'0,"0"0"-30"0,0 0-53 16,-12 0-8-16,12 0-46 0,0 0 12 15,-16 0-53-15,16 0 23 0,-15 2-50 16,15-2 24-16,-13 3-46 0,13-3 29 0,-14 7-50 15,7-3 32-15,0-1-20 0,1 3-9 0,-2-2-29 16,2 4 38-16,1-4-49 0,1 3 42 0,0 1-45 16,1-4 40-16,1 4-42 0,-2-1 39 0,4-7-40 15,0 11 39-15,4-4-45 0,-2-1 44 0,1 0-40 16,1 0 35-16,0-2-39 0,2 2 27 0,-1-3-40 16,4 1 9-16,0-1-28 0,-1-1 7 0,2-1-9 15,-10-1 2-15,22 0-9 0,-8-1 10 0,-3-1-5 16,2-2-9-16,4-1 2 0,-2-1-10 0,-1 1 7 15,0-3-5-15,0-1-6 0,2-2 9 0,-4 0 4 16,1-3 19-16,1 1 11 0,-2-1 1 16,-2-1 31-16,-1-1-25 0,-3-1 59 15,2 2-19-15,-2-5 30 0,-2 5-29 0,2-3 36 16,-2 1-25-16,-1 0 27 0,-1 0 0 0,1-1 25 16,-2 2-26-16,2 0 44 0,-2-3-23 0,-1 3 25 15,3 2-30-15,-3 2 30 0,0-2-36 0,0 1 19 16,0 3-20-16,0-3 25 0,0 3-31 0,0 0 26 15,0 1-27-15,0 1 10 0,0 8-24 0,0-13 15 16,0 13-9-16,-3-9-5 0,3 9-15 0,0-10-20 16,0 10 15-16,0 0-30 0,0-8 27 15,0 8-21-15,0 0 21 0,0 0-18 0,0 0 19 16,-1 11-18-16,1-11 20 0,0 14-4 0,0-1 9 16,0-2 7-16,0 3-6 0,0 0 9 15,0 2-3-15,0 2-6 0,1 1-5 0,-1 0 47 16,3-1-73-16,-2 0 64 0,0-1-53 0,2 1 34 15,-2-2-38-15,4 0 32 0,-2-3-38 0,-1 3 48 16,2-5-57-16,-1-1 53 0,-1 1-11 0,2-3-3 16,0 0-5-16,-4-1 0 0,5-3-44 0,0 2 50 15,-5-6-45-15,9 5 51 0,-9-5-51 0,13-3 49 16,-4-2-45-16,0 0 45 0,0-1-46 16,2-6 5-16,1 2 1 0,-2-1 5 0,4-4 1 15,-4 1 3-15,5 0-3 0,-3 0 7 0,-2 2-5 0,0 2 10 16,1 0 1-16,-5 0 4 0,3 3-2 15,-1 2-3-15,-1-1 0 0,-3-1 0 0,3 3 0 16,-7 4-3-16,11-6 1 0,-11 6-5 16,13-2 8-16,-13 2-4 0,14 4 5 0,-8-2 20 15,3 3-24-15,0 1-18 0,3 2-8 0,-2-1-45 16,0 2-74-16,4-2-97 0,-1 3-283 0,0-2-29 16</inkml:trace>
  <inkml:trace contextRef="#ctx0" brushRef="#br0" timeOffset="3732.66">16639 3807 58 0,'-3'-15'337'0,"3"5"-80"0,0 1-70 0,-1 2 10 16,1-2-44-16,-1 3-3 0,1-3-37 0,0 9 9 15,-3-10-15-15,3 10-12 0,0-11-14 0,0 11-17 16,0-7-15-16,0 7-13 0,0 0-10 0,-1-9-11 16,1 9-3-16,0 0 0 0,0 0-8 0,1 9 11 15,2-2-3-15,-1 4 45 0,1 2-52 0,2 4 42 16,-1 3-52-16,-2 3-2 0,5 0 3 0,-5 1 0 15,5 0-20-15,-5 1-16 0,6-1-32 16,-6-1-47-16,2 0-4 0,1 2-59 16,-1-4-3-16,-1 1-38 0,-1-2-167 0,1-4 158 15</inkml:trace>
  <inkml:trace contextRef="#ctx0" brushRef="#br0" timeOffset="4848.73">16686 4012 17 0,'5'-8'201'0,"4"2"-1"0,0 3-70 0,4-6 4 0,-3 2-30 15,4-1-19-15,-1 3-14 0,2-2-28 16,-1 1 8-16,3-2-4 0,-2 1-8 15,2 1-6-15,-2-1-16 0,3 2 1 0,-1-3 3 16,-1 2-6-16,1 1-1 0,-2-3-6 0,3 3 1 16,-4 1-3-16,1-2-1 0,-4 2-4 0,0 0 9 15,-1 1 19-15,-1 0 7 0,-9 3 1 0,13-2-7 16,-4-3 0-16,-9 5 1 0,10-2-3 0,-10 2 0 16,0 0 8-16,0 0-1 0,11 4 0 0,-11-4 4 15,-2 6-10-15,2-6 3 0,-5 9-8 16,4-1-1-16,-4-2-5 0,2 1-4 0,-1 1-2 15,-2-2-2-15,2 1-3 0,2-2-7 0,-2 2 4 16,1 0-6-16,3-7 4 0,-5 9-3 0,5-9-1 16,-5 11-7-16,5-11 3 0,-4 6-18 0,4-6 20 15,0 0-3-15,-5 9-5 0,5-9 9 16,0 0-3-16,0 0 3 0,0 0-1 0,0 0 0 16,0 0 1-16,8-4 1 0,-8 4-2 0,5-9-1 15,-1 0 1-15,-2 3-9 0,5-4 9 0,-5 1-3 16,6 0 8-16,-4-1-2 0,1 1 1 0,-1 1 24 15,-2-1-26-15,3 1 2 0,-1 2 4 0,-1-3 7 16,2 5 0-16,-5 4 11 0,2-11-1 0,-2 11 3 16,4-8-12-16,-4 8-2 0,3-5-5 0,-3 5-4 15,0 0 0-15,4-7 0 0,-4 7 36 16,0 0-46-16,0 0 7 0,0 9-4 0,0-9 1 16,0 9 7-16,-2-2 1 0,2-7-1 0,0 12 0 15,0-5-2-15,2-1 1 0,-2 2 1 0,1-2-9 16,0 1 20-16,-1 2-19 0,4-3 1 15,-4-6 2-15,4 13 2 0,-3-9-1 0,5 1-1 16,-3 1 0-16,-3-6-10 0,9 7-4 16,-9-7-16-16,13 3-1 0,-13-3 3 0,16 0-45 15,-7-2 20-15,3-1-31 0,-2-1 27 0,2-3-33 16,0 0 16-16,0-1-29 0,-2-2 18 0,3-1-13 16,-2 0 36-16,2-5 1 0,-3 0 34 0,1-1-29 15,0-2 34-15,-2 1-12 0,0-2 6 0,-1-1 8 16,-1 1 12-16,0 0 5 0,-1-1 0 0,-2-1 26 15,0 3 11-15,-3 1 17 0,3-1 9 0,-3 0 5 16,-1 5-7-16,0-4 5 0,0 2 8 0,0 0 2 16,-1 1-8-16,-3 0-3 0,4 2-15 15,0 0 4-15,-1 1 8 0,-2 1 2 0,3 1-5 16,-1 1-7-16,0 2-11 0,1 0-7 0,-3 1-5 16,3 6-9-16,0-12-5 0,0 12-9 0,-1-7 4 15,1 7 0-15,0 0 0 0,0 0 1 0,0 0 5 16,-3 10 3-16,2-1 12 0,1-2 4 15,-3 6 7-15,3-1 10 0,0 4-17 0,0 0 16 16,2 4-19-16,-1-1 11 0,0 2-5 0,2 3-5 16,1-2-3-16,-2 0-8 0,6 0 40 0,-4 1-48 15,2-3 44-15,-1 4-59 0,2-5 4 0,-1-1-2 16,0-4 4-16,2 2 0 0,-3-2 1 0,2-2-2 16,0 0 1-16,-2-1-2 0,3-2 6 15,-3-1-6-15,2-1 0 0,-1 0 10 0,0-3 2 16,-6-4-1-16,12 7 1 0,-12-7-4 0,14 0 47 15,-14 0-55-15,13-4 43 0,-6 0-51 0,2-3 40 16,-4-1-41-16,3-1 42 0,-3 1-46 0,2-5 9 16,-5 4 6-16,4-3 9 0,-3 3 13 15,-2-2 3-15,2 3-2 0,-3-2 13 0,-3 3-5 16,2-3-11-16,-3 2-2 0,-1 1-10 0,-1 0 6 16,-1 0-8-16,-2 0 5 0,2 3-15 0,-1-1 5 15,0 3-7-15,-1-4-8 0,-1 4-17 0,10 2-24 16,-15-3-3-16,15 3-30 0,-13-3-3 0,13 3-27 15,-13-4 20-15,13 4-47 0,-10-2 6 0,10 2-56 16,-10-5-17-16,10 5-17 0,0 0-85 0,-8-4 226 16</inkml:trace>
  <inkml:trace contextRef="#ctx0" brushRef="#br0" timeOffset="5150.42">17601 3345 182 0,'4'-7'262'16,"-4"7"-36"-16,4-7-48 0,-4 7-30 0,0 0-50 15,5-6-12-15,-5 6-14 0,0 0 6 0,4 6 35 16,-4-6 26-16,2 11-6 0,1-3-2 0,-2 3 12 16,2 1-16-16,0 0-3 0,0 2-24 15,-2 3-9-15,3 1-24 0,0-1-7 0,0 1-18 16,-3-3-6-16,4 3-8 0,-1-1-8 15,2 0 1-15,-2-1-3 0,1 0-8 0,-1 0-9 16,1-4-18-16,2 4-13 0,-1-5 6 0,-1 4-65 16,0-8 18-16,-1 5-60 0,3-6-20 0,-2 1-23 15,2 0-3-15,2-2-7 0,0-2-14 0,0 0-30 16,-9-3-3-16,14 1-92 0,-14-1 218 0</inkml:trace>
  <inkml:trace contextRef="#ctx0" brushRef="#br0" timeOffset="5499.95">17940 3593 31 0,'0'0'218'0,"9"-4"-29"0,-9 4-12 16,9-5-18-16,-9 5-11 0,12-2 28 0,-12 2-42 15,12-6 4-15,-12 6-31 0,13-6-4 16,-13 6-32-16,15-5 12 0,-7 4-29 0,-2-4 12 16,3 1-16-16,-9 4 12 0,13-4-10 0,-7-1 1 15,2 4 0-15,-4-5-16 0,2 2 4 0,-6 4-14 16,9-8-7-16,-5 2-6 0,-3 1 2 0,-1 5 4 15,4-9-6-15,-4 9-9 0,0-13 8 0,0 13-4 16,-4-10-6-16,4 10 1 0,-5-8-5 0,0 3-2 16,5 5 5-16,-12-4-5 0,4 1-2 15,8 3 6-15,-20 0-5 0,10 1 9 0,0 4-4 16,-2-2 4-16,-2 2 0 0,0 4 4 0,0-4-2 16,4 5-1-16,0-1 3 0,-2 1-1 0,3 1-4 15,0 0-11-15,-1 0 9 0,5 0 7 0,-1 1-1 16,2-1-2-16,0 2-1 0,2-5-5 0,1 4-2 15,1-1 31-15,1-1-45 0,2 3 31 0,5-4-60 16,0 3 23-16,3-3-60 0,2 1-23 16,5-3-33-16,1 3-50 0,1-6-55 0,3 1-42 15,-1 1-138-15,4-2 113 0</inkml:trace>
  <inkml:trace contextRef="#ctx0" brushRef="#br0" timeOffset="7050.69">19022 2996 13 0,'0'0'214'0,"0"0"15"0,0 0-60 16,0 0 14-16,0 0-56 0,4-6 21 0,-4 6-52 16,0 0 23-16,0 0-43 0,0 0 26 0,0 0-35 15,-8-5 13-15,8 5-16 0,0 0-4 0,0 0-12 16,0 0-6-16,-10-3-11 0,10 3-6 15,0 0 1-15,0 0-9 0,0 0 5 16,-10-2-6-16,10 2 1 0,0 0-6 0,-9-3-1 16,9 3-3-16,0 0 1 0,-10 3-6 0,10-3-1 15,-9 2 4-15,9-2-8 0,-12 5 9 0,2-2 0 16,3 1-5-16,0 1 2 0,-2 0-1 0,0 0 0 16,0 1-1-16,3-1-7 0,-1 1 9 0,-3 1-12 15,5-1 2-15,-1 0 6 0,-1 0-3 0,5 2-6 16,-2-1-1-16,0-2 1 0,3 1-22 0,1-6 28 15,0 12-25-15,1-5 30 0,-1-7-28 0,6 14 31 16,-2-8-21-16,5 1 26 0,0 2-25 0,3-4 25 16,-1 2-26-16,6 0 26 0,-4-1-25 15,3 0 20-15,-2 1-16 0,3-2 22 16,-2-1-22-16,3 4 26 0,-4-3-26 0,3-1 27 16,-3 2-30-16,1-1 30 0,-2 1-29 0,-3-2 21 15,2 0-19-15,-2 1 11 0,-1-2-15 0,0 0 31 16,-2 1-27-16,-2-1 27 0,1 2-22 0,-6-5 32 15,10 5-18-15,-10-5 31 0,5 8-4 0,-5-8 11 16,-1 8-9-16,1-8 8 0,-4 8-11 0,4-8 0 16,-10 9-10-16,3-6 1 0,1 2-10 0,-3-1 0 15,1-2-14-15,1 3-1 0,-1-4-19 0,8-1-3 16,-15 2-23-16,15-2-1 0,-16 2-51 16,16-2 8-16,-15 0-31 0,15 0 8 0,-13-4-40 0,13 4-23 15,-11-6-35-15,11 6-145 0,-8-8 188 16</inkml:trace>
  <inkml:trace contextRef="#ctx0" brushRef="#br0" timeOffset="7278.39">19204 2916 50 0,'0'0'213'0,"5"-6"-55"0,-5 6-37 16,0 0-21-16,0 0-4 0,0 0 11 0,0 0-1 15,6 4 15-15,-6-4-34 16,5 12 18-16,-3-6-40 0,0 3 19 0,2 1-16 16,0 2-12-16,-2 1-39 0,2 1 31 0,3 0-41 15,-5 2 24-15,5 1-38 0,-2-3 21 0,1 4-59 16,-1-4 4-16,0 2-68 0,0-2-9 0,0 0-60 16,2 1-29-16,-2-1-90 0,0-1 246 0</inkml:trace>
  <inkml:trace contextRef="#ctx0" brushRef="#br0" timeOffset="8049.96">19270 3107 1 0,'4'-5'152'0,"0"1"-49"0,1 0 2 16,0-2-48-16,4 0 13 0,-3 0-32 0,2 0 19 16,3 2-32-16,0-1 15 0,2 0-37 0,-1-1 32 15,1 1-31-15,2 0 23 0,-2 3-34 0,4-3 31 16,-3 0-30-16,0 2 25 0,1-1-28 0,-2 3 22 16,5-4-30-16,-4 3 30 15,3-1-29-15,-6 1 19 0,3 0-33 0,0-2 29 16,-1 3-20-16,0-1 25 0,-3-1-22 0,3 1 23 15,-3 0-21-15,-1 0 3 0,-9 2 6 0,17-2 27 16,-17 2-7-16,10-3 41 0,-10 3-5 0,11-2 45 16,-11 2-21-16,0 0 33 0,0 0-44 0,13-1 20 15,-13 1-41-15,0 0 21 0,0 0-36 0,0 0 36 16,0 0-41-16,-14 3 32 0,14-3-10 0,-14 5-4 16,6-1-6-16,-1 1-4 0,-1-2-10 0,1 4 8 15,0 0-12-15,-1-2-4 0,2 3 2 0,-2 0-2 16,4-1-3-16,-2 0 0 0,2 0-4 0,-1-1 0 15,2 1-7-15,1-1-10 0,2 0-19 16,2-6 31-16,-5 11-28 0,5-11 33 16,0 8-26-16,0-8 28 0,6 11-37 0,-6-11 26 15,10 3-43-15,-10-3 24 0,13 3-42 0,-13-3 36 16,19-2-32-16,-19 2 24 0,19-4-30 0,-8 1 28 16,0-2-36-16,2-1 20 0,0 1-31 0,1-4 26 15,-3 0-12-15,1-1 26 0,-1 1-17 0,2-3 33 16,-3 1-8-16,-1 2 15 0,0-2 25 0,-1 1 16 15,-3 1 9-15,1 1 12 0,-1-2 19 0,-1 4 11 16,-1-2 18-16,-2 2-4 0,2 1 1 0,-3 5-11 16,4-8-1-16,-4 8-10 0,2-11-11 0,-2 11-10 15,0-7-8-15,0 7-9 0,0 0-9 16,4-7-7-16,-4 7 12 0,0 0-15 16,2-6-2-16,-2 6 1 0,0 0 0 0,0 0 29 15,0 0-35-15,0 0 30 0,0 0-39 0,-2 10 34 16,2-10-39-16,0 6 38 0,0-6-35 0,-4 10 31 15,4-10-32-15,0 12 29 0,4-6-4 0,-4-6-3 16,1 12-3-16,2-5-8 0,-2-1-24 0,-1 0 32 16,5 1-28-16,-1-1 29 0,0 0-32 0,0 1 28 15,1-1-38-15,1 0 26 0,-1-1-44 0,-5-5 17 16,9 8-29-16,-1-3 19 0,-8-5-42 0,15 4 4 16,-15-4-31-16,14 2 24 0,-14-2-28 15,17 1 2-15,-17-1-90 0,15-3 65 0</inkml:trace>
  <inkml:trace contextRef="#ctx0" brushRef="#br0" timeOffset="8450.99">20116 2821 43 0,'0'0'161'0,"4"6"-11"0,-4-6-19 15,4 11-1-15,-3-4-23 0,0 0-6 0,-1 0 26 16,3 4-47-16,-3-3 19 0,1 2-42 0,-1 0 21 16,3-1-38-16,-2 3 32 0,0-3-5 0,1 1-25 15,-1 0-5-15,-1-1 8 0,1-2-5 0,-1-7 0 16,3 13-3-16,-3-5-1 0,0-8-1 0,2 11 4 15,-2-11 1-15,2 10 4 0,-2-10 7 0,1 8 15 16,-1-8 6-16,0 0 24 0,1 7-3 0,-1-7-28 16,0 0-15-16,0 0-7 0,0 0-10 0,8-8-11 15,-8 8-17-15,2-12-6 0,2 3-8 16,0-1-20-16,0-1-18 0,0-2-7 16,1 0 17-16,1 0-22 0,-2 0-11 0,2 1-5 15,-2-3-8-15,4 2-15 0,-3 3-15 0,1-4-23 16,1 3-15-16,-1-1 3 0,-1 1-9 0,2 3-17 15,0-3-150-15,-3 3 216 0</inkml:trace>
  <inkml:trace contextRef="#ctx0" brushRef="#br0" timeOffset="8665.44">20394 2650 148 0,'0'0'213'0,"0"7"-21"0,0-7-20 0,1 10-22 16,-1-10-5-16,0 12-22 0,1-3-18 0,-1-2-17 16,0 2-9-16,0 1-16 0,4 0-10 0,-4 1-10 15,4 2 18-15,-3-3-38 0,0 2 14 0,3-1-28 16,-1 2 13-16,-1-5-45 0,1 3 6 0,1-1-57 16,-2-1-8-16,2 1-68 0,0-1-19 0,0-2-56 15,-2 1-83-15,2-3 231 0</inkml:trace>
  <inkml:trace contextRef="#ctx0" brushRef="#br0" timeOffset="8890.19">20387 2888 74 0,'0'0'302'16,"-4"-6"-95"-16,4 6 1 0,0 0-67 0,0 0 5 15,4-6-59-15,-4 6 5 0,5-5-45 0,-5 5-10 16,8-6-6-16,-2 3-1 0,2-1 10 16,1-2-28-16,1 5-8 0,-1-4-19 0,1 1-19 15,2 0-23-15,-2-2-29 0,3 1-9 16,1-1-27-16,-1 1-61 0,2-1-88 0,-2 0 82 16</inkml:trace>
  <inkml:trace contextRef="#ctx0" brushRef="#br0" timeOffset="9167.35">20741 2707 160 0,'0'0'197'0,"0"0"-29"16,0 0-19-16,3 7-9 0,-3-7-8 0,1 7-9 15,-1-7-16-15,1 8-14 0,-1-8 0 16,2 11-3-16,-2-11-6 0,3 12 11 0,-1-6-31 15,-2-6-21-15,2 13-9 0,-2-6-11 0,4 0 4 16,-4-7-7-16,3 11-4 0,-3-11-5 0,2 14 19 16,1-8-22-16,-3-6 14 0,5 10-21 0,-5-10 15 15,2 9-32-15,-2-9 17 0,3 7-46 0,-3-7-25 16,2 7-22-16,-2-7-22 0,3 5-16 0,-3-5-11 16,0 0-21-16,0 0-17 0,9 4-133 0,-9-4 227 15</inkml:trace>
  <inkml:trace contextRef="#ctx0" brushRef="#br0" timeOffset="9687.25">20866 2688 105 0,'0'0'167'0,"0"0"-48"15,0 0-15-15,0 0-31 0,0 0 3 0,0 0-21 16,11 2 16-16,-11-2-12 0,5 5 8 16,-5-5-17-16,6 6 19 0,-6-6-6 15,8 6 2-15,-8-6-10 0,6 8-7 0,-2-3-10 16,0-1-3-16,0 1-9 0,-4-5-4 0,6 9-7 16,-6-9 4-16,8 8-1 0,-8-8-4 0,5 7-1 15,-5-7-2-15,6 7-1 0,-6-7-1 0,5 6-1 16,-5-6-4-16,4 4 4 0,-4-4-3 0,0 0 10 15,9 6 5-15,-9-6-3 0,0 0 3 0,0 0-2 16,10 0-3-16,-10 0-3 0,8-3-4 0,-8 3 2 16,10-4-5-16,-10 4 5 0,12-10 3 0,-7 4-2 15,1 1-3-15,3-2 0 0,-1 1-1 0,-2 0-2 16,1 0-2-16,-1 2 3 0,2-3-2 16,-2 2-3-16,-1-1 5 0,2 1 3 15,-7 5 5-15,10-6 8 0,-10 6 5 0,7-7 0 0,-7 7-10 16,7-4 0-16,-7 4-7 0,0 0-7 15,8-3 5-15,-8 3-2 0,0 0 1 0,0 0-3 16,12 1-1-16,-12-1 3 0,7 5-3 0,-7-5-1 16,6 6 4-16,-6-6-6 0,5 7-3 0,-5-7 6 15,10 7-1-15,-10-7 0 0,7 8-1 0,-7-8-7 16,6 10-14-16,-6-10-14 0,9 6-18 0,-9-6-12 16,8 7-11-16,-8-7-8 0,7 5-10 0,-7-5-14 15,8 4-3-15,-8-4-4 0,8 3-4 0,-8-3-6 16,0 0-22-16,15-1-98 0,-15 1 78 15</inkml:trace>
  <inkml:trace contextRef="#ctx0" brushRef="#br0" timeOffset="10248.69">21339 2583 185 0,'0'0'180'0,"0"0"-40"16,0-7-30-16,0 7-15 0,0 0-30 0,0 0-2 15,0 0-7-15,0 0 16 0,-13 3-2 0,13-3 1 16,-10 9-4-16,10-9-11 0,-11 7-4 0,4-1-15 16,2 0-3-16,-1 0-2 15,-2 1-8-15,4-1-5 0,-1 1-4 0,1 1-6 16,-2-3 0-16,2 3 0 0,2-2-8 0,-1-2 1 16,-1 2-3-16,4-6-1 0,-2 9 4 0,2-9-8 15,-2 9 2-15,2-9-1 0,2 7-6 0,-2-7-2 16,2 6-13-16,-2-6 1 0,0 0-1 0,13 3 1 15,-13-3-1-15,10-2 0 0,-10 2-9 0,14-1 13 16,-14 1-11-16,14-5 8 0,-5 1 0 0,0 0 3 16,3-2-1-16,-5 1 15 0,2 1-9 0,-1 0 14 15,2-1-4-15,-3 4 14 0,0-4-7 0,0 2 12 16,-7 3-5-16,11-5 18 0,-11 5 0 16,9-4-5-16,-9 4 3 0,9-2-9 0,-9 2-7 15,0 0 8-15,13 0-12 0,-13 0 9 0,6 4-6 16,-6-4 12-16,9 7 17 0,-5-2 2 15,1-1-1-15,-1 2 5 0,1 1 49 0,-1 4-57 16,1-3 3-16,-1 5-1 0,1-1 2 0,1 1-2 16,-2 2 8-16,0-1-5 0,0 1 17 0,0 1-23 15,0 3 10-15,-2-5-26 0,-2 4 15 0,5-1-7 16,-4 0 1-16,1 2-6 0,-1-1-8 0,-2-1 5 16,1 1-26-16,-2 0 23 0,1 0-18 0,-4-3 18 15,5 3-21-15,-2 0 20 0,-1-4-26 0,-1 3 19 16,3-4-22-16,-3 0 13 0,0-1-18 15,0 0 17-15,0-4-24 0,-2 3 26 0,2-3-32 16,2 0 12-16,-2 1-39 0,1-2 19 16,-2-4-58-16,5-3-8 0,-6 9-44 0,6-9-20 15,-10 6-20-15,10-6-139 0,-9 1 211 0</inkml:trace>
  <inkml:trace contextRef="#ctx0" brushRef="#br0" timeOffset="10626.53">20916 2435 259 0,'0'0'350'0,"0"0"-72"0,0 0-26 16,0 0-31-16,0 0-32 0,0 0-24 15,0 0-25-15,0 0-30 0,0 0-17 0,0 0-17 16,0 0-18-16,0 0-15 0,0 0-9 0,0 0-20 16,0 0-35-16,0 0-41 0,0 0-35 0,0 0-31 15,-6-3-54-15,6 3-45 0,0 0-264 0,0 0 18 16</inkml:trace>
  <inkml:trace contextRef="#ctx0" brushRef="#br0" timeOffset="14616.75">14963 5411 270 0,'0'0'237'0,"0"0"-34"0,0-7-17 0,0 7-11 15,0 0-11-15,0 0-16 0,0-6-13 0,0 6-18 16,0 0-14-16,0 0-6 0,0 0-8 0,0-7-3 16,0 7-16-16,0 0 0 0,0 0-18 0,0 0 1 15,0 0-15-15,0 0 2 0,0 0-20 0,0 0 5 16,0 0-18-16,0 0 18 0,0 0-19 16,0 0 16-16,0 0-20 0,0 0 13 0,0 0-16 15,0 0 19-15,0 0-7 0,7 3 28 0,-7-3-18 16,2 10 3-16,-2-10-2 0,4 10-8 0,2-2-3 15,-4 0 5-15,3 1-7 0,0-2 5 0,-1 3-4 16,1-5-2-16,0 4-1 0,1-1-1 16,-2-2-3-16,4 2 0 0,-3-2-3 0,-1-1 0 0,5 1 0 15,-4-1-6-15,-5-5 6 0,10 6 1 16,-10-6-6-16,13 6 7 0,-13-6 0 0,10 4-2 16,-10-4 2-16,12 1-1 0,-12-1 0 0,11-1 1 15,-11 1 0-15,13-7 19 0,-13 7-22 0,10-9 11 16,-1 2-11-16,-4 1 15 0,2-1-26 0,-2-3 28 15,1 4-22-15,0-6 20 0,-3 5-21 0,2-3 19 16,0 3-20-16,-1 0 21 0,1 0-20 0,-2 1 20 16,-3 6-18-16,6-11 10 0,-6 11-20 15,5-6 25-15,-5 6-29 0,4-5 30 16,-4 5-25-16,4-6 20 0,-4 6-21 0,0 0 18 16,5-5-18-16,-5 5 20 0,0 0-16 0,0 0 1 15,9 3 3-15,-9-3 16 0,9 3-26 0,-9-3 25 16,6 7-36-16,-6-7 37 0,7 2-20 0,-7-2 17 15,6 3-20-15,-6-3 17 0,9 4-17 0,-9-4 13 16,8 2-17-16,-8-2 16 0,0 0-18 0,13 1 17 16,-13-1-21-16,0 0 27 0,15-1-15 0,-15 1 20 15,9-3-17-15,-9 3 18 0,10-6-17 0,-4 2 17 16,-2-2-16-16,4 0 17 0,-3 2-16 16,0-7 15-16,1 5-14 0,-2-2 13 0,0-3-24 0,1 4 19 15,-1-3-7-15,1 0-5 0,-1-1 5 16,0 2-1-16,0 0-3 0,-2-1-8 0,2 1-11 15,-1 0-15-15,-1 1-19 0,1 0-24 0,-2 2-26 16,3 0-36-16,-3 1-19 0,3-3-22 16,-4 8-23-16,6-9-6 0,-2 5-187 0,-4 4 139 15</inkml:trace>
  <inkml:trace contextRef="#ctx0" brushRef="#br0" timeOffset="14820.54">15583 5217 72 0,'5'6'293'0,"-5"-6"-56"0,0 0-36 0,4 8 3 15,-4-8-15-15,0 0-32 0,5 7-64 0,-5-7 22 16,3 7-20-16,-3-7-19 0,2 9-18 16,-2-9-10-16,4 9-10 0,-4-9-6 0,4 9-8 15,-4-9-13-15,4 8-15 0,-4-8-29 0,4 9-38 16,-4-9-38-16,2 4-38 0,-2-4-46 0,4 6-32 15,-4-6-143-15,0 0 176 0</inkml:trace>
  <inkml:trace contextRef="#ctx0" brushRef="#br0" timeOffset="15035.81">15597 5067 141 0,'0'0'267'16,"-3"-10"-45"-16,3 10-22 0,-2-9-37 16,2 9-1-16,0 0-52 0,0-9-7 0,0 9-39 15,0 0-8-15,0-7-30 0,0 7 16 0,0 0-37 16,0 0-18-16,0 0-39 0,0 0-11 0,0 0-7 16,0-6-20-16,0 6-42 0,0 0-43 0,0 0-127 15,10 2 239-15</inkml:trace>
  <inkml:trace contextRef="#ctx0" brushRef="#br0" timeOffset="15317.37">15740 4995 69 0,'0'0'277'0,"0"0"-84"0,0 0-46 16,0 0-23-16,0 0-5 0,0 0-5 0,7 3-4 16,-7-3-5-16,5 9-36 0,-3-2 5 15,2 0-23-15,-1 1 15 0,-1 2-33 0,2-1 11 16,0 3-32-16,1 1 33 0,-2-1-38 0,4 1 20 16,-3-1-27-16,1 0 14 0,-1 0-15 0,-1-1-21 15,0-1-24-15,0-1-25 0,2 1-31 0,-1-2-22 16,-3 1-46-16,4-2-19 0,-3-1-116 15,0 0 236-15</inkml:trace>
  <inkml:trace contextRef="#ctx0" brushRef="#br0" timeOffset="15799.26">15885 4967 2 0,'0'0'298'0,"0"-12"-65"16,0 12-31-16,0-7-9 0,0 7-37 0,0-9 8 15,0 9-51-15,0 0 1 0,0-5-59 0,0 5 17 16,0 0-33-16,0 0 26 0,0 0-34 16,0 0 42-16,0 0-34 0,6 7 43 15,-3 0-50-15,-3-7 38 0,4 13-57 0,-2-4 43 16,2-1-53-16,0 2 44 0,-2-2-53 0,1 2 46 15,1 0-51-15,-2 2 48 0,1-5-9 0,1 3-6 16,-2-2-4-16,1 2-3 0,2-3-3 0,-5-7-4 16,3 14-3-16,0-10-2 0,-3-4-3 0,5 10 1 15,-5-10-15-15,4 7 15 0,-4-7-11 0,4 6 12 16,-4-6 2-16,0 0-31 0,8 3 39 0,-8-3-6 16,0 0 0-16,10-5 0 0,-5 0 0 0,0 1 1 15,-1-4-4-15,1 2-43 0,1 1 52 0,-2-3-41 16,3 2 50-16,-1-1-50 0,-1 0 50 0,-1 2-45 15,4 0 45-15,-3 0-42 0,-5 5 46 0,9-7-48 16,-9 7 39-16,10-3-36 0,-10 3 44 16,15-4-46-16,-15 4 50 0,13 0-55 15,-13 0 54-15,19 4-49 0,-10-1 50 0,1 0-54 16,1 1 24-16,-2 1-54 0,2 0 7 0,-2 0-51 16,1-1-15-16,2 2-53 0,-2-2-47 0,-1 2-20 15,1-1-185-15,0 1 115 0</inkml:trace>
  <inkml:trace contextRef="#ctx0" brushRef="#br0" timeOffset="16049.18">15823 5129 142 0,'0'0'253'0,"0"0"-76"15,0 0-23-15,0 0-25 0,0 0-7 0,0 0-21 16,0 0 4-16,0 0-24 0,0 0-2 0,0 0-31 16,0 0 4-16,11-2-27 0,-11 2-13 0,15-3-43 15,-7 1-60-15,1 1-54 0,1-3-241 0,1 0 160 16</inkml:trace>
  <inkml:trace contextRef="#ctx0" brushRef="#br0" timeOffset="16865.26">16801 4557 178 0,'0'0'305'0,"-1"-9"-83"0,1 9-24 0,0 0-46 16,-2-7 23-16,2 7-55 0,0 0 22 0,-1-7-58 16,1 7 17-16,0 0-58 0,0 0 35 0,0 0-54 15,-2-7 36-15,2 7-39 0,0 0 42 0,0 0-54 16,0 0 34-16,0 0-40 0,0 0 43 0,0-7-51 16,0 7 45-16,0 0-8 0,0 0-6 15,0 0-9-15,0 0-43 0,0 0 61 0,0 0-59 0,0 0 41 16,0 0 1-16,0 0-4 0,0 0-3 15,0 0-21-15,0 0 16 0,0 0-1 0,0 0 0 16,0 0 11-16,0 0-46 0,0 0 48 0,0 0-46 16,0 0 48-16,0 0-45 0,0 0 51 0,0 0-45 15,0 0 44-15,0-9-45 0,0 9 58 0,0 0-68 16,0 0 54-16,0 0-55 0,0 0 58 0,0 0-47 16,0 0 44-16,0 0-45 0,0 0 47 0,0 0-49 15,0 0 47-15,0 0-45 0,0 0 51 0,0 0-45 16,0 0 50-16,0 0-47 0,0 0 50 0,0 0-47 15,0 0 47-15,0 0-47 0,0 0 41 0,0 0-34 16,0 0 44-16,0 0-37 0,0 0 34 0,0 0-40 16,0 0 34-16,0 0-38 0,0 0 14 15,0 0 4-15,0 0-4 0,0 0-3 0,0 0 1 16,3 9-4-16,-1-2 14 0,-1 0 0 16,0 1-2-16,2 5-17 0,-1-2 11 0,1 5-1 15,1-2-26-15,0 4 32 0,-2-1-29 0,2 0 24 16,1-1-22-16,0 2 31 0,-1 1-38 0,0-3 24 15,1 1-61-15,0 0 16 0,-1-2-54 0,2 3 6 16,-2-5-59-16,1 1-36 0,-1-2-56 0,0 1-52 16,-1-3-153-16,-1-1 80 0</inkml:trace>
  <inkml:trace contextRef="#ctx0" brushRef="#br0" timeOffset="17296.5">17059 4660 209 0,'0'0'321'15,"0"0"-102"-15,0 0-36 0,3-7-40 16,-3 7 22-16,0 0-60 0,0 0 28 0,0 0-61 15,0 11 26-15,0-11-50 0,1 12 23 16,-1-12-50-16,0 12 32 0,0-4-46 0,1-1 32 16,1 0-44-16,-1 0 18 0,0 2-18 0,-1-3 30 15,4 2-44-15,1-2 40 0,-1 1-38 0,-4-7 30 16,6 11-36-16,-2-6 27 0,3-1-35 0,-7-4 27 16,11 6-27-16,-11-6 23 0,10 5-19 0,-10-5 32 15,13 0-31-15,-13 0 32 0,14-3-24 0,-14 3 28 16,12-8-24-16,-6 2 26 0,0 3-24 0,-2-4 31 15,0 1-26-15,0 1 46 0,0-1-22 0,-2 0 43 16,-2 6-49-16,3-10 39 0,-3 10-36 16,0-11 54-16,0 11-51 0,-5-8 35 0,2 2-55 15,3 6 41-15,-9-7-27 0,9 7-14 0,-11-4-49 16,2 2 45-16,9 2-36 0,-16-4 10 16,16 4-44-16,-19-2-14 0,19 2-34 0,-14-1-40 15,14 1-27-15,-15 0-37 0,15 0-127 0,-12 0 188 16</inkml:trace>
  <inkml:trace contextRef="#ctx0" brushRef="#br0" timeOffset="17749.16">17261 4615 212 0,'0'0'209'16,"0"0"-22"-16,9 8-9 0,-9-8-22 0,5 6-5 15,0-1-42-15,-5-5-6 0,4 8-30 0,-4-8 16 16,9 11-33-16,-9-11 20 0,5 8-39 0,-1-2 21 16,-4-6-37-16,5 10 24 0,-5-10-35 0,5 7 25 15,-5-7-44-15,4 5 40 0,-4-5-34 16,3 7 35-16,-3-7-34 0,0 0 45 0,7 5-34 15,-7-5 45-15,0 0-45 0,0 0 42 0,0 0-50 16,0 0 17-16,9-3-25 0,-9 3 54 0,4-7-58 16,-4 7 53-16,5-11-6 0,-1 4-6 0,0 1-7 15,0-2-7-15,-2-1 0 0,2 1-5 0,0 0-4 16,0 0-25-16,0 1 15 0,-2 2 9 0,2-2 0 16,-4 7-3-16,6-9-2 0,-6 9-46 15,4-6 52-15,-4 6-2 0,8-4-5 0,-8 4 3 16,0 0-1-16,0 0-7 0,16 2 0 0,-16-2 9 15,9 7 0-15,-9-7-41 0,8 9 45 0,-3-2-57 16,-1-3 22-16,2 2-52 0,-2 2 3 16,1-4-27-16,-1 3-16 0,1-1-18 0,-1-1-14 0,-4-5-23 15,8 8-19-15,-8-8-146 0,6 9 202 16</inkml:trace>
  <inkml:trace contextRef="#ctx0" brushRef="#br0" timeOffset="18400.75">17652 4489 256 0,'0'0'245'0,"0"-5"-27"16,0 5-29-16,0 0 3 0,-2-8-58 0,2 8-10 15,0 0-49-15,0 0 11 0,-12-1-42 0,12 1 21 16,-11 6-35-16,11-6 24 0,-13 5-46 0,5 1 35 15,3 0-42-15,-4-1 37 0,3 2-39 0,1 0 29 16,-2-1-35-16,1 3 27 0,-2-2-32 0,6 2 21 16,-5 0-40-16,6-2 14 0,-3 0-19 0,3-1 10 15,-2 1-15-15,3-7 6 0,0 12-10 16,0-12 1-16,4 10-13 0,-4-10-10 0,5 8-7 0,-5-8-11 16,8 5-2-16,-8-5-8 0,11 1 19 0,-11-1-11 15,0 0 22-15,16-3-10 0,-16 3 22 16,15-3 3-16,-7-1 18 0,-2-2-10 0,1 0 21 0,0 3-5 15,-2-4 31-15,3 1 3 16,-3 1 28-16,0-1 9 0,-1 0-2 0,2 1 10 16,-6 5-9-16,8-7 5 0,-8 7-11 0,5-7-2 15,-5 7 5-15,8-5 1 0,-8 5-5 0,0 0-4 16,7-5-12-16,-7 5 1 0,0 0-4 0,0 0 1 16,13 2-1-16,-13-2 0 0,9 9 11 0,-5-4-6 15,4 2-4-15,-2 0 0 0,-1 3 2 0,3-2-14 16,1 4 25-16,-3-1-4 0,2 2 21 0,0 1-18 15,-2-1 9-15,4 1-21 0,-3 2 16 0,0-2-19 16,0 2 23-16,0 1-21 0,-2-2 22 0,-1 2-25 16,0 0 25-16,3-2-29 0,-5 0 31 15,3 2-39-15,-2-1 39 0,-2-3-34 0,0 1 41 16,-1 0-45-16,0-3 42 0,0-1-46 0,0 3 41 16,-2-2-42-16,0-1 43 0,0-1-41 0,-2 1 51 15,2-2-9-15,-1 0-9 0,-1-2-6 0,0 0-8 16,0-1-42-16,-1-1-48 0,5-4 51 0,-14 5-39 15,14-5 33-15,-14 3-39 0,14-3 10 16,-19-3-27-16,9 1-3 0,-3-3 1 0,4 0 8 16,-4 0 5-16,3-2-2 0,-1-3-3 15,0 1 12-15,0-2 1 0,1 0-17 0,1-3-31 16,0 0 9-16,1-1-2 0,-1-3-27 0,5 3-87 16,0-1 69-16</inkml:trace>
  <inkml:trace contextRef="#ctx0" brushRef="#br0" timeOffset="18932.91">17827 4432 182 0,'0'0'208'0,"0"0"-26"0,9 4-20 0,-9-4-18 16,0 0-11-16,13 4-29 0,-13-4-5 0,10 3-29 16,-10-3 2-16,12 2-39 0,-12-2 21 0,15 0-30 15,-15 0-2-15,14 0-4 0,-14 0-5 0,18-3-9 16,-18 3-1-16,14-4-9 0,-14 4-7 0,17-6-7 15,-11 3-5-15,2 1 0 0,-1-2-8 16,-3-2 0-16,-4 6 9 0,8-8 10 0,-8 8 2 16,8-10-5-16,-8 10 0 0,2-10 19 0,-2 10 4 15,3-7 0-15,-3 7 0 0,-3-9 0 0,3 9-2 16,-4-4-22-16,4 4 20 0,-9-5 14 0,9 5 4 16,0 0 7-16,-16-1-1 0,16 1 1 0,-14 3 1 15,7 0 4-15,-3-2 4 0,1 2 0 0,0 2 4 16,3-1 22-16,-4 2-29 0,2-2 34 0,0 5-42 15,2-3 37-15,-2 2-50 0,2 0 32 0,1-1 2 16,-2 2-9-16,5-2-3 0,-2 1-10 16,0 2-6-16,3-1 0 0,0-1-3 15,-1-1-4-15,2 2-5 0,0-3-6 0,2 2 4 16,-1 0-13-16,0-2-1 0,4 1-7 0,-1-1-8 16,1 1-24-16,0-1-42 0,2 0-10 0,-1-4-22 15,4 0-19-15,-2 2-16 0,1-2-38 0,2 1-14 16,-11-3-95-16,22 0 234 0</inkml:trace>
  <inkml:trace contextRef="#ctx0" brushRef="#br0" timeOffset="19348.56">18193 4216 234 0,'-8'-5'194'0,"8"5"5"15,-9-2-55-15,9 2 14 0,0 0-58 0,0 0 12 16,-18 2-53-16,18-2 19 0,0 0-52 0,-12 5 30 16,12-5-46-16,-8 4 29 0,8-4-35 0,-7 6 25 15,7-6-31-15,-6 10 25 0,6-10-31 0,-4 8 26 16,4-8-4-16,-2 13-10 0,2-13 3 0,2 11-1 15,-2-2-1-15,3-4-4 16,-1 5 2-16,1-3 2 0,1 3-4 0,1-3 0 16,-2 3 2-16,3-2-4 0,-1 0-10 0,0 3 7 15,0-3-2-15,0 1-3 0,-1 0-5 0,1 0 4 16,-1-2 3-16,1 3 1 0,-1-4 2 0,-3 4 6 16,3-3-6-16,-4-7 4 0,3 12 0 0,-3-6 3 15,0-6-7-15,2 13 5 0,-2-13-14 0,-2 7-8 16,2-7-20-16,-3 7-22 0,3-7-4 0,-8 6-8 15,8-6-16-15,-11 2-11 0,11-2-17 0,0 0-17 16,-14-3-93-16,14 3 74 0</inkml:trace>
  <inkml:trace contextRef="#ctx0" brushRef="#br0" timeOffset="19598.19">18246 4094 72 0,'0'0'240'0,"0"0"-22"15,3-6-78-15,-3 6-9 0,0 0-50 0,0 0 41 16,0 0-15-16,9 4 35 0,-9-4-44 0,4 10 22 16,-3-5-12-16,0 2-15 0,1 0-13 0,0 4-16 15,-2 0-11-15,4-1-11 0,-4 1-21 16,3 1 4-16,0 0 1 0,0 1-7 0,-2-1-15 15,2 0-16-15,-2 1-31 0,2 0-30 0,-1-3-36 16,1 5-42-16,-2-6-44 0,2 2-57 0,-3 0-119 16,2-3 172-16</inkml:trace>
  <inkml:trace contextRef="#ctx0" brushRef="#br0" timeOffset="19818.17">18193 4334 164 0,'-5'-5'314'0,"5"5"-60"0,0 0-37 16,0 0-33-16,0 0-27 0,-2-6-36 0,2 6-37 16,0 0 11-16,8-7-34 0,-8 7 0 0,10-2-12 15,-2-3-11-15,2 0-18 0,-1 2-32 0,0-2-37 16,4 1-83-16,-2-2-23 0,3 0-56 0,-1 2-190 15,2-4 143-15</inkml:trace>
  <inkml:trace contextRef="#ctx0" brushRef="#br0" timeOffset="20617.26">18874 3977 139 0,'0'0'256'0,"0"0"-71"15,10 2 24-15,-10-2-14 0,8 5-11 16,-4 0-24-16,-2 1-19 0,2-2-16 0,0 4-15 15,0-1-12-15,0 2-18 0,-2 2-26 0,2-3 3 16,0 3-7-16,-3-1-11 0,0 0-14 0,3 1 4 16,-4-1-9-16,3 3-2 0,-2-6-3 0,0 5-1 15,-1-6-3-15,2 2-2 0,-1-2-4 0,-1 2 1 16,1 0 1-16,-1-8-2 0,0 8-5 0,0-8-6 16,0 11-3-16,0-11-14 0,0 0 4 0,0 5-21 15,0-5 0-15,0 0 0 0,0 0 2 0,0 0 1 16,0 0 3-16,0-10 5 0,2 2 4 0,-2 3-11 15,2-7 11-15,-1 1 11 0,1-2-3 0,-1-3 4 16,0-1-2-16,5 1 2 0,-2-2 8 16,0 2 5-16,0 0 2 0,0 2 6 0,1-1-2 15,-1 2 1-15,-3 4-2 0,5-2-6 0,-3 2 0 16,-2 0 12-16,2 3-4 0,1-1-2 0,-4 7 2 16,2-10-3-16,-2 10 3 0,7-5-2 15,-7 5 1-15,0 0 5 0,10 3 3 0,-10-3-4 16,6 5-4-16,-6-5 1 0,4 10 3 0,-4-10-9 15,4 7 0-15,-4-7 6 0,5 12-3 0,-5-12 1 16,4 10-1-16,-4-10-4 0,4 10 1 0,-4-10 0 16,5 8-1-16,-5-8-6 0,2 8-2 15,-2-8 10-15,0 0-7 0,4 5 5 0,-4-5 0 16,0 0 1-16,0 0-5 0,5 4 4 0,-5-4-2 16,7-4 2-16,-7 4-10 0,6-6 3 0,0 0 10 15,-2 0-7-15,3 0 7 0,-2-5-2 0,0 5-2 16,0-7 2-16,5 1 1 0,-3 0 0 0,0 1 38 15,1-2-34-15,1 1 4 0,-2 1 8 0,1 2-4 16,0 0 4-16,-2 0 9 0,-2 3-1 16,1-2-6-16,2 3-3 0,-5-1-5 0,2 2-1 15,-4 4-4-15,10-6-8 0,-10 6 42 0,0 0-40 16,9-2 43-16,-9 2-46 0,8 4 51 0,-8-4-55 16,9 8 58-16,-7-2-51 0,2 1 41 0,1 2-53 15,-2-1 49-15,1-2-52 0,-2 4 2 16,2 1 7-16,-1-2-2 0,0 2-4 0,0-2-15 15,-2 1-5-15,3-1-10 0,-1 0-13 0,-1 0-15 16,1 0-14-16,-2-3-20 0,2 1-36 0,-1-2 13 16,-2-5-48-16,3 11 20 0,-3-11-33 0,6 8-5 15,-6-8-102-15,0 0 247 0</inkml:trace>
  <inkml:trace contextRef="#ctx0" brushRef="#br0" timeOffset="21151.21">19463 3788 175 0,'0'0'301'15,"4"-7"-46"-15,-4 7-37 0,0 0-22 0,3-10-22 16,-3 10-32-16,0 0-24 0,0 0-12 0,0-8 21 16,0 8-71-16,0 0 33 0,0 0-59 0,0 0 41 15,0 0-56-15,-11 6 46 0,11-6-50 0,-9 6 33 16,3-2-40-16,2 5 41 0,-2-5-51 0,1 4 52 15,-2-1-61-15,2 2 55 0,-1 1-52 0,1-4 46 16,-2 5-49-16,5-3 44 0,-5 0-49 0,6 1 4 16,-3-1 8-16,-1 0-8 0,4-1 2 15,0 2-13-15,-2-5 3 0,3-4 2 16,-1 13-2-16,1-13-2 0,1 9-3 0,-1-9-11 16,3 9-6-16,-3-9-8 0,6 4-10 0,-6-4 13 15,0 0 0-15,9 3 2 0,-9-3 4 0,11-1-3 16,-11 1-3-16,12-3 4 0,-7-4 5 0,0 2-2 15,0-1 9-15,3 0-1 0,-3-1 9 0,4 1 20 16,-4-4 11-16,0 3 22 0,0 1 30 0,-1-2-11 16,1 2 30-16,-1-1-30 0,-3 1 46 0,4 0-38 15,-2 1 48-15,-2-1-52 0,-1 6 33 0,5-7-44 16,-5 7 30-16,4-10-41 0,-4 10 42 0,3-4-65 16,-3 4 51-16,0 0-58 0,5-6 44 0,-5 6-55 15,0 0 44-15,0 0-49 0,0 0 28 16,0 0-23-16,0 0 39 0,0 0-40 0,10 3 43 15,-10-3-42-15,3 7 44 0,-3-7-55 16,2 10 54-16,-2-10-47 0,4 11 45 0,-3-4-47 16,2-3 50-16,-2 2-50 0,3 2 33 0,0-4-40 15,-2 2 31-15,1 2-65 0,1-5-21 0,-1 2-20 16,-3-5-34-16,8 9-29 0,-8-9-36 0,10 5-59 16,-2-4-163-16,-8-1 113 0</inkml:trace>
  <inkml:trace contextRef="#ctx0" brushRef="#br0" timeOffset="21413.04">19771 3554 285 0,'0'-8'252'0,"0"8"-27"0,0 0-41 0,0-8-18 16,0 8-15-16,0 0 12 0,0 0-6 0,0 0 6 15,0 0-15-15,-1 10-16 0,1-10 3 0,0 11-23 16,0-4-6-16,0 0-17 0,0 4-6 0,1-4-26 16,-1 4 4-16,0 1-13 0,3-1-8 15,-1 2-9-15,0-3-5 0,0 2 1 0,2 2-27 16,-3-3-16-16,2 0-71 0,-2 0 9 0,3 2-60 16,-2-1-31-16,1-3-44 0,-2 1-61 0,2-1-62 15,-2 1-145-15,0-3 33 0</inkml:trace>
  <inkml:trace contextRef="#ctx0" brushRef="#br0" timeOffset="21603.93">19685 3781 5 0,'0'0'304'16,"-1"-8"-62"-16,1 8-43 0,4-3-38 0,-4 3-30 15,9-8-30-15,-9 8-20 0,10-8-35 0,-2 5-49 16,1-3-14-16,0 1-80 0,1 0-13 0,1 1-49 16,1-4-118-16,1 2 271 0</inkml:trace>
  <inkml:trace contextRef="#ctx0" brushRef="#br0" timeOffset="21933.38">20167 3566 167 0,'0'0'257'0,"0"0"-43"0,0 0 6 0,-16 0-55 16,16 0 1-16,-12 2-60 0,12-2 10 0,-14 3-35 15,4 0 18-15,1 0-34 0,-1 4 11 0,0-6-38 16,-1 3 14-16,1 0-23 0,0 3 14 15,0-3-20-15,1 2 14 0,-3 3-5 0,3-2-7 16,0 1-6-16,-1-1-8 0,1 0 3 0,4 2-8 16,-3-2-3-16,3 3 4 0,0-4-2 0,1 2-1 15,-1 0-4-15,4 0 42 0,0 1-54 16,1-4 38-16,1 3-61 0,0 0 33 0,2-3-45 16,-1 2-8-16,2-1-4 0,4-1-19 0,-1 0-18 15,0-1-20-15,2 0-17 0,0-3-6 0,-9-1-8 16,20 2-16-16,-20-2-172 0,21 0 205 0</inkml:trace>
  <inkml:trace contextRef="#ctx0" brushRef="#br0" timeOffset="22500.42">20249 3315 79 0,'0'0'206'0,"0"-12"-20"0,0 12-12 0,-1-9-23 16,1 9-18-16,0-10-14 0,0 10-8 0,-2-7-18 15,2 7-12-15,0 0-11 0,0-10-13 0,0 10-7 16,0 0-10-16,0 0-6 0,-2-8-10 0,2 8 1 16,0 0-15-16,0 0-1 0,0 0-6 0,0 0 14 15,0 0 24-15,0 0 11 0,-1 6 14 16,1-6-28-16,0 9 12 0,0-9-21 15,1 15 68-15,-1-8-40 0,2 6 40 0,0-2 3 0,-1 1-41 16,0 1-8-16,2 1-22 0,-2-2 8 16,2 5 11-16,1-1 11 0,-2 1-20 0,1-1 1 15,1 0-18-15,-2 1-4 0,4-3-3 0,-3 0 0 16,1 1-2-16,-2-2-6 0,2-3-5 0,-1 0 0 16,-1-1 0-16,2 0-1 0,-1-2-1 0,-2 3-1 15,3-6 0-15,-4-4-3 0,4 10 1 0,-4-10 4 16,2 8 5-16,-2-8-9 0,5 6 2 0,-5-6 1 15,0 0 3-15,0 0-14 0,13-2-13 0,-13 2-2 16,12-6 5-16,-8 1 0 0,3-1-4 0,-2 0-9 16,2-1 7-16,0 0 1 0,0 1 2 15,-2-3-5-15,1 2 12 0,-2 2 1 16,5-2-11-16,-4 1-2 0,0 2-2 0,0-2 10 16,-1 2 1-16,-4 4 3 0,9-6-10 0,-9 6 7 15,5-7 1-15,-5 7 10 0,0 0-7 0,12-2 11 16,-12 2-5-16,5 6 11 0,-5-6-11 0,10 6 10 15,-6-2-6-15,0 6 4 0,0-3-7 0,-2 2 15 16,5-1-13-16,-5 3-21 0,4-3-16 0,-2 4-9 16,1-4-29-16,-1 3-33 0,1 0-71 0,1 0-3 15,0-2-73-15,-2 1-125 0,-2-1 158 0</inkml:trace>
  <inkml:trace contextRef="#ctx0" brushRef="#br0" timeOffset="24167.17">15611 5999 198 0,'0'-10'353'0,"0"10"-71"16,0 0-29-16,0-7-26 0,0 7-19 0,0 0-33 16,0-8-7-16,0 8-30 0,0 0 6 0,0 0-41 15,0 0-1-15,0-7-51 0,0 7 9 0,0 0-24 16,0 0 13-16,0 0-19 0,0 0 56 16,3 7-7-16,-2 0 22 0,2-2-32 0,-1 2 13 15,-2 2-10-15,4 0-19 0,0 2 3 16,0 1-2-16,-2-2-26 0,1 3 16 0,-1-3-29 15,2 5 12-15,-1-2-24 0,2-1 22 0,-1 1-23 16,1 1 16-16,-3-5-23 0,2 3 20 0,0 0-24 16,-3-4 19-16,3 3-38 0,1-4 16 0,-2 3-37 15,-2-3 4-15,4 0-34 0,-2 1 4 0,-1-4-40 16,-2-4-43-16,4 10 19 0,-1-4-47 0,-3-6-30 16,2 7-60-16,-2-7-30 0,3 8-231 0,-3-8-43 15</inkml:trace>
  <inkml:trace contextRef="#ctx0" brushRef="#br0" timeOffset="24377.3">15816 6190 126 0,'0'0'385'16,"0"0"-88"-16,0 0-27 0,7-4-28 0,-7 4-39 15,0 0-21-15,0 0-42 0,0 0-19 0,8-2-33 16,-8 2-7-16,0 0-26 0,0 0-5 0,0 0-35 16,13-3-16-16,-13 3-42 0,0 0-64 15,10-2-37-15,-10 2-56 0,8-1-50 0,-8 1-224 16,0 0 39-16</inkml:trace>
  <inkml:trace contextRef="#ctx0" brushRef="#br0" timeOffset="25016.57">16028 6018 10 0,'13'2'246'0,"-13"-2"-34"16,10-2-17-16,-10 2-38 0,14-2 8 0,-14 2-39 16,15-3-8-16,-5 0-39 0,-10 3 2 0,20-4-27 15,-9 2 4-15,-1 0-6 0,1 0-11 0,-1 0-8 16,0-1-5-16,-1-1-4 0,1 1-4 0,-1 1-3 16,-1 0-1-16,-1-1 2 0,1-1 3 0,-8 4 7 15,12-7-4-15,-6 4 0 0,-6 3-3 0,9-6-2 16,-3 1 7-16,-6 5 1 0,8-8-3 0,-5 5-2 15,-3 3 3-15,6-9-2 0,-6 9 7 0,4-8 5 16,-4 8-3-16,1-9-3 0,-1 9 0 0,0-9-7 16,0 9 1-16,-4-7 3 0,-1 1-1 15,5 6 8-15,-6-7 5 0,6 7-12 0,-9-5 11 16,1 1-24-16,8 4 14 0,-11-6 7 16,11 6 1-16,-13-3 17 0,4 2-22 0,9 1 25 15,-14-3-29-15,14 3 2 0,-15-1-8 16,15 1 20-16,-16-1-31 0,16 1 16 0,-14 2-24 0,14-2 24 15,-11 3-33-15,4 0 32 0,1 1-24 0,-2 3 22 16,2-2-18-16,-2 0 26 0,4 1-24 0,-1 2 24 16,0-1-30-16,1 3 25 0,-1-4-27 15,4 4 19-15,-1-2-2 0,0 2 0 0,1-3-3 16,1 3-3-16,0-2-1 0,0 0-1 0,2 2 0 16,-1 0 0-16,2-1-4 0,1 0 3 0,0 0-2 15,2-2-2-15,-1 2 1 0,-1-4-2 0,4 3 1 16,-2-1-1-16,3-4-1 0,-1 4-22 0,1-1 27 15,0-3-27-15,2 0 30 0,-2 0-27 0,5 0 22 16,-2-1-24-16,-1 2 9 0,2-3-41 0,0-1 12 16,-13 0-33-16,24 0 7 0,-12 0-9 0,0-1-19 15,0-2-21-15,-2 2-38 0,4-1-28 0,-2-1-61 16,0-1-23-16,-1 2-249 0,-1-1-11 16</inkml:trace>
  <inkml:trace contextRef="#ctx0" brushRef="#br0" timeOffset="25265.62">16626 5974 405 0,'0'0'325'0,"0"0"-75"0,0 0-47 15,0 0-46-15,0 0-34 0,0 0-24 0,0 0-25 16,9 3-17-16,-9-3-11 0,0 0-10 16,0 0-12-16,0 0-19 0,0 0-39 0,0 0-43 15,0 0-42-15,0 0-47 0,10 2-31 0,-10-2-188 16,0 0 160-16</inkml:trace>
  <inkml:trace contextRef="#ctx0" brushRef="#br0" timeOffset="25770.24">15652 5684 367 0,'0'0'325'0,"0"0"-106"0,0 0-15 15,10-3-55-15,-10 3-10 0,0 0-52 0,0 0 15 16,7-4-22-16,-7 4-22 0,0 0-8 16,0 0-5-16,0 0-13 0,0 0-13 0,9-4-46 15,-9 4 2-15,0 0-43 0,0 0-29 16,11-1-33-16,-11 1-46 0,0 0-24 0,9-2-165 16,-9 2 178-16</inkml:trace>
  <inkml:trace contextRef="#ctx0" brushRef="#br0" timeOffset="32184.48">17250 5439 219 0,'0'0'259'15,"0"0"-40"-15,0 0-5 0,0 0-3 0,2-8-14 16,-2 8-18-16,0 0-13 0,0 0-14 0,0 0-10 15,0 0-10-15,0 0-14 0,0 0-14 0,3-6-3 16,-3 6-11-16,0 0-8 0,0 0 0 0,0 0-15 16,0 0-12-16,0 0-11 0,-8 4-7 0,8-4-5 15,0 0-4-15,-8 6-1 0,8-6 1 0,-10 7 4 16,4 0 4-16,-2 3 4 0,-1-3 4 0,3 5-3 16,-3-2 0-16,1 2-4 0,2 2 1 15,-2-2-2-15,-1 3-6 0,4-1-1 0,0 2-6 16,1-1-2-16,-1-1-5 0,2 2-3 0,2 0 0 15,-2-3-9-15,3 3-2 0,0-4 1 0,3 1 1 16,1 3-14-16,0-2 16 0,1-1 0 0,1 0 1 16,2 2-4-16,2-3 0 0,-1-2-2 0,5 3 0 15,-2-4-6-15,2 3-1 0,1-3-6 0,-1-1-22 16,0-2-32-16,2 1-28 0,0 0-19 0,0-3-28 16,0-1-3-16,-2 1-20 0,5-1-29 0,-6 0-42 15,4-3-34-15,-4 1-38 0,2-1-230 0,-1-1-47 16</inkml:trace>
  <inkml:trace contextRef="#ctx0" brushRef="#br0" timeOffset="33115.56">17694 5607 49 0,'0'0'252'0,"-2"6"-44"0,2-6-20 15,-2 10-12-15,2-10-22 0,0 9-1 0,0-9-50 16,-2 10 20-16,2-10-45 0,0 9 27 0,0-9-8 15,0 12-3-15,0-12-8 0,0 9-4 0,0-9-7 16,0 8-6-16,0-8-20 0,0 6 8 0,0-6-4 16,0 0 4-16,0 8-8 0,0-8-1 0,0 0 4 15,0 0 1-15,0 0 8 0,0 8 5 0,0-8 0 16,0 0-3-16,0 0-7 0,0 0-12 16,0 0-6-16,0 0-8 0,2-6-8 0,-2 6-5 0,-2-10-2 15,2 10-4-15,-1-13-3 0,-2 4-1 0,2-2-3 16,-2 2-2-16,2-6 0 0,-3 1-1 15,3-3-4-15,-2 1 3 0,1 1 23 0,-1-2-26 16,1-1 21-16,0 0-15 0,1 2 8 0,0-1-23 16,-3 0 24-16,4 1-24 0,-1 4 24 0,-2-2-25 15,3 2 25-15,0 1-22 0,0-2 21 0,-1 3-25 16,1 1 22-16,0 3-23 0,0-2 18 0,0 8-21 16,0-12 24-16,-1 5-24 0,1 7 19 0,0-8-24 15,0 8 22-15,0-9-24 0,0 9 24 0,0 0-20 16,0 0 17-16,0 0-17 0,0 0 30 0,0 0-24 15,14 8 26-15,-14-8-25 0,7 9 28 0,-3-2-23 16,1-1 22-16,-1 0-50 0,4 2 54 16,-6-2-21-16,5 0 20 0,-2 2-30 15,-1-3 20-15,1 1-25 0,-1 0 17 0,1-2-26 16,-5-4 22-16,6 8-21 0,-6-8 20 0,5 8-23 16,-5-8 17-16,7 5-25 0,-7-5 22 0,0 0-18 15,6 5 22-15,-6-5-15 0,0 0 21 0,0 0-22 16,14-4 28-16,-14 4-17 0,8-7 21 0,-4-1-17 15,-2 1 16-15,2-3-17 0,4 0 24 0,-6-2-25 16,3 1 23-16,-1-3-16 0,0 0 1 0,0-2 0 16,-3 2 2-16,5-1 4 0,-2 0 4 0,-1-1 2 15,1 2 3-15,-2 1-1 0,1 1 6 16,-2 0-7-16,2 3 1 0,-1-1 2 0,0 3-1 16,-1-3 3-16,0 3-3 0,3 3 1 0,-4 4 0 15,1-11-2-15,-1 11-10 0,3-7 6 0,-3 7-3 16,0 0-7-16,2-8 2 0,-2 8 7 0,0 0-4 15,8 8 5-15,-7-4 4 0,6 4-4 0,-5 0 1 16,6 0 1-16,-5 3-2 0,4 2 19 0,-2-1-24 16,2 1 20-16,-1 0-24 0,0 0 26 0,2 1-24 15,-3 1 17-15,4-4-25 0,0 3 20 0,-1-1-21 16,-2-1 7-16,2 1-4 0,-1-2 3 0,0-2 6 16,-2 1 0-16,1-2-5 0,1 1-6 0,-1-4-8 15,-1 3-10-15,2 0-10 0,-1-4-7 16,-1 1-12-16,3 2-12 0,-2-4-12 0,-1 1-17 15,3 0-12-15,-8-4-13 0,13 6 9 16,-13-6-7-16,15 3-10 0,-15-3 6 0,15 0-12 16,-15 0-5-16,17-2-31 0,-17 2 16 0,18-5-120 15,-12 2 271-15</inkml:trace>
  <inkml:trace contextRef="#ctx0" brushRef="#br0" timeOffset="33885.2">18257 5329 20 0,'2'-6'86'16,"1"-1"23"-16,-1 0-9 0,1 0 15 0,-2 0 9 15,2 2 13-15,-2-3 3 0,-1 8-4 0,3-10 14 16,-3 10-23-16,2-11 15 0,-2 11-34 16,1-8 44-16,-1 8-2 0,-1-8-14 0,1 8-16 0,-5-6-17 15,5 6-16-15,0 0-22 0,-4-5-2 16,4 5-14-16,0 0-8 0,0 0-1 0,0 0-2 16,-11 0-5-16,11 0 1 0,-9 4-6 15,1 0-4-15,8-4-2 0,-10 10-4 0,5-6-3 16,-2 1 18-16,1 4-30 0,1-3 24 0,1-1-26 15,-2 4 20-15,3-3-26 0,-1 0 22 0,4-6-33 16,-4 11 27-16,2-6-28 0,2-5 25 0,-4 10-29 16,4-10 25-16,0 8-26 0,0-8 18 0,0 9-27 15,0-9 16-15,0 0-22 0,4 6 14 16,-4-6-18-16,0 0 11 0,0 0-9 0,10 2 13 16,-10-2-6-16,8-2 11 0,-8 2-4 0,9-6 3 15,-3 0-16-15,-1 1 25 0,2-1-12 0,-2-2 5 16,1-1 1-16,2 4 3 0,-3-5 3 0,-1 3 4 15,1-3 1-15,0 2 2 0,-1 0 1 0,0 1-9 16,1 2 4-16,-3-2 14 0,-2 7 11 0,7-9 6 16,-7 9 3-16,5-9 6 0,-5 9 2 0,4-6-4 15,-4 6-9-15,0 0-4 0,2-6-7 0,-2 6-19 16,0 0 22-16,0 0 0 0,0 0 3 0,10 6-7 16,-10-6-1-16,4 9 7 0,-4-9-2 15,5 9 0-15,-2-3-5 0,-3-6 13 16,4 11-13-16,-2-5 12 0,0 1-20 0,0-2 13 15,-2-5-25-15,8 12-5 0,-8-12-26 0,6 8-16 16,-6-8-20-16,5 9-20 0,-5-9-12 0,4 7-5 16,-4-7 7-16,5 4 8 0,-5-4 12 0,0 0 13 15,9 3 12-15,-9-3 10 0,0 0 7 0,8-3 11 16,-8 3 8-16,5-6 6 0,-1 0 10 0,-4 6 5 16,4-11 17-16,-2 3 18 0,1-1 1 0,-2-1 18 15,3 0-9-15,-2-1 29 0,-2-2-16 0,4 1 39 16,-2-2-37-16,1-3 39 0,0 4-50 0,-2-1 50 15,3 1-50-15,-1-1 49 0,-1 4-57 0,-2-2 47 16,6 2-59-16,-3-2 45 0,-2 5-56 16,4-4 43-16,-2 4-57 0,1-3 44 0,-3 4-49 15,4 0 44-15,-2-1-45 0,2 2 28 0,-5 5-17 16,6-9 33-16,-6 9-30 0,8-7 34 0,-8 7-41 16,9-6 29-16,-9 6-39 0,11-1 39 0,-11 1-37 15,12 1 41-15,-12-1-14 0,14 7 7 0,-5-3-36 16,-1 2 33-16,-2-2-6 0,3 2-1 0,-3 2-2 15,3-2-11-15,-1 2-10 0,1 0-11 0,-3-2-8 16,2 2-10-16,-2 0-37 0,2-2 20 0,-2 4-17 16,1-6-18-16,-2 3-21 0,1 1-21 15,-2-2-16-15,4-2-17 0,-7 4-26 16,5-5-7-16,-6-3-190 0,8 7 158 0</inkml:trace>
  <inkml:trace contextRef="#ctx0" brushRef="#br0" timeOffset="35252.08">18671 4948 93 0,'0'0'130'0,"0"0"-7"16,3-6-17-16,-3 6-8 0,0 0-4 0,0 0-25 15,0 0 11-15,0 0-11 0,0 0 3 0,0 0-5 16,0 0-2-16,0 0-2 0,0 0 7 0,0 0-13 16,0 0 6-16,6-4-39 0,-6 4 46 0,0 0-26 15,0 0 22-15,0 0-28 0,0 0 24 16,0 0-31-16,0 0 33 0,0 0-46 15,0 0 38-15,0 0-44 0,0 0 60 0,0 0-49 16,0 0 46-16,0 0-50 0,0 0 49 0,0 0-53 16,0 0 51-16,0 0-57 0,0 0 45 0,0 0-55 15,0 0 49-15,0 0-53 0,0 0 50 0,0 0-51 16,0 0 40-16,0 0-35 0,0 0 43 0,0 0-46 16,0 0 46-16,0 0-39 0,0 0 34 0,0 0-39 15,0 0 31-15,0 0-43 0,0 0 42 0,0 0-32 16,0 0 34-16,0 0-35 0,0 0 32 0,0 0-32 15,0 0 32-15,0 0-32 0,0 0 31 0,0 0-32 16,0 0 33-16,0 0-28 0,0 0 29 16,0 0-25-16,0 0 14 0,0 0-17 0,0 0 19 15,0 0-32-15,0 0 25 0,0 0-25 0,0 0 30 16,0 0-26-16,0 0 26 0,1 7-27 0,-1-7 23 16,0 0-26-16,0 0 25 0,0 0-27 0,-7 5 28 15,7-5-26-15,0 0 23 0,-2 5-2 0,2-5 7 16,0 0-24-16,-4 8 19 0,4-8 7 0,-5 9 1 15,5-9-21-15,-5 9 21 0,2-4-19 16,3-5 18-16,-6 11-3 0,3-4-3 0,3-7-4 16,-6 11-1-16,2-3 1 0,-1-2 1 15,3 1-1-15,-2 2-6 0,1-1 7 0,-2 2-4 16,0-4 2-16,1 3 1 0,0-1-9 0,-1 0 9 16,3 1 0-16,-2-1 0 0,1 2-21 0,-1-3 28 15,-2 1-3-15,2-1 0 0,2 2-1 0,-2-2 0 16,0 1 1-16,1 1 0 0,-2-3 0 0,4 1 21 15,-2 2-25-15,1-4 20 0,-2 3-24 0,2-2 20 16,0 0-32-16,1 0 32 0,-3 0-28 0,4-6 25 16,-1 13-25-16,1-13 25 0,-4 8-27 0,4-8 27 15,-4 11-25-15,4-11 24 0,-4 9-22 0,4-9 22 16,0 9-22-16,0-9 21 0,-2 7-20 0,2-7 22 16,-4 9-22-16,4-9 20 0,-5 8-22 0,5-8 23 15,0 0-23-15,0 9 21 0,0-9-24 0,-1 8 22 16,1-8-30-16,-2 5 25 0,2-5-23 15,0 0 29-15,-2 8-25 0,2-8 24 0,0 0-24 16,-3 6 22-16,3-6-24 0,0 0 23 0,0 0-23 16,-1 8 23-16,1-8-23 0,0 0 23 0,0 0-27 15,0 0 26-15,0 8-26 0,0-8 26 0,0 0-27 16,0 0 25-16,0 0-28 0,0 0 13 0,0 0-25 16,0 0 19-16,0 0-27 0,-1 6 25 0,1-6-22 15,0 0 21-15,0 0-29 0,0 0 25 0,0 0-30 16,0 0 29-16,0 0-23 0,0 0 19 0,0 0-20 15,0 0 14-15,0 0-20 0,0 0 9 16,0 0-18-16,0 0 4 0,0 0-14 0,0 0-16 0,0 0-9 16,0 0-31-16,0 0-29 0,0 0-23 15,0 0-29-15,0 0-39 0,0 0-192 16,0 0 90-16</inkml:trace>
  <inkml:trace contextRef="#ctx0" brushRef="#br0" timeOffset="35832.3">18754 4893 2 0,'0'0'283'0,"0"0"-41"16,0-9-35-16,0 9-4 0,0 0-36 0,0 0 10 15,1-7-65-15,-1 7 10 0,0 0-46 0,0 0 35 16,0 0-66-16,0 0 35 0,0-7-56 16,0 7 34-16,0 0-49 0,0 0 44 0,3 7-36 15,-3-7 62-15,2 9-49 0,0 0 48 0,-1-1-57 16,0 2 37-16,3 0-44 0,-2 1 19 0,1 0 5 16,-2 1-44-16,2 1 45 0,-1-2-46 0,1 3 32 15,-3-3-18-15,5 0-18 0,-4 0-22 0,2 0-36 16,-2-2-62-16,-1 2-27 0,4-3-43 0,-4-2-49 15,0-6-24-15,4 13-130 0,-4-13 139 0</inkml:trace>
  <inkml:trace contextRef="#ctx0" brushRef="#br0" timeOffset="36035.21">18731 4794 182 0,'0'0'289'0,"-3"-8"-81"15,3 8-34-15,-2-7-41 0,2 7-18 0,0-7-34 16,0 7-16-16,0 0-49 0,-3-8-41 0,3 8-45 16,0 0-34-16,0 0-22 0,3-5-19 0,-3 5-105 15,0 0 79-15</inkml:trace>
  <inkml:trace contextRef="#ctx0" brushRef="#br0" timeOffset="36817.66">18892 4753 2 0,'5'11'306'16,"-5"-11"-53"-16,5 9-34 0,-1 0 8 16,0-2-57-16,-2 2 10 0,2 0-67 0,-1 1-7 15,2 1-36-15,-3-1 35 0,2 0-64 0,1 1 44 16,-1-2-55-16,0 2 44 0,0 0-56 0,-3-1 44 16,5-1-45-16,-2-1 31 0,-1 0-55 0,-1 1 44 15,1-5-50-15,-3-4 36 0,4 13-43 0,-4-13 57 16,1 8-54-16,-1-8 50 0,5 8-55 0,-5-8 60 15,3 5-54-15,-3-5 59 0,0 0-53 0,6 6 50 16,-6-6-56-16,0 0 49 0,0 0-53 16,4-5 47-16,-4 5-48 0,4-10 34 15,-4 10-36-15,2-15 13 0,1 5-16 0,-2 0 59 16,3-1-61-16,0-2 59 0,0-1-51 0,1 1 50 16,-3 0-52-16,2 0 48 0,1 1-49 0,-2 1 45 15,1 2-45-15,0-1 40 0,-2 2-41 0,3-1 53 16,-2 1-49-16,-1 3 46 0,1-1-46 0,-3 6 53 15,4-9-56-15,-4 9 54 0,1-8-57 0,-1 8 55 16,0 0-52-16,5-5 53 0,-5 5-49 0,0 0 49 16,0 0-52-16,9 5 42 0,-9-5-40 0,8 8 46 15,-8-8-48-15,5 9 46 0,-5-9-48 0,5 11 52 16,-1-7-49-16,-2 2 47 0,1 0-43 0,-3-6 41 16,5 9-46-16,-5-9 46 0,5 8-47 0,-5-8 36 15,5 7-22-15,-5-7 30 0,4 6-49 16,-4-6 45-16,0 0-45 0,5 6 23 0,-5-6-19 15,0 0 48-15,0 0-51 0,0 0 50 16,0 0-48-16,9-2 50 0,-9 2-51 0,9-7 50 16,-5 2-48-16,0-3 41 0,-1 1-58 0,3 1 68 15,-2-3-48-15,2 1 51 0,-1-3-59 0,0 2 58 16,0 1-49-16,2-1 49 0,-2 1-4 0,1 0-4 16,-3 1-1-16,2-1-4 0,-1 3 1 0,-2 1 4 15,-2 4-4-15,8-10 5 0,-8 10-1 0,5-8-12 16,-5 8 4-16,5-3-3 0,-5 3-7 0,0 0 0 15,0 0-31-15,0 0 45 0,0 0-37 16,13 2 41-16,-13-2-35 0,5 10 37 0,-5-10-33 16,4 12 32-16,0-5-35 0,-1 2 35 0,0-1-25 0,-2 0 14 15,3 0-28-15,-1 1 28 0,-1-1-37 16,-2 0 47-16,4 1-50 0,-1-4 29 0,-1 1-64 16,-1 0 33-16,2 0-60 0,-3-6 11 0,5 10-44 15,-5-10-14-15,5 9-25 0,-5-9 1 0,5 4-17 16,-5-4-20-16,0 0-32 0,8 2-96 0,-8-2 213 15</inkml:trace>
  <inkml:trace contextRef="#ctx0" brushRef="#br0" timeOffset="37266.03">19376 4677 170 0,'0'0'255'15,"2"-8"-36"-15,-2 8-36 0,1-8 13 0,-1 8-40 16,0 0 2-16,0 0-35 0,0-7-63 0,0 7 22 15,0 0-41-15,0 0 27 0,0 0-47 0,0 0 39 16,0 0-33-16,0 0 38 0,1 7-55 0,-1-7 47 16,0 9-50-16,0-9 44 0,4 9-50 0,-4-9 41 15,1 9-48-15,-1-9 42 0,3 9-50 0,-3-9 19 16,2 10-21-16,-2-10 49 0,3 7-48 0,-3-7 46 16,2 7-47-16,-2-7 43 0,3 6-50 0,-3-6 48 15,0 0-48-15,5 5 46 16,-5-5-48-16,0 0 51 0,0 0-58 0,9 2 48 15,-9-2 7-15,9-5-2 0,-9 5-7 0,9-6-4 16,-9 6 1-16,9-12-5 0,-4 8-43 0,1-5 51 16,1 2-5-16,-2 0 0 0,0 1-1 0,0-2-10 15,1 2 3-15,-2 1 7 0,0-1 7 0,0 3 11 16,0-3-5-16,-4 6 1 0,6-8 7 0,-6 8 15 16,8-2-14-16,-8 2-8 0,4-6-3 0,-4 6-1 15,0 0-4-15,6-5-3 0,-6 5-2 0,0 0 0 16,5 6 1-16,-5-6-8 0,7 5 3 0,-7-5-2 15,6 8-1-15,-1 0-8 0,-1-5-1 16,0 3-15-16,-2-1-4 0,2 1-61 0,-4-6 37 0,7 12-60 16,-5-8 6-16,4 1-33 0,-6-5-19 15,7 8-15-15,-7-8-22 0,6 8-9 0,-6-8-192 16,8 4 150-16</inkml:trace>
  <inkml:trace contextRef="#ctx0" brushRef="#br0" timeOffset="37971.69">19664 4545 34 0,'0'0'253'0,"0"0"-33"0,0 0-29 0,0 0-9 16,0 0-26-16,2 7 16 0,-2-7-17 0,3 5-18 15,-3-5-12-15,2 9-14 0,-2-9-13 0,4 11-26 16,-4-11 0-16,3 9-13 0,-3-9-10 0,4 11-11 16,-4-11-5-16,3 12-4 0,-3-12-49 0,3 8 48 15,-3-8-50-15,6 9 52 0,-6-9-53 16,4 8 50-16,-4-8-50 0,3 7 39 0,-3-7 7 16,4 4-51-16,-4-4 49 0,0 0-49 0,2 6 53 15,-2-6-57-15,0 0 59 0,0 0-7 16,0 0-2-16,12 0-5 0,-12 0-3 0,7-7 3 15,-7 7-5-15,8-9-3 0,-5 5 2 0,3-4-6 16,-1 0-11-16,1 2 13 0,-2-2-9 0,1 2 8 16,-1 0-50-16,0 1 63 0,0-1-47 0,-4 6 54 15,5-8-44-15,-5 8 57 0,8-9-41 0,-8 9 41 16,1-4-44-16,-1 4 43 0,0 0-50 0,6-6 44 16,-6 6-57-16,0 0 55 0,0 0-43 0,0 0 43 15,8-3-4-15,-8 3-4 0,0 0-5 0,0 0 0 16,5 7-4-16,-5-7-1 0,0 0-24 0,4 4 16 15,-4-4 2-15,0 0-5 0,6 5 11 0,-6-5-9 16,0 0 0-16,0 0-4 0,0 0-1 16,0 0-5-16,7 3 0 0,-7-3 3 15,0 0 2-15,0 0 0 0,0 0 1 0,6-3 1 16,-6 3-21-16,4-5 25 0,-4 5-6 0,5-8 9 16,-1 3-49-16,-4 5 57 0,6-10-52 0,-2 3 57 15,1 0-45-15,-1-1 51 0,0 1-44 0,-1 1 59 16,2-3-45-16,0 3 38 0,-3 2-36 0,2-2 46 15,0 2-47-15,-4 4 50 0,5-9-49 0,-5 9 47 16,5-9-34-16,-5 9 40 0,4-6-41 0,-4 6 28 16,0 0-37-16,8-5 31 0,-8 5-39 15,0 0 36-15,0 0-37 0,0 0 37 0,0 0-36 16,10 2 26-16,-10-2-22 0,9 4 29 0,-9-4-39 16,7 10 39-16,-3-5-31 0,0-2 31 0,1 3-33 15,-2 2 30-15,2-3-2 0,-1 1-4 0,2 3-3 16,-2-3-1-16,0 1-4 0,0-1-11 0,1 1-47 15,-1-2 0-15,-4-5-21 0,6 10-24 0,-6-10-70 16,6 9-48-16,-6-9-45 0,4 6-272 16,-4-6-39-16</inkml:trace>
  <inkml:trace contextRef="#ctx0" brushRef="#br0" timeOffset="40481.52">20718 4028 28 0,'0'0'209'0,"5"-5"20"15,-5 5-26-15,9-3-27 0,-9 3-8 0,0 0-12 16,9-6-17-16,-9 6-21 0,0 0 0 0,5-2-12 16,-5 2 7-16,0 0-5 0,0 0 31 0,0 0-63 15,8-3 0-15,-8 3-4 0,0 0 0 0,0 0-17 16,0 0-10-16,0 0-14 0,0 0-3 0,-6 4-1 16,6-4-4-16,-6 4-8 0,6-4-7 0,-10 9 3 15,4-3-2-15,-2-1-1 0,2 0-4 0,-2 3-1 16,3-4-1-16,-3 2-7 0,4 1 1 0,-1-1-7 15,0-1-6-15,0 3-13 0,5-8-16 0,-6 9 11 16,6-9 3-16,-3 12 6 16,3-12 4-16,0 9 4 0,0-9 1 0,3 11 0 15,1-6 4-15,-4-5-4 0,8 10 3 0,-4-6 7 16,4 1 3-16,-3 0-5 0,3 1 0 0,1-3 1 16,-3 3-2-16,2-2 1 0,-2 2-2 0,2-3 1 15,-8-3 2-15,10 8-3 0,-10-8 4 0,10 9 1 16,-10-9 3-16,7 6-1 0,-7-6 2 0,6 9 3 15,-6-9 1-15,1 7 6 0,-1-7 2 0,0 9 10 16,0-9 46-16,-1 7-43 0,-4-2 35 0,5-5-51 16,-8 9 43-16,3-5-45 0,5-4 35 15,-11 6-44-15,3-2 37 0,0-1-45 0,1 0 42 0,7-3-44 16,-17 4 34-16,17-4-60 0,-14 2 39 16,14-2-70-16,-15 3 17 0,15-3 50 0,-14 0-71 15,14 0-5-15,-12 0-9 0,12 0-9 16,-11-2-2-16,11 2 3 0,-9-2 5 0,9 2 1 15,0 0-1-15,-11-2-21 0,11 2-4 0,-6-6-17 16,6 6 19-16,0 0-19 0,0-10 33 0,0 10-13 16,2-9 10-16,-2 9-73 0,6-10 49 0</inkml:trace>
  <inkml:trace contextRef="#ctx0" brushRef="#br0" timeOffset="40916.14">20873 4069 185 0,'0'0'190'0,"6"-5"-28"15,-6 5-54-15,0 0 4 0,0 0-42 0,0 0 37 16,0 0-30-16,12 3 19 0,-12-3 8 0,0 0-11 16,3 8-11-16,-3-8-10 0,2 7-11 0,-2-7-7 15,2 10-15-15,-2-10-3 0,0 11-6 0,0-11-5 16,3 10-13-16,-3-10 5 0,1 11-8 0,-1-11-2 15,3 8 4-15,-3-8-5 0,1 7-2 0,-1-7-3 16,4 7-4-16,-4-7-7 0,4 6 1 16,-4-6-16-16,0 0 20 0,6 5-25 0,-6-5 25 15,10 2 0-15,-10-2 3 0,9-2 2 0,-9 2 2 16,9-4-2-16,-9 4-3 0,14-7 0 16,-5 3-8-16,-2-1 12 0,0-2-4 0,1 4 0 15,-2-4 2-15,2 1 0 0,-3 2 1 0,4 1 0 16,-4-2-1-16,0 1-1 0,-5 4 4 0,12-6-12 15,-12 6 12-15,10-4-5 0,-10 4 2 0,0 0 2 16,13 0 0-16,-13 0 2 0,6 3 3 0,-6-3 0 16,10 7-1-16,-6-2-2 0,-4-5-9 0,8 10 2 15,-4-6 8-15,0 0-4 0,-2 2-4 16,4-1-12-16,-6-5-17 0,7 10-24 0,-7-10-30 16,5 7-30-16,-5-7-40 0,6 7 0 0,-6-7-30 15,7 6-79-15,-7-6 83 0</inkml:trace>
  <inkml:trace contextRef="#ctx0" brushRef="#br0" timeOffset="41450.3">21191 3840 28 0,'0'0'247'0,"1"-11"-50"0,-1 11-30 16,2-10-29-16,-2 10-6 0,0-6-21 0,0 6-18 15,0 0-24-15,1-6-10 0,-1 6-8 0,0 0 3 16,0 0-13-16,4 3 35 0,-4-3-25 0,2 7 30 16,-2-7-40-16,3 12 28 0,-3-12-42 0,2 16 27 15,-2-10-41-15,3 5-2 0,-2-5-2 16,0 4-11-16,2-1 8 0,-2-3-6 0,-1 2 4 16,3 0-3-16,-2-1-1 0,0 0-4 0,1-2-6 15,-2-5-4-15,3 10-8 0,-3-10-5 16,3 8-16-16,-3-8 14 0,4 9-3 0,-4-9 2 0,5 4 3 15,-5-4 2-15,0 0 3 0,10 2-1 0,-10-2-2 16,9-1 0-16,-9 1-2 0,14-3-1 16,-14 3 10-16,13-5 4 0,-13 5 1 0,15-6 3 15,-8 2 0-15,-7 4 3 0,15-3 0 0,-15 3 4 16,15-1 1-16,-15 1 6 0,13-4-10 0,-13 4 11 16,13 0 4-16,-13 0 4 0,10 1 14 0,-10-1 13 15,12 4 4-15,-12-4 4 0,7 7 5 16,-7-7-13-16,7 11 12 0,-5-5-13 0,1-2 5 15,-2 5-3-15,2-5-3 0,-3-4 4 0,1 15-3 16,-1-9-4-16,0-6-2 0,-1 13-3 0,-2-7-3 16,2 2-3-16,-2-2-9 0,1-1-1 15,-1 1-15-15,-1 0 6 0,-2-3 9 0,2 2-14 16,4-5-10-16,-10 10-11 0,10-10-15 0,-12 6-4 16,12-6-18-16,-12 3-49 0,12-3 15 0,-13 4 8 15,13-4-8-15,-13 0-15 0,13 0-22 0,-13-3-34 16,13 3 10-16,-11-1-24 0,11 1-84 0,-12-5 82 15</inkml:trace>
  <inkml:trace contextRef="#ctx0" brushRef="#br0" timeOffset="42100.5">21542 3832 85 0,'4'-5'218'0,"-4"5"-24"0,0 0-14 16,0 0-20-16,7-3-26 0,-7 3-28 0,0 0-21 16,0 0-21-16,0 0-6 0,0 0-3 15,5 4 23-15,-5-4-5 0,2 8 12 0,0-1-20 16,-2-7-4-16,1 12 6 0,0-3-12 0,-1-2-5 16,0 4-5-16,3-2-9 0,-3 1-4 0,1 1-5 15,0 0-3-15,2 0-9 0,-2-3-3 0,-1 3 4 16,1-1-10-16,1-2 4 0,-1-1-2 0,-1 0 1 15,1 0-4-15,-1-7 0 0,3 11 1 16,-3-11-1-16,1 11 0 0,-1-11-4 0,1 6 4 16,-1-6-8-16,2 6 9 0,-2-6-3 0,0 0-3 15,0 0-1-15,0 0-5 0,0 0-4 0,9-5 3 16,-9 5 0-16,1-7-3 0,5 0 0 16,-3-2 0-16,-1 0 7 0,2-2-2 0,0 0 45 15,0-1-49-15,-1-1 44 0,2 0-49 0,-3 1 47 16,6-2-52-16,-6 3 35 0,3 3-37 0,-2-5 49 15,1 6-55-15,0-3 12 0,-2 2 53 0,2 2-37 16,0 0 32-16,-4 6-48 0,4-8 55 0,-4 8-52 16,2-10 47-16,-2 10-51 0,5-6 37 0,-5 6-37 15,0 0 44-15,0 0-44 0,11 3 50 0,-11-3-58 16,8 4 60-16,-4 3-52 0,0-2 49 16,0 1-52-16,1 2 50 0,-1 0-52 0,1 0 42 15,0 0-40-15,-1 1-5 0,1-1 11 16,0 0 4-16,-1 1-4 0,0-1-4 0,1-1-19 15,0 0-18-15,-1-2-20 0,-4-5-27 0,6 11-36 16,-6-11-45-16,4 7-1 0,-4-7-38 0,7 9-174 16,-7-9 149-16</inkml:trace>
  <inkml:trace contextRef="#ctx0" brushRef="#br0" timeOffset="42599.29">21882 3807 8 0,'0'0'196'0,"4"-5"-11"0,-4 5-18 16,0 0-16-16,0 0-19 0,0 0-14 0,0 0-17 16,14-1 3-16,-14 1-22 0,0 0-1 0,0 0-26 15,17-1 7-15,-17 1-36 0,0 0 20 0,14-2-28 16,-14 2 18-16,0 0-25 0,15-2 17 0,-15 2-26 15,9-2 20-15,-9 2-23 0,9-5 14 0,-9 5-20 16,10-4-6-16,-10 4 10 0,7-7-6 0,-7 7 6 16,6-7 3-16,-6 7 0 0,4-7 0 0,-4 7 0 15,3-8 6-15,-3 8 5 16,1-6 7-16,-1 6-9 0,-1-8 3 0,1 8 10 16,0 0-5-16,-3-7 1 0,3 7-3 0,0 0-1 15,-4-3-4-15,4 3 2 0,0 0 3 0,-9-5 2 16,9 5-4-16,0 0 5 0,-11 5 6 0,11-5-9 15,-9 2 7-15,9-2 40 0,-12 8-53 0,8-2 47 16,-3-2-51-16,2 3 42 0,-2 0-50 0,3 0 47 16,-1-1-59-16,1 3 53 0,-2-2-58 0,2-1 55 15,2 3-51-15,-2-2 46 0,1 3-49 0,2-5 3 16,-3 3 4-16,4-2 0 0,0 2 2 0,-1 0-5 16,1-3 3-16,0-5 5 0,1 14-8 0,-1-14 3 15,4 8-9-15,-4-8-16 0,5 11-7 0,-5-11-14 16,9 6-14-16,-9-6-13 15,10 4-11-15,-10-4-16 0,13 3-6 0,-13-3-13 16,15 0-14-16,-15 0-17 0,13-3-11 0,-4 0-74 16,1 0 79-16</inkml:trace>
  <inkml:trace contextRef="#ctx0" brushRef="#br0" timeOffset="42984.89">22094 3811 2 0,'4'-4'122'0,"-4"4"-5"0,5-9-9 16,-5 9-4-16,6-9-2 0,-6 9 4 0,2-11-14 15,-2 11-6-15,7-9-7 0,-7 9-1 0,2-13-10 16,3 8-43-16,-4-4 40 0,1 2-34 16,-1-1 29-16,-1-1-38 0,0 3 27 15,0-5-34-15,0 1 35 0,4-1-38 0,-8-2 37 16,4 3-36-16,0-3 46 0,-1 0-23 0,-2 1 19 16,1-1-20-16,-1 0 23 0,1 4-20 0,-1-4 25 15,-1 1-27-15,2 1 10 0,-2 1-13 0,1-1 7 16,-1 3-9-16,3 0 14 0,-2-1-17 0,0 3 3 15,0 1-17-15,3 5 5 0,-4-9-19 0,4 9 10 16,-2-9-15-16,2 9 10 0,-4-3-19 0,4 3 19 16,0 0-13-16,0 0 15 0,-8 3-13 15,8-3 12-15,-1 11-12 0,0-4 17 0,1 0-2 16,-2 2-4-16,2-2 2 0,0 5-7 0,2-2 0 16,-2 0 6-16,-2 1 0 0,4 3 1 0,-1-1 41 15,0-2-52-15,2 3 51 0,1 0-59 16,-2 1 47-16,2-5-51 0,0 5 46 0,-3-2-61 15,7-1 42-15,-6-1-63 0,3 2 26 0,-1-5-56 16,0 4 4-16,0-4-36 0,0 2-19 0,0-3-22 16,1 0-25-16,-4 0-19 0,4-1-201 0,-2 1 145 15</inkml:trace>
  <inkml:trace contextRef="#ctx0" brushRef="#br0" timeOffset="43181.27">22006 3805 106 0,'0'0'243'0,"0"0"-49"0,0-7-19 0,0 7-25 16,0 0-31-16,8-7-14 0,-8 7-27 0,9-7-16 16,-9 7-24-16,13-9 0 0,-6 4-12 0,1-1-24 15,0 1-37-15,3-2-74 0,1 1-18 0,0-1-56 16,0 2-93-16,0-8 271 0</inkml:trace>
  <inkml:trace contextRef="#ctx0" brushRef="#br0" timeOffset="44079.37">22442 3500 57 0,'0'0'200'0,"0"0"-15"16,0 0-21-16,1 7-20 0,-1-7-21 0,2 6-3 16,-2-6-20-16,1 7-5 0,-1-7 25 0,1 12-38 15,2-6 21-15,-2 1-38 0,2 2 19 16,-2 1-31-16,2-1 12 0,-2 2-4 0,0 0-6 15,3 0-15-15,-2 2 3 0,0-3-9 0,-1 2-10 16,0-1-3-16,2 1-2 0,-3 1 46 0,0-4-60 16,2 1 39-16,-2 1-44 0,2 0 40 0,-2-2-53 15,0-2 48-15,0 1-48 0,0 1 48 0,-2-4-53 16,2-5 48-16,0 11-48 0,0-11 49 0,-2 9-48 16,2-9 61-16,-3 6-59 0,3-6 6 0,0 0-54 15,0 0 63-15,0 0-48 0,0 0 9 16,-10-5 7-16,10 5 3 0,-2-8 3 0,0 1 7 15,1-2 2-15,0-1-4 0,1 1-20 0,0-4 32 16,0-1-25-16,1-2 36 0,0-1-26 0,2 0 31 16,2-2-24-16,-1-2 0 0,1 0 5 15,0-1 7-15,1 3 5 0,1 0 3 0,0 0-5 16,0 0 9-16,-1 3 1 0,2 3-4 0,-2-2 1 16,2 2-1-16,-2 2-2 0,-1 1-1 0,1 3-3 15,0-4 5-15,0 5-4 0,-1-2-2 0,-1 4 1 16,3-3 0-16,-7 7 2 0,11-6-1 0,-11 6 0 15,12-1 1-15,-12 1 1 0,10 7 4 0,-3-5-4 16,-3 4-1-16,3 3 3 0,-1-2 5 16,-1 1 0-16,-1 2 15 0,2 1-23 0,-2-1 20 15,0 3-21-15,0-2 18 0,-3 1-19 0,3 0 17 16,-1-2-27-16,-1 3 27 0,1-4-24 0,-2 3 21 16,3-5-24-16,-3 3 19 0,2-2-24 15,-3-1 23-15,0-7-26 0,2 12 18 0,-2-12-18 16,3 9 20-16,-3-9-20 0,2 7 24 0,-2-7-2 15,0 0-7-15,3 9-33 0,-3-9 28 0,0 0-33 16,0 0 32-16,5-5-37 0,-5 5 41 0,5-8-36 16,-5 8 14-16,6-14 3 0,-2 7 0 15,0-3 0-15,0 1 3 0,1-1 4 0,2-1 4 16,-2-3 0-16,2 3 7 0,0 1-2 0,-1-3 3 16,0 4 9-16,1-2-3 0,-1 3 1 0,1-1 4 15,-2 2 7-15,1 2 6 0,0-4-3 0,-2 5-2 16,3 1-1-16,-7 3-8 0,6-9-11 0,-6 9 15 15,9-3 0-15,-9 3 5 0,0 0 6 0,10 5 7 16,-10-5 0-16,8 8-1 0,-8-8 5 16,4 12-18-16,-2-5 21 0,0 1-22 0,0 2 20 15,0 1-29-15,-1-1 24 0,0 1-29 0,-1 0 26 16,4 1-28-16,-3-2 13 0,0 0-11 0,-1 1 20 16,2-1-14-16,-1-1-37 0,0 0 21 15,-1-2-10-15,0 2-48 0,3-3 24 0,-3-6-44 0,0 13 15 16,0-13-61-16,4 8 34 0,-4-8-28 15,1 8 18-15,-1-8-37 0,0 0 5 0,8 4-74 16,-8-4 70-16</inkml:trace>
  <inkml:trace contextRef="#ctx0" brushRef="#br0" timeOffset="44666.46">23095 3388 148 0,'3'-9'194'16,"-3"9"-19"-16,2-9-14 0,-2 9-19 0,3-7-18 16,-3 7-5-16,0 0-13 0,0-10-13 15,0 10-19-15,0 0-13 0,0 0-13 0,-4-5-7 16,4 5-2-16,0 0 6 0,0 0-5 0,-13 2-6 16,13-2 7-16,-12 6 3 0,4-2-7 0,0 0-4 15,2 1 15-15,-3 3-26 0,1-3 19 16,-1 2-21-16,1 0 10 0,0 1-16 0,0 2 6 15,0-3-14-15,3 2 14 0,-4-1-18 0,5 0 16 16,-2 0-23-16,1 2 18 0,1-1-17 0,-1-1 14 16,-1-1-15-16,3 1 10 0,0-2-24 15,1 1 19-15,2-7-22 0,-3 10 19 0,3-10-19 16,-1 10 26-16,1-10-27 0,1 9 25 0,-1-9-30 16,5 7 14-16,-5-7-25 0,8 3 21 0,-8-3-36 15,0 0 24-15,18 0-35 0,-10-2 2 0,-8 2 5 16,16-5 5-16,-8 2 5 0,1-3-10 0,1 1 3 15,-2-5 18-15,1 3 3 0,0-3 7 0,1 1 4 16,-4 0 16-16,5-2 11 0,-4 3 19 16,-2-1 15-16,2 1 8 0,-2 1 6 0,0 2 5 15,-1-5 1-15,1 5 6 0,-3 0-2 0,2-2-6 16,-4 7-5-16,7-8-10 0,-7 8-9 0,2-4-8 16,-2 4-4-16,7-7-5 0,-7 7-8 15,0 0-9-15,1-6 5 0,-1 6 1 0,0 0 4 0,0 0 5 16,6 6 3-16,-6-6 5 0,1 7-5 15,-1-7 5-15,0 10-12 0,0-10 10 0,-1 14-13 16,1-7 14-16,0 1-16 0,0-2 12 0,0 0-15 16,1 4 11-16,-1-2-21 0,2-1 13 0,-2 0-26 15,1 2 0-15,-1-4-42 0,0-5 20 0,1 11-42 16,-1-11-5-16,0 10-18 0,0-10-20 0,4 7-17 16,-4-7-11-16,3 7-29 0,-3-7-140 15,0 0 217-15</inkml:trace>
  <inkml:trace contextRef="#ctx0" brushRef="#br0" timeOffset="45048.98">23315 3257 146 0,'0'0'161'0,"0"0"-20"0,0 0-17 0,0 0-13 16,-13 0-23-16,13 0-15 0,-7 3-17 0,7-3-6 16,-7 5-20-16,7-5-5 0,-6 6 0 0,6-6-5 15,-7 6-3-15,7-6-4 0,-6 11-1 16,6-11-4-16,-3 8 0 0,3-8 0 0,-1 13-5 16,1-13-5-16,0 11 6 0,0-11-3 0,1 14 3 15,-1-14-3-15,2 12 2 0,-1-5 3 0,4 3-18 16,-4-3 20-16,2 2-1 0,1 0-9 0,-2-1 2 15,1 0 4-15,1 2 0 0,-2-3 4 0,3 4-5 16,-1-3 3-16,-1 1-5 0,-1 1-1 16,2-2 5-16,-1 0-5 0,-2-1-8 0,2-1 4 15,-2 1 0-15,-1-7-1 0,1 12 1 0,-1-12-2 16,3 9-6-16,-3-9-7 0,0 10-9 0,0-10-33 16,-3 4-20-16,3-4-5 0,0 0-17 0,0 0-133 15,-9 4 76-15</inkml:trace>
  <inkml:trace contextRef="#ctx0" brushRef="#br0" timeOffset="45375.3">23433 3105 74 0,'0'0'138'16,"0"0"11"-16,0 0-2 0,0 0-7 0,0 0-20 16,7 5-3-16,-7-5-13 0,2 10 1 0,-2-10 1 15,1 13-10-15,-1-4 0 0,1 2-1 0,-1 0-12 16,0 1-8-16,-1 0-12 0,1 1-3 0,0-1-11 16,-1 1-10-16,1 2-4 0,0-2-3 0,0 0-7 15,-2 0-2-15,2-1-8 0,-1 0-3 16,1 1-5-16,-1-3 2 0,1 1-12 0,-3-1-17 15,3-1-20-15,0-2-10 0,0 0-15 0,-1 1-10 16,1-8-5-16,0 12-2 0,0-12-2 0,0 11-5 16,0-11-9-16,0 7-1 0,0-7-24 0,0 0 3 15,0 8-9-15,0-8-13 0,0 0-85 16,0 0 73-16</inkml:trace>
  <inkml:trace contextRef="#ctx0" brushRef="#br0" timeOffset="45835.7">23540 3229 95 0,'5'-6'179'16,"-5"6"-4"-16,5-9-10 0,-5 9-4 0,5-7-11 15,-2 1-15-15,-3 6-10 0,3-6-14 0,-3 6-20 16,5-4-5-16,-5 4-14 0,0 0-3 0,2-7-12 16,-2 7-12-16,0 0 2 0,0 0-7 0,0 0-7 15,0 0-9-15,0 0-5 0,0 0-3 16,0 0 1-16,0 0 6 0,0 0 1 0,-7 5-3 15,7-5 5-15,-6 9 4 0,2-4 3 0,-1 3 5 16,1 0-1-16,-3-1-5 0,4 2 1 0,-2 0-6 16,1-1-4-16,0 3-5 0,1-3-5 0,-1 3 7 15,-1-3-13-15,1 3-1 0,1-3-6 0,1 2 6 16,-1-2-1-16,2 2 0 0,0-2 0 16,-1-1-4-16,1 1 2 0,1-1-3 0,-1-1 2 15,1 1 5-15,0-7-7 0,1 11-5 0,-1-11-3 16,1 11 7-16,-1-11 3 0,4 9-3 0,-4-9 2 15,8 8-1-15,-8-8 0 0,10 4 0 16,-10-4-2-16,10 4 7 0,-10-4-14 0,12 5-5 16,-12-5 2-16,15 0-9 0,-15 0 9 0,13 0-10 0,-13 0 7 15,15-2-17-15,-15 2 7 0,14-3-19 16,-14 3 1-16,16-1 6 0,-16 1 11 0,11-2 3 16,-11 2 2-16,12-3 0 0,-12 3-3 0,0 0-7 15,14 0-3-15,-14 0-4 0,0 0-2 0,11-2-9 16,-11 2-7-16,0 0-8 0,12-4-14 0,-12 4-25 15,0 0-25-15,0 0-36 0,0 0-34 16,10-1-103-16,-10 1 239 0</inkml:trace>
  <inkml:trace contextRef="#ctx0" brushRef="#br0" timeOffset="48807.57">17701 6085 78 0,'4'-7'343'15,"-4"7"-103"-15,0 0-31 0,2-8-47 0,-2 8 2 16,0 0-9-16,5-6-19 0,-5 6-8 0,0 0-17 15,0 0-21-15,0 0-19 0,3-5-14 16,-3 5-12-16,0 0-3 0,0 0-6 0,0 0 34 16,4 4 16-16,-4-4-1 0,5 13 11 0,-3-4-3 15,1 1-20-15,-2 2 17 0,2 3-28 0,-1-1 16 16,1 3-25-16,-2 1 19 0,2 0-28 0,-2 2 23 16,1-3-21-16,0 2 20 0,-1 0-28 0,-1 1 14 15,4-2-25-15,-3 1 15 0,0 0-24 16,2 0 11-16,-2-2-24 0,-1-1 20 0,0 2-22 15,3-4 18-15,-3 1-24 0,1 0 15 0,0-2-20 16,-1-2 24-16,2 1-25 0,-2-2 17 0,1-1-28 16,-1-1 12-16,0 1-30 0,1-3 12 15,-1 3-34-15,0-9 14 0,0 9-31 0,0-9 23 16,3 11-39-16,-3-11 11 0,1 8-24 0,-1-8-4 16,0 0-8-16,0 10-28 0,0-10-4 0,0 0-41 15,0 0 11-15,0 7-9 0,0-7-6 0,0 0-12 16,0 0-29-16,0 0-108 0,0 0 197 0</inkml:trace>
  <inkml:trace contextRef="#ctx0" brushRef="#br0" timeOffset="49525.07">17885 6191 175 0,'0'0'203'0,"0"0"-40"15,6-2 3-15,-6 2 6 0,0 0-22 0,5 8 17 0,-5-8-28 16,4 10-7-16,-1-6 1 0,-2 4-4 15,4 1 2-15,-4-1-20 0,2 1 5 0,-2 1-27 16,3-1 8-16,-1 1-35 0,-1 1 13 0,1-2-23 16,-2 1 11-16,2 0-37 0,-3-1 23 0,2 0-27 15,1-1 13-15,-1-1-31 0,-1 0 25 0,-1-7-26 16,3 10 21-16,-3-10-25 0,1 11 21 0,-1-11-25 16,3 7 14-16,-3-7-14 0,2 6 17 0,-2-6-27 15,0 0 24-15,2 7-25 0,-2-7 20 0,0 0-19 16,0 0 21-16,0 0-18 15,5-7 18-15,-5 7-19 0,4-10 24 0,-2 4-26 0,1-5 14 16,2 4-19-16,-3-5 26 0,2 1-25 0,0-2 27 16,0-2-16-16,1 1 14 0,0-1-18 15,1 2 21-15,-2-3-20 0,4 2 19 0,-3 0-20 16,2 1 22-16,-2 0-25 0,2 1 17 0,0 2-17 16,-2 0 26-16,0 1-25 0,0 1 26 0,1 0-22 15,-2 1 22-15,4-1-21 0,-3 3 21 0,0-2-18 16,3 1 19-16,-8 6-18 0,11-7 20 0,-11 7-22 15,11-8 23-15,-11 8-21 0,12-1 24 0,-12 1-18 16,13 1 32-16,-4 2 9 0,0 3-16 0,-1-1 10 16,-2 1-1-16,3 2 25 0,-1 0-16 0,-1 2 15 15,1-1-24-15,-3 2 19 0,4 0-32 16,-4-2 22-16,0 3-26 0,-1-4 18 0,3 4-26 16,-5-2 19-16,6 1-25 0,-7-2 19 0,5 1-23 15,-3-2 16-15,1 1-25 0,-2-1 25 0,2 0-23 16,-1-1 20-16,-2 0-20 0,2 0 16 0,0-2-18 15,-1 1 21-15,-2-6-26 0,2 10 18 0,-2-10-29 16,4 9 14-16,-4-9-34 0,3 7 16 16,-3-7-38-16,0 0 12 0,2 9-38 0,-2-9 8 15,0 0-22-15,3 6-5 0,-3-6-31 0,0 0-24 16,0 0-32-16,0 0-28 0,4 7-16 16,-4-7-39-16,0 0-170 0,0 0 73 0</inkml:trace>
  <inkml:trace contextRef="#ctx0" brushRef="#br0" timeOffset="50064.94">18530 5877 556 0,'0'0'421'0,"0"0"-106"16,0 0-65-16,0 0-70 0,0 0-18 0,0 0-42 15,-1 7 3-15,1-7-26 0,0 0-6 0,0 0-42 16,0 0 9-16,0 0-31 0,0 0 12 0,0 6-24 16,0-6 5-16,0 0-31 0,0 0-8 0,0 0-29 15,1 7-34-15,-1-7-32 0,0 0-46 16,3 7-46-16,-3-7-43 0,0 0-23 0,4 6-159 15,-4-6 101-15</inkml:trace>
  <inkml:trace contextRef="#ctx0" brushRef="#br0" timeOffset="50284.66">18622 6044 239 0,'0'0'291'0,"3"9"-33"0,-3-9-49 0,4 7-4 16,-4-7-39-16,2 7-24 0,1-1-24 0,-3-6-23 15,4 6-17-15,-4-6-17 0,5 7-11 0,-5-7 2 16,6 9-28-16,-6-9-32 0,5 6-38 0,-5-6-58 16,5 6-19-16,-5-6-60 0,7 4-15 0,-7-4-222 15,6 3 115-15</inkml:trace>
  <inkml:trace contextRef="#ctx0" brushRef="#br0" timeOffset="50665.87">19048 5673 389 0,'2'-7'301'16,"-2"7"-88"-16,5-5 1 0,-5 5-23 0,3-8-19 15,-3 8-6-15,0 0-9 0,0 0-17 0,4-5-31 16,-4 5-22-16,0 0-19 0,0 0-12 15,0 0-7-15,0 0-3 0,0 0-1 0,6 6-16 16,-4 1 9-16,-2-1-1 0,1 6-11 0,0-5-4 16,-1 7 0-16,0-4-4 0,4 2-5 0,-3 2-10 15,0-3-23-15,1 1-20 0,-1 2-16 0,0-3-34 16,-1 2-9-16,4 0-31 0,-3-3-33 0,1 2-37 16,-1-2-24-16,0 1-47 0,2-1-147 0,-2-2 119 15</inkml:trace>
  <inkml:trace contextRef="#ctx0" brushRef="#br0" timeOffset="51500.43">19408 5727 285 0,'0'0'278'0,"0"0"-47"0,-1-6 7 16,1 6-29-16,0 0-19 0,0 0-28 15,0 0-18-15,-8-4-38 0,8 4-7 0,0 0-26 0,0 0-7 16,-13 0-8-16,13 0 6 0,0 0-9 15,-15 4-10-15,15-4-3 0,-6 2-4 0,-1 2-9 16,7-4-6-16,-10 9 0 0,4-5 0 0,1 2-3 16,-2 2 1-16,1-3 1 0,-2 3-7 0,3 1 0 15,0-1-3-15,0 2-3 0,-2-3-3 0,1 3-1 16,3-2-2-16,0 2 17 0,-1-3-24 0,1 0 15 16,2 2-25-16,-2-4 9 0,2 4-17 0,1-9 12 15,0 9-16-15,0-9 10 0,0 11-25 16,0-11 11-16,5 9-10 0,-5-9-25 0,8 6 19 15,-8-6-3-15,13 5 4 0,-13-5-14 0,11 0 10 16,-11 0 0-16,18-2 0 0,-18 2 5 16,17-6-4-16,-8 3 1 0,2-2 9 0,-2 1 1 15,0-3 5-15,1-1 6 0,-1 0 3 0,3-2 3 16,-2 0 7-16,-1 1 1 0,-1-3 6 0,2 3 8 16,-4-3 14-16,-1 3 17 0,2 1 13 0,-1 0 10 15,-1-2-4-15,0 3 8 0,-1 2 13 0,0-2-2 16,0 2-16-16,-4 5 9 0,5-8-17 0,-5 8 12 15,5-9-3-15,-5 9 2 0,5-4-3 0,-5 4-13 16,4-4-7-16,-4 4-9 0,0 0-8 0,4-6-3 16,-4 6-5-16,0 0 0 0,0 0-2 0,0 0-6 15,4 6 0-15,-4-6 5 0,2 7-1 16,-2-7-6-16,0 11-1 0,0-11 9 0,3 10-3 16,-3-10 1-16,2 11-1 0,-2-11 18 0,2 10-25 15,-1-3 21-15,-1-7-24 0,1 11 20 0,-1-11-22 16,4 11 18-16,-4-11-25 0,4 9 6 0,-4-9-38 15,2 10 0-15,-2-10-22 0,4 5-27 0,-4-5-11 16,4 6-23-16,-4-6-15 0,5 6-14 0,-5-6-8 16,0 0-25-16,0 0-4 0,14 0-42 15,-14 0-121-15,5-4 184 0</inkml:trace>
  <inkml:trace contextRef="#ctx0" brushRef="#br0" timeOffset="51831.39">19655 5626 182 0,'0'0'224'0,"0"0"-64"15,0 0-28-15,0 0-19 0,0 0 1 0,0 0 23 16,0 0-25-16,7 3 14 0,-7-3-7 0,3 10-1 16,-2-4-7-16,-1 2-10 0,0 0-9 0,0-2-6 15,3 2-3-15,-3 1-4 0,1-1-4 16,-1 2-2-16,1-3-18 0,1 2 6 0,-2-2-4 15,0 2-11-15,1-3 1 0,-1-6-6 0,0 13-4 16,0-13-5-16,1 10-4 0,-1-10-6 0,0 7-3 16,0-7-3-16,0 8-5 0,0-8-1 15,0 0-3-15,4 6-9 0,-4-6 4 0,0 0-4 16,0 0-2-16,0 0 1 0,9-6 5 0,-3 3-9 16,-2-5-8-16,1 1-17 0,-1 0-9 0,3-3-10 15,-2 2-14-15,2-4-19 0,1 0-28 0,-3 3-20 16,4-5-28-16,0 5-11 0,0-3-8 0,-1 1-21 15,2 0 7-15,-1 1-29 0,1 1-110 0,-1-2 210 16</inkml:trace>
  <inkml:trace contextRef="#ctx0" brushRef="#br0" timeOffset="52403.82">20024 5492 61 0,'0'0'346'16,"9"-6"-55"-16,-9 6-49 0,0 0-15 0,0 0-30 15,0 0-22-15,0 0-32 0,0 0-15 0,0 0-20 16,0 0-8-16,0 0-12 0,-11 6-8 0,11-6-3 16,-11 5-4-16,4-2-11 0,-1 0-6 0,3 3-10 15,-3-1-5-15,2 0-14 0,-1 1 3 0,0 3-3 16,-1-5-15-16,3 3 3 0,-3 0-4 0,4 0-2 16,-2-1-5-16,2 1-7 0,-2-1-7 0,6-6-9 15,-3 12-4-15,3-12-4 0,-2 9-4 0,2-9-15 16,0 10 7-16,0-10-14 0,1 7-2 15,-1-7-8-15,4 7-13 0,-4-7-13 0,9 3-23 16,-9-3 11-16,0 0-6 0,15 2 3 16,-15-2-8-16,13-3 8 0,-13 3 6 0,13-8-4 15,-13 8-6-15,11-7 23 0,-3 3 18 0,1-3-4 16,-3 0 27-16,1 3-3 0,-1-5 23 0,-1 2 4 16,4 2 16-16,-4-2 11 0,2 1 27 0,-7 6 4 15,9-10 10-15,-9 10 16 0,6-8 6 16,-6 8 8-16,6-5-7 0,-6 5 1 0,5-6-15 0,-5 6-20 15,0 0 5-15,0 0-17 0,0 0 39 0,10 1 5 16,-10-1-7-16,3 9-2 0,-3-9-2 16,2 13-3-16,-2-7-4 0,1 1-5 0,-1 4 7 15,0-2 1-15,0 3 2 0,0 2 1 0,0-4 1 16,0 4 3-16,-1 0 1 0,-1 0-1 0,-1 0 1 16,1 2-4-16,2-1-6 0,-1 1-9 0,-2-4 1 15,3 1-4-15,-2 1-2 0,-1-4-5 0,-1 0 23 16,3 3-30-16,-2-4 17 0,0 1-30 0,-1-2 21 15,3 2-31-15,-2-4 16 0,-1 1-27 0,3 0 7 16,1-7-39-16,-8 8 2 0,8-8-33 0,-5 10 15 16,5-10-24-16,-9 4-7 0,9-4-2 15,0 0-16-15,-10 3 8 0,10-3-9 0,0 0-33 16,-10-1-14-16,10 1-18 0,-8-3-7 16,8 3-15-16,-4-7 2 0,4 7-178 0,-5-9 176 15</inkml:trace>
  <inkml:trace contextRef="#ctx0" brushRef="#br0" timeOffset="53034.4">20243 5563 297 0,'0'0'342'0,"0"0"-90"0,0 0-56 0,0 0-37 15,0 0-57-15,0 0-9 0,0 0-9 16,0 0-10-16,0 0-21 0,11-2-9 0,-11 2-9 16,0 0-7-16,12-2-4 0,-12 2-4 0,9-3-4 15,-9 3-2-15,11-2-3 0,-11 2-1 0,12-4-3 16,-12 4 0-16,12-6-9 0,-12 6 4 0,12-5 1 15,-12 5 5-15,10-5-1 0,-2 0-5 0,-3-1-3 16,0 2 0-16,-1-1 3 0,0 2 0 0,0-4-10 16,-2 1 12-16,-2 6 6 0,6-9 10 0,-3 4-10 15,-3 5-1-15,1-9 3 0,-1 9 12 16,0-10 32-16,0 10-1 0,-1-6 17 0,1 6-18 16,0 0 11-16,-6-9-20 0,6 9 5 0,-7-3-18 15,7 3 17-15,0 0-20 0,-15 1 19 0,15-1-22 16,-13 6 25-16,8-1-24 0,-1-1 26 0,-2 1-28 15,-1 5 0-15,4-4-3 0,0 2 4 0,-2-2 0 16,2 5-11-16,0-3 0 0,0 0-3 0,1 2 2 16,-1-3-4-16,4 3-4 0,-2-2-8 0,2 0-5 15,0-2-5-15,2 1-12 0,0 1-20 16,1-4-16-16,0 2-37 0,-2-6-26 0,9 10-44 16,-1-8-57-16,-8-2-54 0,14 4-297 0,-14-4-90 15</inkml:trace>
  <inkml:trace contextRef="#ctx0" brushRef="#br0" timeOffset="53800.73">20827 5128 93 0,'0'0'196'0,"0"0"-47"0,0 0-27 0,1-7-1 15,-1 7-18-15,0 0-9 0,0 0-10 0,0 0-14 16,0 0-1-16,0-8-8 0,0 8 8 16,0 0-25-16,0 0 10 0,0 0-16 0,0 0 18 15,0 0-26-15,0 0 10 0,0 0-20 0,0 0 14 16,0 0-17-16,0 0 31 0,0 0-23 0,-4 8 44 16,4-8-45-16,0 0 46 0,3 7-51 0,-3-7 50 15,0 11-5-15,0-11-5 0,0 12-3 0,0-4-10 16,0-1-8-16,-3 5-8 0,3-5 3 0,0 3 8 15,-1 1-18-15,1 0 9 0,-1 0-14 0,1-1 2 16,0 3-21-16,-2-4 22 0,1 2-15 0,0-4 16 16,1 3-19-16,0-5 16 0,0 3-16 0,0 0 9 15,-3-3-12-15,3-5 12 0,0 12-16 16,0-12 14-16,3 8-14 0,-3-8 5 0,0 7-14 16,0-7 23-16,0 0-17 0,2 7 15 15,-2-7-17-15,0 0 12 0,0 0-38 0,7-3 46 0,-7 3-15 16,5-9 7-16,-3 4-13 0,2 0 5 15,0-4-9-15,1 1 0 0,-1 0 1 0,1-3 3 16,3 0 2-16,-2-1 1 0,1-1-1 0,-1 0-8 16,-1 1 14-16,3 0-13 0,-2-1 17 0,-1 4-49 15,-1-1 58-15,1 3-46 0,-1-3 55 0,1 3-48 16,-1 1 51-16,0-1-48 0,-4 7 53 0,6-8-48 16,-6 8 44-16,5-9 10 0,-5 9-51 0,4-7 52 15,-4 7-67-15,0 0 68 0,10-3-48 0,-10 3 48 16,0 0-3-16,11 5 8 0,-11-5 0 0,6 8-1 15,-2-2-5-15,2 0-5 0,-1 2-4 0,-1-2-1 16,1 1-10-16,-1 4 16 0,0-5-20 16,-1 4 18-16,4-3-25 0,-4 1 18 0,2 0-22 15,-1 0 20-15,-2 1-26 0,3-2 19 0,-2 0-33 16,-2 0 7-16,4-1-32 0,-1 1-7 0,-4-7-27 16,5 10-43-16,-5-10-26 0,4 10-48 0,-4-10-44 15,4 7-41-15,-4-7-203 0,4 6 29 0</inkml:trace>
  <inkml:trace contextRef="#ctx0" brushRef="#br0" timeOffset="54449.26">21688 4851 281 0,'3'-9'451'0,"-3"9"-135"0,0 0 1 16,3-8-69-16,-3 8 7 0,2-6-25 0,-2 6-9 15,0 0-35-15,0 0-46 0,2-6-18 0,-2 6-29 16,0 0-22-16,0 0-16 0,0 0-14 0,0 0-6 16,0 0-2-16,4 8 2 0,-4 0 14 0,1-1-5 15,-1 3-8-15,2 0-8 0,-1 1-5 0,-1-1-4 16,1 2-4-16,-1 0-13 0,2 0-25 16,-2 1-17-16,1-3-28 0,-1 2-14 0,0 1-53 15,0-3 22-15,1 0-61 0,-1-1 9 0,0-1-47 16,0 0-49-16,3 0-44 0,-6-2-12 0,3-6-140 15,0 12 64-15</inkml:trace>
  <inkml:trace contextRef="#ctx0" brushRef="#br0" timeOffset="55047.09">21843 4784 47 0,'0'0'352'16,"1"-6"-51"-16,-1 6-76 0,0 0-8 0,5-6-79 15,-5 6-9-15,0 0-29 0,0 0 47 0,0 0-45 16,5 7 48-16,-5-7-60 0,3 10 49 0,-3-10-30 16,1 14 5-16,0-6-43 0,1 3 8 0,-2-1-32 15,1 0 11-15,-1 2-26 0,0-2 11 0,0 0-21 16,4 0 5-16,-3 1-16 0,-1-3 7 0,1-1-15 15,1 0 16-15,-2-7-16 0,1 14 12 0,-1-14-13 16,0 10 13-16,0-10-15 0,1 10 7 16,-1-10-12-16,3 6 17 0,-3-6-11 0,0 0 5 15,1 7-16-15,-1-7 16 0,0 0-18 0,0 0 13 16,8-3-15-16,-8 3 14 0,4-8-14 0,1 3 22 16,-3-4-21-16,3 4 21 0,-1-6-20 0,4 2 19 15,-3 1-16-15,0-2 16 0,0 0-18 0,0 1 21 16,-1 0-24-16,4 1 21 0,-3 2-23 15,0-2 22-15,-1 1-11 0,1-1 13 0,-1 3-23 16,1-1 17-16,-1 3-21 0,-2-4 30 0,-2 7-22 16,8-7 24-16,-8 7-26 0,6-8 23 15,-6 8-29-15,3-6 29 0,-3 6-23 0,9-5 22 16,-9 5-3-16,0 0 1 0,6-2-22 0,-6 2 24 16,0 0-18-16,8-3 18 0,-8 3-18 0,0 0 22 15,0 0-21-15,10 5 20 0,-10-5-21 0,8 5 20 16,-8-5-14-16,7 11 13 0,-3-8-12 0,-1 5 12 15,1 1-13-15,-2-2 17 0,3 2-16 0,-1-2 13 16,0 2-15-16,-3 0 15 0,2 0-16 0,1-1 11 16,-2 2-13-16,1-3 17 0,1 1-15 0,-3 0 6 15,0-2-17-15,3 0 10 0,-2 0-23 0,-2-6 12 16,4 9-50-16,-4-9 26 0,4 10-62 0,-4-10 29 16,3 6-55-16,-3-6-10 0,0 0-40 15,2 7-20-15,-2-7-38 0,0 0-257 0,0 0 17 16</inkml:trace>
  <inkml:trace contextRef="#ctx0" brushRef="#br0" timeOffset="55318.62">21554 4586 357 0,'0'0'338'16,"0"0"-117"-16,-1-7-17 0,1 7-77 0,0 0-3 15,0 0-56-15,2-6 12 0,-2 6-63 0,0 0-37 16,9-6-47-16,-9 6-60 0,0 0-34 0,14-2-207 15,-14 2 176-15</inkml:trace>
  <inkml:trace contextRef="#ctx0" brushRef="#br0" timeOffset="55748.55">22543 4504 72 0,'13'-3'476'15,"-13"3"-162"-15,9-1 1 0,-9 1-105 16,5-5 12-16,-5 5-61 0,0 0 31 0,5-6-50 15,-5 6 3-15,0 0-54 0,-4-5-2 0,4 5-35 16,0 0 7-16,0 0-27 0,-11-2 23 0,11 2-16 16,-14 2 16-16,5-1-9 0,-3 3 0 0,2-1-14 15,0 3 3-15,-3-1 10 0,0 3-28 0,3 1 2 16,-1-1-5-16,0 0-3 0,1 2-4 0,0 1-3 16,2-2-6-16,0 2-4 0,1-3-20 0,-1 2-2 15,3-2-30-15,1 2 20 0,0-3-38 0,2 2 36 16,-1-3-40-16,2 1 43 0,1-7-51 0,0 12 39 15,0-12-51-15,4 13 34 0,0-10-57 0,-4-3 10 16,10 7-34-16,-10-7-5 0,15 5-9 0,-15-5-6 16,17 0 2-16,-6 0 9 0,-2-2 0 15,4 0-2-15,0 0-122 0,1-4 270 16</inkml:trace>
  <inkml:trace contextRef="#ctx0" brushRef="#br0" timeOffset="56315.22">22639 4564 132 0,'8'-7'128'0,"-2"-3"-3"16,-1 2-5-16,-1 3 13 0,0-1-11 0,0 1 14 15,-4 5-3-15,6-10-3 0,-6 10-5 0,5-9-8 16,-5 9 29-16,3-6-57 0,-3 6 33 0,5-6-68 16,-5 6 33-16,0 0-62 0,4-6 35 15,-4 6-59-15,0 0 43 0,0 0-56 0,0 0 46 16,0 0-47-16,0 0 49 0,0 0-43 0,0 0 53 16,-4 8-49-16,4-8 47 0,-5 9-53 0,5-9 43 15,-4 10 5-15,0-3-11 0,0-2 1 0,3 2-4 16,-2-1-5-16,1-2-49 0,-2 5 50 0,0-3-21 15,4-6 9-15,-4 10-42 0,4-10 53 0,-2 10-48 16,2-10 51-16,-5 9-57 0,5-9 58 0,-3 9-54 16,3-9 45-16,-1 8-54 0,1-8 46 0,0 0-52 15,-1 7 34-15,1-7-31 0,0 0 46 0,2 5-40 16,-2-5 35-16,0 0-42 0,8 4 46 0,-8-4-39 16,0 0 44-16,10 1-40 0,-10-1 39 0,10-1-44 15,-10 1 43-15,12-4-31 0,-12 4 45 16,10-2-43-16,-10 2 41 0,9-7 2 15,-9 7-5-15,11-8-1 0,-6 5-39 0,-1-3 49 16,0 1-41-16,0-1 43 0,0 1-41 0,0-1 57 16,-1 0-44-16,1 2 63 0,0-2-58 0,-4 6 55 15,5-10-52-15,-5 10 49 0,5-9-54 0,-5 9 53 16,3-9-52-16,-3 9 50 0,2-6-46 0,-2 6 38 16,3-6-39-16,-3 6 37 0,0 0-36 0,4-8 30 15,-4 8-46-15,0 0 38 0,0 0-37 0,0 0 30 16,2-5-44-16,-2 5 38 0,0 0-39 0,0 0 40 15,0 0-40-15,0 0 43 0,3 5-38 16,-3-5 41-16,1 8-5 0,-1-8-2 0,0 11-3 16,0-11-9-16,3 10-1 0,-3-10-1 0,2 10 11 0,-2-10-5 15,2 15 1-15,-2-15-4 0,2 9-2 16,-2-2-5-16,0-7-2 0,4 9-38 0,-4-9 31 16,4 8-63-16,-4-8 32 0,1 7-17 0,-1-7-57 15,9 6 3-15,-9-6-37 0,6 3-8 0,-6-3-14 16,8 3-26-16,-8-3 3 0,0 0-198 0,14-5 150 15</inkml:trace>
  <inkml:trace contextRef="#ctx0" brushRef="#br0" timeOffset="57017.44">22935 4416 213 0,'2'-7'245'15,"-2"7"-37"-15,0-13-20 0,0 13-10 0,0-8-10 16,0 8-25-16,0-9-18 0,0 9-17 0,-3-8-17 15,3 8-18-15,0 0-6 0,-4-7-6 0,4 7-17 16,0 0 6-16,-6-4 38 0,6 4-69 0,0 0 8 16,0 0 43-16,-13 1-61 0,13-1 45 0,-9 5-56 15,9-5 44-15,-6 7-53 0,-2-4 48 0,8-3-54 16,-5 12 46-16,1-8-47 0,3 3 45 0,0 1-46 16,-1-2 45-16,2-6-54 0,-2 15 53 0,2-7-52 15,0 1 52-15,0-1-9 0,2 2-1 16,1-3-4-16,-2 4-1 0,3-3 0 15,-3 3-4-15,3-4-6 0,-1 5-8 0,-1-4-17 16,3 1 6-16,-2 0-2 0,-2 1 0 0,2-4 0 16,-2 1-1-16,0 2-37 0,1-4 50 0,-2-5-38 15,1 13 45-15,-1-13-40 0,1 9 46 0,-1-9-41 16,-2 10 34-16,2-10-48 0,-3 8 58 0,3-8-46 16,-4 7 24-16,4-7-25 0,0 0 22 0,-9 5-32 15,9-5 15-15,0 0-28 0,0 0-14 0,-14 0 3 16,14 0 16-16,0 0 4 0,-6-6-10 0,6 6 13 15,0 0-15-15,-3-11 13 0,3 11 0 0,-1-10 1 16,2 2-11-16,-1 2 11 0,3-3-2 16,-1 1 2-16,2-3 7 0,0 3-2 0,1-4 7 15,0-1 2-15,3 1 0 0,0 1-13 0,-1-3 28 16,1 3-15-16,3-3 27 0,-2 3-18 16,3-3 34-16,-1 1-15 0,1-1 37 0,-1 3-8 15,1-1 34-15,-3 3-21 0,2-4 37 0,-1 4-20 16,0-1 38-16,-2 1-23 0,0 2 38 0,0 1-40 15,-2-3 38-15,2 3-47 0,-4 2 31 0,2-3-39 16,-2 2 30-16,-4 5-31 0,8-6 25 0,-8 6-33 16,5-7 21-16,-5 7-22 0,0 0-3 0,5-6-2 15,-5 6-38-15,0 0 34 0,0 0-4 16,0 0-3-16,0 0 4 0,-5 6 3 0,5-6-4 16,-7 8 1-16,2-2-3 0,4 1-4 0,-3-2 3 15,0 2-10-15,2 3 6 0,-1-5-3 0,-2 3-3 16,4-1 45-16,-2 2-55 0,1-2 46 0,0-1-55 15,1 3 46-15,1-9-51 0,-1 12 37 16,1-12-61-16,1 13 70 0,-1-13-51 0,3 11 42 16,-1-3-64-16,-2-8 20 0,9 6-57 0,-4 0-28 15,3-2-25-15,-8-4-34 0,16 3-34 0,-16-3-46 16,17 3-126-16,-17-3 175 0</inkml:trace>
  <inkml:trace contextRef="#ctx0" brushRef="#br0" timeOffset="58099.17">23512 4351 94 0,'0'0'159'0,"7"-7"3"0,-1 4-57 16,-6 3 9-16,10-9-44 0,-1 0 8 0,-3 2-51 15,3 0 29-15,-1-6-38 0,2 3 22 16,-2 1-37-16,1-5 24 0,1 0-32 0,-1-1 28 16,-3-2-30-16,3-2 30 0,1 0-35 0,1-1 30 15,-4-1-15-15,2-3 47 0,-5 2-36 0,4 0 37 16,-3 2 14-16,-1-2-6 0,-2 3 3 0,1 0 9 15,-2 0 1-15,0 5-6 0,-2-4-8 0,1 5 14 16,-1 0-10-16,0 3-8 0,-1-3-8 0,1 5-10 16,-2-3-7-16,1 5-4 0,-2 0-2 0,4 6-1 15,-9-7 13-15,9 7-7 0,-14 0 2 16,14 0-10-16,-17 3-1 0,10 4 1 0,-1-3 1 16,0 3-3-16,2 4-1 0,-3-3-2 0,3 4-2 15,-1 1-3-15,2-2 1 0,0 3 0 16,0 1-17-16,1-1 5 0,0-1 11 0,3 2 0 15,-2 0-4-15,3-1-1 0,1 0-2 0,1 3-1 16,-1-3-2-16,2 1-4 0,2-1-12 0,-3-3 0 16,2 2-7-16,0-4 6 0,1 1-4 0,0-1-7 15,-1 1-8-15,4-4-2 0,-2 2-4 0,1-2-31 16,0-1 31-16,0 0-33 0,0-1 36 0,-7-4-33 16,16 3 42-16,-16-3-34 0,15 2 40 0,-15-2-38 15,18-3 32-15,-11-1-25 0,4-1 35 16,-2 0-31-16,0 0 31 0,1-5-16 0,-1 3 31 15,1-5-27-15,0 0 30 0,-1 0-21 0,0-2 36 16,1 1-25-16,1-2 39 0,-2-1-23 0,1-1 35 16,0 1-25-16,-2-1 45 0,-2 2-28 15,4 3 47-15,-2-3-3 0,-2 1-3 0,1 2-3 16,0-1-1-16,-3 2-9 0,4 0-1 0,-3 0-8 16,-1 1-12-16,1 1 1 0,1 0-5 0,-2 1 7 15,0 1-4-15,0-2 4 0,0 3-6 0,-2 1-7 16,2-2-4-16,-4 7-4 0,4-8 0 0,-4 8-8 15,6-9 2-15,-6 9-6 0,4-5-6 0,-4 5-4 16,0 0-1-16,0 0-8 0,0 0 17 16,0 0 4-16,5 6 4 0,-3 1 1 0,-2 1-1 15,0 0 3-15,0 2-3 0,0 1 3 0,0 1 11 16,-2 1 3-16,2 1 5 0,0 0-15 0,0-2 8 16,0 3-14-16,0 0 5 0,2 0-11 0,-2-1 6 15,1-1-10-15,1 0 8 0,-1 1-13 16,2-3 12-16,-1 1-7 0,0-3 8 0,3 1-14 15,-2-1 9-15,-1 0-10 0,2-2 7 0,0 1-6 16,1-4 5-16,0 2-7 0,-5-6 7 0,12 5-16 16,-12-5 4-16,11 3-21 0,-11-3-5 0,19-4-3 15,-11 0-9-15,0-2-7 0,-2 1 5 16,4-3 16-16,-1 2-4 0,0-7 14 0,0 2-6 16,-1 0 17-16,-2 0 2 0,1 3 2 0,-2-3 15 15,1 2 22-15,-1 2-2 0,-1-2 11 0,0 4 1 16,-3-2-1-16,4 3-4 0,-5 4-5 0,4-11-9 15,-4 11-8-15,4-7-6 0,-4 7-6 0,5-4 5 16,-5 4 2-16,0 0-9 0,0 0 15 0,0 0-9 16,0 0 16-16,6 4-5 0,-6-4 10 0,3 7-12 15,-3-7 6-15,1 7-13 0,-1-7 12 16,5 8-8-16,-5-8 8 0,4 9-20 0,-4-9 14 16,4 7-11-16,-4-7 6 0,9 7-7 0,-9-7 6 15,9 7-9-15,-9-7 8 0,10 5-29 0,-1-2-26 16,-9-3-32-16,14 4-20 0,-14-4-12 15,19 0-43-15,-19 0 11 0,20-2-61 0,-9-1-10 16,-1 0-57-16,0-1-175 0,3 1 74 0</inkml:trace>
  <inkml:trace contextRef="#ctx0" brushRef="#br0" timeOffset="58381.01">23649 4034 89 0,'-21'3'399'0,"3"0"-117"0,4-1-27 16,3 2-42-16,0 0-13 0,0-3-14 0,11-1-11 15,-17 2-14-15,17-2-27 0,-11 3-29 0,11-3-16 16,-8 3-21-16,8-3-13 0,0 0-9 0,0 0-5 15,0 0-12-15,0 0-2 0,0 0-9 0,8-5-4 16,6 4-27-16,-4-1-34 0,4 1-23 0,0-4-25 16,4 2-15-16,0 0-27 0,2-1-61 15,0 3-6-15,4-5-73 0,0 2-176 16,0 0 72-16</inkml:trace>
  <inkml:trace contextRef="#ctx0" brushRef="#br0" timeOffset="59365.1">19495 6302 101 0,'3'-9'395'15,"-2"1"-96"-15,-1 8-77 0,1-13-23 16,-1 13-36-16,3-11-16 0,-3 11-19 0,1-9-14 16,-1 9 0-16,4-8-16 0,-4 8 6 0,1-8-26 15,-1 8-3-15,0 0-30 0,0 0 8 0,0 0-9 16,0 0 40-16,0 0-14 0,8 11 29 0,-6-3-26 16,0 1 13-16,0 2-36 0,-2 3 15 0,3-1-37 15,-1 3 18-15,0 1-34 0,-2-2 20 0,1 2-24 16,0 0 19-16,-1-1-29 0,0 1 14 0,0 0-38 15,0-3 5-15,0-2-40 0,0 1 1 0,-1 2-35 16,1-5-12-16,0 1-38 0,0 0-52 0,-1-1-37 16,1-2-38-16,0 1-26 0,-2-2-190 0,2-7 24 15</inkml:trace>
  <inkml:trace contextRef="#ctx0" brushRef="#br0" timeOffset="60599.71">19425 6563 253 0,'0'0'349'0,"0"0"-71"15,-8-6-38-15,8 6-41 0,0 0-26 0,-5-4-21 16,5 4-37-16,0 0-4 0,0 0-13 16,0 0 3-16,0-8-22 0,0 8 4 15,9-4-23-15,-9 4 11 0,8-9-24 0,-2 5 14 0,2 1-27 16,2-2 5-16,-1 1-28 0,1-3 18 15,5 2-26-15,-2-2 19 0,1 0-24 0,3 2 25 16,-2-2-24-16,3 0 12 0,1-3-23 0,0 5 15 16,-3-1-31-16,0-1 15 0,1 2-17 0,-2-1 12 15,1 1-11-15,-1 0 11 0,-1-1-6 0,-1 1 10 16,-2 1-5-16,1 0 11 0,-1-1-5 0,-2 2 10 16,0 0-8-16,1 2 6 0,-2-4-11 0,-8 5 15 15,13-4-11-15,-13 4 16 0,11-4-3 0,-11 4 18 16,9 0-6-16,-9 0 28 0,0 0-13 0,9-3 23 15,-9 3-14-15,0 0 27 0,0 0-27 0,0 0 14 16,0 0-25-16,0 0 19 0,2 6-16 16,-2-6 23-16,-7 7-28 0,7-7 28 0,-6 9-28 15,2-4 16-15,0-1-26 0,-2 3 22 0,1-2-26 16,1 1 16-16,0 0-23 0,-1-2 20 0,5-4-29 16,-7 9 22-16,7-9-27 0,-6 9 23 0,6-9-32 15,-5 7 16-15,5-7-30 0,-4 7 22 0,4-7-27 16,0 0 23-16,0 0-30 0,-1 7 15 0,1-7-36 15,0 0 21-15,8 3-8 0,-8-3 16 0,0 0-19 16,11-3 18-16,-11 3-16 0,13-4-1 0,-13 4 0 16,14-8-2-16,-8 3 5 0,2 1 3 0,-2-5 6 15,2 4 6-15,1-2 14 0,-1-1 0 16,-2 1-22-16,2 2 26 0,-1-3 5 16,0 2 15-16,-1 1 14 0,-1-2 1 0,-1 1 7 15,2 3 11-15,-6 3 11 0,8-7-5 0,-8 7 14 16,4-8-11-16,-4 8 12 0,8-2-25 0,-8 2 9 15,0 0-22-15,5-5 12 0,-5 5-15 0,0 0 24 16,0 0-23-16,7 5 19 0,-7-5-24 0,6 7 20 16,-6-7-30-16,5 9 18 0,-5-9-31 0,2 7 37 15,2-1-28-15,-4-6 5 0,4 9 18 0,-4-9-24 16,4 9 16-16,-4-9-28 0,6 8 5 0,-6-8-30 16,4 8 4-16,-4-8-19 0,6 5-11 0,-6-5-4 15,7 4 9-15,-7-4-1 0,0 0 9 16,12 1-8-16,-12-1-9 0,9-3-10 0,-9 3 1 15,9-8-1-15,-5 1 13 0,5 3 15 0,-4-4 7 16,0 0 9-16,-1-2 7 0,4-2 9 0,-3-1 5 16,1-1 7-16,1-2 4 0,-2 0 8 0,1-3 12 15,-2-1-13-15,5-1 27 0,-4-1-9 0,0 0 41 16,3 2 6-16,-3-1-8 0,3 0 16 0,-3-1 0 16,-1 7 11-16,-2-3 0 0,2 4 12 0,0-1-17 15,-3 3 14-15,3 1-29 0,0 0 1 0,-2 3 2 16,1-2 19-16,-2 3-24 0,-1 7 21 0,4-12-23 15,-4 12 24-15,1-8-31 0,-1 8 2 0,2-9-36 16,-2 9 17-16,0 0-25 0,0 0 19 0,0 0-11 16,-2 11 29-16,0-1-23 0,0-1 26 15,0 4-2-15,-1 0-9 0,2 0-8 0,-2 2-21 16,0 2 17-16,0-1-25 0,2-1 22 0,0 2-28 16,-1-1 21-16,1 0-25 0,1-1 21 0,-1-1-23 15,2-2 22-15,-1 1-25 0,1 0 21 0,1-1-24 16,-1-2 17-16,0 1-30 0,3-3 11 0,0 2-39 15,-2-2 15-15,2-1-28 0,0 1 25 0,1-3-22 16,0-2 27-16,-1 2-18 0,4-1 27 0,-8-4-16 16,14 5 28-16,-14-5-22 0,12 2 28 15,-12-2-20-15,17 0 27 0,-17 0-23 0,15-2 27 16,-7 0-21-16,1-2 24 0,0 0-22 16,0-1 21-16,-1 3-18 0,1-3 21 0,-3-2-20 15,3 2 23-15,-3 1-33 0,1-2 23 0,-7 6 1 16,10-8 31-16,-10 8-10 0,9-6 30 0,-9 6-18 15,6-8 28-15,-6 8-28 0,3-8 10 0,-3 8-14 16,0-7 31-16,0 7 11 0,-4-7-5 0,4 7-17 16,-6-3-6-16,6 3-8 0,-12-6-11 0,12 6-1 15,-11-5-3-15,11 5-23 0,-17-3 21 0,17 3-24 16,-18-3 24-16,18 3-27 0,-20-1 21 0,20 1-38 16,-16-1 12-16,16 1-36 0,-19 0 13 0,19 0-34 15,-13 0 14-15,13 0-34 0,-15 0 10 16,15 0-28-16,-14 0-7 0,14 0-23 0,0 0-29 15,-13 0-6-15,13 0-26 0,0 0-23 0,-10 1-23 16,10-1-15-16,0 0-150 0,0 0 125 0</inkml:trace>
  <inkml:trace contextRef="#ctx0" brushRef="#br0" timeOffset="60911.51">20479 5934 465 0,'7'-6'393'0,"-7"6"-55"16,0 0-74-16,7-5-18 0,-7 5-46 0,0 0 15 16,0 0-26-16,0 0 9 0,5 5-29 0,-5-5 7 15,-1 14-33-15,0-9 12 0,-1 3-9 0,1 1-10 16,-1 1-17-16,-1 1-14 0,1 2 7 0,0-2-42 15,-1 2-5-15,1 3-22 0,1-4-7 0,-2-1-17 16,2 4-3-16,0-3 3 0,-1 1-8 16,1 0-8-16,0-2-15 0,1 0-25 0,-3 1-41 15,3-3-2-15,0 1-45 0,0-4-2 16,0 2-42-16,0 0-9 0,0-8-23 0,4 9-30 16,-4-9-7-16,5 9-19 0,-5-9-44 0,6 4-32 15,-6-4-194-15,0 0-29 0</inkml:trace>
  <inkml:trace contextRef="#ctx0" brushRef="#br0" timeOffset="61298.06">20608 6141 349 0,'0'0'255'0,"0"0"-26"0,9-5-51 16,-9 5-6-16,5-4-68 0,-5 4 44 0,9-3-17 15,-9 3-18-15,12-6-8 16,-12 6-26-16,14-6 21 0,-8 3-16 0,3 0-34 15,0-1 29-15,-1 1-22 0,-2-1 14 0,3-1-26 16,0 2 11-16,-1-3-23 0,-1-1 15 0,1 3-24 16,1-4 15-16,-1 2-23 0,-2 1 23 0,-1-3-24 15,3 2 24-15,-3 0-13 0,-1 1 27 0,0-1-19 16,-4 6 36-16,6-8-22 0,-6 8 24 0,4-10-27 16,-4 10 37-16,0 0-28 0,1-5 18 0,-1 5-38 15,0 0 16-15,-2-6-25 0,2 6 17 0,-8 3-26 16,8-3 22-16,-12 4-24 0,5 0 23 0,-1 2 2 15,2 1-5-15,-2-3-4 0,-1 4-3 0,3 0-8 16,-1-1-2-16,1 3-6 0,-1-3-3 16,1 2-3-16,1 0-7 0,1 1-35 0,0-4 23 15,2 6-31-15,-1-6 9 0,2 1-37 0,1 2 12 16,0-3-54-16,0-6 5 0,4 14-15 0,-2-10-4 16,2 1-25-16,4 0-45 0,-1 0-19 0,1-4-52 15,4 1-20-15,-1-1-266 0,2-1-69 16</inkml:trace>
  <inkml:trace contextRef="#ctx0" brushRef="#br0" timeOffset="61580.43">21314 5772 387 0,'0'0'355'0,"2"-7"-50"0,-2 7-54 16,4-5-54-16,-4 5-29 0,0 0-24 0,0 0 2 16,0 0 5-16,0 0-1 0,6 7-29 0,-6-7-17 15,0 12-11-15,-1-5-11 0,1 2-6 0,-1-1 15 16,1 2-39-16,-4-1 13 0,4 1-37 0,0 0 16 16,-1 0-31-16,1-1 17 0,0 1-43 0,-1-2 5 15,1 2-41-15,1-3-6 16,-1 3-26-16,0-3-9 0,0-7-37 0,1 13-63 15,-1-13-22-15,4 10-37 0,-4-10-40 0,4 9-239 16,-4-9-33-16</inkml:trace>
  <inkml:trace contextRef="#ctx0" brushRef="#br0" timeOffset="61981.94">21613 5659 399 0,'0'0'314'0,"1"-8"-6"0,-1 8-47 16,0 0-46-16,0 0-24 0,-8-4-20 0,8 4-17 16,0 0-25-16,-11 1-8 0,11-1-15 15,-10 5-16-15,3-2-19 0,7-3-15 0,-11 7-4 16,4-4-19-16,7-3 1 0,-10 7-6 0,4 0-7 15,2-2-4-15,-1 1-4 0,0 1-5 0,2-2-1 16,-1 2-4-16,3 0 1 0,0 0-2 0,-2 1-8 16,6 0 1-16,-3 0 5 0,1 3-10 0,0-4 7 15,3 5 1-15,-1-6-1 0,1 5-2 16,-2-3-9-16,4 3-4 0,-2-3-1 0,0 2-3 16,0-1-2-16,0 0-1 0,0 0 9 0,-2 0-15 15,2-2 31-15,0 3-23 0,-3-4 27 0,0 1-22 16,1 2 19-16,-2-9-19 0,0 13 14 0,0-13-25 15,-3 11-8-15,3-11-34 0,-9 11-25 0,9-11-10 16,-6 6-23-16,6-6-40 0,-12 7-37 0,12-7-45 16,-12 6 40-16,12-6-184 0,-16 0 149 0</inkml:trace>
  <inkml:trace contextRef="#ctx0" brushRef="#br0" timeOffset="62160.16">21307 5642 100 0,'-1'-8'335'0,"1"8"-63"0,-1-11-56 0,1 11-32 15,0-9-21-15,0 9-34 0,1-7-27 0,-1 7-22 16,1-9-23-16,-1 9-35 0,7-7-48 0,-7 7-40 16,10-5-37-16,-10 5-28 0,10-5-52 0,-10 5-182 15,14-2 180-15</inkml:trace>
  <inkml:trace contextRef="#ctx0" brushRef="#br0" timeOffset="62631.72">21868 5561 163 0,'0'0'343'0,"0"10"-36"16,0-10-44-16,0 7-31 0,0-7-36 0,-1 12-27 16,1-12-21-16,-5 10-26 0,5-1-20 0,0-2-57 15,0 2 31-15,0-2-28 0,0 3 11 16,0-4-20-16,4 3-11 0,-4 0-4 0,2 0-3 16,0 0-8-16,0-2-1 0,1 0-3 0,2-1-3 15,-5-6-7-15,8 12-9 0,-2-7-7 16,-6-5-10-16,10 8-3 0,-2-3-1 0,-8-5-9 15,14 4 2-15,-14-4 2 0,15 1-3 0,-15-1-6 16,14-3 2-16,-6 1 1 0,1-2 3 0,-3-1 6 16,2 1 0-16,0-1 11 0,0-4 9 0,0 4 3 15,-3-5 10-15,1 3 7 0,-1 1 9 0,-3-3 15 16,3 2 12-16,-2-2-1 0,-1 3 10 0,-2 0-33 16,0-2 8-16,0 8 4 0,-4-11 9 0,1 3-1 15,-1 2-22-15,-2 1-4 0,0-2 9 0,-3 2-5 16,-2 3-1-16,3-2 2 0,-2-1-7 15,-3 2-1-15,3 2-4 0,-3-2-2 0,-1 2-9 16,1 0-3-16,1 0-2 0,-2 1-14 0,14 0-15 16,-22 0-12-16,22 0-23 0,-22 0-42 0,22 0-8 15,-15 0-22-15,15 0-29 0,-14 1-9 0,14-1-39 16,-12 1-151-16,12-1 171 0</inkml:trace>
  <inkml:trace contextRef="#ctx0" brushRef="#br0" timeOffset="63332.61">22106 5556 334 0,'8'3'278'16,"-8"-3"-67"-16,0 0 2 0,6 6-58 0,-6-6 8 15,5 6-23-15,-5-6-20 0,1 8-22 0,-1-8-37 16,3 10 9-16,-3-10-14 0,0 8-13 16,0-8-10-16,5 12-5 0,-5-12-4 0,3 7-8 15,-3-7-5-15,2 10-1 0,-2-10-4 16,7 6-6-16,-7-6-16 0,6 6 1 0,-6-6-41 16,10 4 39-16,-10-4-31 0,9 3 30 0,-9-3-22 15,13 0 32-15,-13 0-20 0,15-1 24 0,-15 1-24 16,16-6 25-16,-6 2-32 0,-1 1 36 0,0 0-24 15,1-5 29-15,0 3-24 0,-1 0 24 0,1 2-20 16,-2-4 26-16,0 3-21 0,-2 0 26 0,3 2-24 16,-9 2 23-16,12-5-24 0,-12 5 38 0,11-6-33 15,-11 6 38-15,10-4-39 0,-10 4 33 0,0 0-35 16,16-2 33-16,-16 2-37 0,0 0 35 0,16 0-38 16,-16 0 27-16,0 0-27 0,16 1 37 15,-16-1-41-15,0 0 37 0,15 1-37 16,-15-1 37-16,0 0-38 0,12 2 38 0,-12-2-37 15,0 0 32-15,12-2-34 0,-12 2 26 0,8-2-25 16,-8 2 36-16,6-2-38 0,-6 2 32 0,8-8-32 16,-8 8 37-16,5-8-32 0,-5 8 34 0,6-11-31 15,-2 3 33-15,-1 2-11 0,1-4 2 0,-2 3 16 16,2-3 0-16,-1-1-11 0,-1 0 2 0,1-2 6 16,-1 4 4-16,2-4 9 0,-3 3 2 0,2-2 10 15,-2 1-5-15,2 2-2 0,-2-1 1 0,0 1 3 16,2 0-16-16,-2 2 18 0,-1 7 10 0,0-12-1 15,0 12 1-15,3-9 7 0,-3 9-10 0,0-9-12 16,0 9-13-16,0-7-9 0,0 7-8 16,0 0-5-16,0 0 0 0,0 0-1 15,0 0 12-15,0 0-17 0,-3 7 24 0,3-7-33 16,-1 12 0-16,1-12 9 0,-3 15-1 0,2-8-1 16,1 4-3-16,-1-3-2 0,-1 4-11 0,2-2-15 15,0 1-16-15,0 2-10 0,2-3-27 0,-2 1-17 16,1-2-19-16,0 2-61 0,-1-1-44 0,2 1-35 15,-1-2-41-15,0-1-166 0,-1-2 53 0</inkml:trace>
  <inkml:trace contextRef="#ctx0" brushRef="#br0" timeOffset="63547.72">22399 5535 241 0,'0'0'276'16,"0"0"-37"-16,5-4-58 0,-5 4 7 0,0 0-48 15,11-5-6-15,-11 5-57 0,11-3 15 0,-11 3-47 16,16-3 12-16,-7 0-40 0,0 0 0 0,4 2-53 16,-2-1-29-16,2-2-15 0,0 0-27 0,0-1-10 15,2 2-46-15,-1 0-18 0,1-3-117 16,-2 4 242-16</inkml:trace>
  <inkml:trace contextRef="#ctx0" brushRef="#br0" timeOffset="64016.9">22994 5315 250 0,'0'0'356'16,"0"0"-73"-16,0 0-38 0,0 0-40 0,0 0-4 15,0 0-40-15,0 0 0 0,-6 5-35 0,6-5-1 16,-5 8-48-16,5-8 4 0,-4 3-32 16,4-3 2-16,-3 5-25 0,3-5 8 0,0 0-20 15,-2 9 11-15,2-9-21 0,0 0 13 0,0 0-22 16,1 8 9-16,-1-8-35 0,4 6 18 0,-4-6-12 16,0 0-5-16,11 2-1 0,-11-2-3 0,0 0-2 15,12 0-4-15,-12 0-4 0,13-2-11 0,-13 2-2 16,12-6 10-16,-4 1 6 0,0 2-1 15,-1-3 4-15,0 1 6 0,-1-1-16 0,1-1 36 16,-1 1-20-16,0 1 37 0,-2 1-9 0,3-3 53 16,-7 7 6-16,6-8 18 0,-6 8-2 0,5-5 2 15,-5 5-2-15,6-7-6 0,-6 7-5 16,0 0-16-16,0 0-8 0,2-6-5 0,-2 6-7 16,0 0-1-16,0 0-3 0,-14-1-4 0,14 1-5 15,0 0-9-15,-12 1 2 0,12-1-12 0,0 0 2 16,-9 3-9-16,9-3-9 0,0 0-8 0,0 0-16 15,-9 2-27-15,9-2-19 0,0 0-4 0,0 0-1 16,0 0-14-16,0 0-2 0,0 0-1 0,6 3-1 16,-6-3-1-16,0 0-18 0,12-2 1 0,-12 2-20 15,13-5 33-15,-13 5-7 0,15-4 30 0,-6-3-10 16,-1 3 11-16,3-2 13 0,1-2-43 0,-2 1 41 16</inkml:trace>
  <inkml:trace contextRef="#ctx0" brushRef="#br0" timeOffset="64403.33">23269 5131 142 0,'10'-17'54'0,"2"1"40"0,-1-3-11 15,-2 1 22-15,0-2-21 0,1-1 40 0,2 0-8 0,-4 0 7 16,0 0-3-16,0 0-21 0,-3 2 21 16,3 0 4-16,-4 3-8 0,1 0 36 0,-3 1-58 15,1 2 45-15,-2 1-58 0,-1 0 39 0,3 1-57 16,-3 3 34-16,0 1-49 0,0 1 18 0,0-3-48 16,0 9 29-16,0-9-41 0,0 9 22 0,-3-8-28 15,3 8 29-15,0 0-37 0,0 0 43 0,-15 1-45 16,10 3 36-16,0 0-37 0,-2 4 33 0,3 0-38 15,-2 0 37-15,1 3-33 0,0 0 33 16,0 1-32-16,1 4 34 0,0 1-36 0,1 0 32 16,0 2-22-16,0 0 30 0,2 1-31 0,-2 2 28 15,3-1-30-15,0 0 25 0,2 2-26 0,-1 2-7 16,0-1 36-16,2 0-9 0,0-1-5 16,0 3 6-16,-2-5-7 0,3 3 4 0,-1-2-3 15,-1 0-1-15,1 0-2 0,-2-3-5 0,2-1 0 16,-2 1 0-16,2-1-2 0,-1-1 0 0,-2 0-3 15,5-1-30-15,-4 1 28 0,2-2-57 0,-2-1 51 16,-1 0-41-16,3-3 49 0,-2 2-50 0,0-5 51 16,-1 3-50-16,2-3 50 0,-1 1-53 0,-1-1 30 15,0-8-47-15,1 11 16 0,-1-11-30 16,0 11 5-16,0-11-36 0,0 9-22 0,0-9-18 16,0 7-22-16,0-7-33 0,0 0-169 0,-2 7 163 15</inkml:trace>
  <inkml:trace contextRef="#ctx0" brushRef="#br0" timeOffset="64640.96">23306 5222 200 0,'9'-8'285'15,"-1"1"-18"-15,2 3-61 0,-1-2 25 0,-1-2-84 16,4 3 42-16,1-1-80 0,0-4 27 0,1 2-72 16,2 2 30-16,1-3-63 0,2 0 12 0,1-1-65 15,0-2 19-15,-1 3-68 0,0-2-16 0,2 2-41 16,-2-1-31-16,-1-1-36 0,2 1-228 0,-3 3 110 16</inkml:trace>
  <inkml:trace contextRef="#ctx0" brushRef="#br0" timeOffset="66024.57">20507 6779 287 0,'8'-4'352'0,"-8"4"-66"16,5-3-30-16,-5 3-35 0,0 0-28 0,8-6-1 16,-8 6-26-16,0 0 15 0,2-6-32 0,-2 6 6 15,0 0-38-15,0 0 20 0,0 0-41 0,0 0 17 16,0 0-8-16,0 0-13 0,0 0-23 0,0 0-3 15,0 0-19-15,0 0-7 0,0 0-2 0,3 7-7 16,-3-7-8-16,-3 5-2 0,3-5-9 0,0 0-3 16,-2 9-7-16,2-9-2 0,0 0-2 15,0 10-12-15,0-10 5 0,2 6 0 0,-2-6-8 16,8 6-10-16,-8-6-8 0,10 6-14 0,-10-6 3 16,17 1 8-16,-17-1-1 0,18 1 9 0,-18-1 4 15,24 0 2-15,-11-2-1 0,-2 0-24 0,3-1 25 16,2-3-22-16,-2 2 26 0,1 1-19 0,-1-4 26 15,0 1-19-15,0 0 25 0,-1-5-18 0,-3 4 25 16,3 0-19-16,-2-2 22 0,-3 1-13 0,1 0 39 16,0 1-19-16,-3 2 43 0,-2-3-20 0,1 1 21 15,-2 0-26-15,-2 1 24 0,2 2-12 16,-3 4 16-16,-3-14-24 0,3 14 20 0,-4-10-18 16,-1 3 17-16,5 7-38 0,-9-9 32 15,2 3-31-15,-1 2 18 0,-1-1-37 0,0 3 24 16,-1-1-22-16,0 1 22 0,-1-1-29 0,-1 1 23 15,0 1-29-15,2 0 13 0,-3 1-33 0,13 0 17 16,-23 0-31-16,23 0 16 0,-18 1-35 0,18-1-3 16,-14 0-29-16,14 0 11 0,-14 1-30 0,14-1-8 15,-12 2-33-15,12-2-28 0,0 0-18 0,-12 1 7 16,12-1 4-16,0 0-4 0,0 0 8 0,-7 3-41 16,7-3-124-16,0 0 185 0</inkml:trace>
  <inkml:trace contextRef="#ctx0" brushRef="#br0" timeOffset="66381.33">20942 6618 275 0,'10'3'255'0,"0"1"-40"0,-2-1-14 16,1 3-12-16,0-2 4 0,-3 0-10 0,2 1-11 15,-3 1 4-15,0 0-30 0,3-4 11 0,-8-2-31 16,7 11 7-16,-3-5-30 0,-4-6 17 0,8 7-27 15,-8-7 19-15,5 7-27 0,-5-7 17 16,5 6-12-16,-5-6-15 0,4 5-3 0,-4-5-5 16,0 0-5-16,5 4-14 0,-5-4-11 0,0 0-8 15,0 0-16-15,0 0-8 0,0 0-5 0,0 0-1 16,8-2-6-16,-8 2-22 0,5-8 26 0,-4 3-19 16,3-2 25-16,1 0-25 0,-1-4 21 0,-2 3-29 15,3-4 14-15,-2-1-27 0,4 0 13 0,0-2-33 16,-2 0 19-16,3-1-31 0,0 2 22 0,-2 0-30 15,4-1 13-15,-2 2-21 0,1 1 5 0,1-3-19 16,-1 4-18-16,1-1 2 0,0 2-8 0,-1 0-23 16,0 1-9-16,-1 3-13 0,2-3-9 0,-1 3 5 15,-1 1-17-15,1 1-16 0,0-1-115 16,-3 2 217-16</inkml:trace>
  <inkml:trace contextRef="#ctx0" brushRef="#br0" timeOffset="66982.55">21610 6398 237 0,'0'0'349'0,"0"0"-56"0,0 0-10 15,0 0-34-15,0 0-22 0,0 0-14 16,0 0-34-16,0 0 2 0,0 0-47 0,-15 2-10 15,15-2-29-15,-12 6 20 0,5-1-31 0,-2-2 19 16,0 2-27-16,0 0-4 0,1 2-14 0,-2 0 9 16,1-2-34-16,1 4 14 0,-2-2-33 0,5 0 14 15,-1-1-32-15,-1 1 22 0,3 0-34 16,-2-1 12-16,2 0-30 0,3 2 18 0,1-8-26 16,-4 10 13-16,4-10-35 0,0 10 17 0,0-10-30 15,4 6 15-15,-4-6-24 0,9 9 13 0,-9-9-7 16,10 3 2-16,-10-3-5 0,12 1 1 0,-12-1 3 15,15-1-3-15,-15 1 9 0,14-3 12 0,-5-2 7 16,-3 0 13-16,3 0 9 0,-2-4 3 16,0 1 6-16,2-4 8 0,-1 1-2 0,-2-3 9 15,4-2 9-15,-2-2 4 0,1-3 2 0,-1 1 5 16,2-5-2-16,-1-3 10 0,0 1 8 0,1-1 17 16,-1 0 11-16,-1-1-4 0,1 3 23 0,-2 2-3 15,0 2 23-15,-2 2-23 0,0 3 28 0,-1 1-14 16,0 3 23-16,1 1-25 0,-4 2 31 0,3-1-28 15,-3 4 22-15,2-1-31 0,-3 8 4 0,2-11-38 16,-2 11 8-16,3-11-42 0,-3 11 26 0,0 0-30 16,0 0 28-16,0 0-21 0,-3 7 25 15,2 0-2-15,-2-1 2 0,1 7-7 16,-2-3-28-16,1 1 22 0,-3 3-27 0,4 0 23 16,-1 2-27-16,-1 0 20 0,2 0-27 0,-2 1 28 15,1 1-24-15,2 0 21 0,-2-2-35 0,2 0 7 16,0 1-28-16,1-1 5 0,0-2-41 0,0 2 7 15,1-4-42-15,0 2 4 0,2-2-37 0,-1-1-16 16,2-1-32-16,0 1-29 0,1-2-39 0,2 2-23 16,-1-6-40-16,2 4-167 0,-1-2 15 0</inkml:trace>
  <inkml:trace contextRef="#ctx0" brushRef="#br0" timeOffset="67464.29">21964 6340 38 0,'0'0'337'0,"0"0"-78"0,0 0-45 0,0 0-26 16,14-1-20-16,-14 1-21 0,0 0-32 0,13 0-56 15,-13 0 32-15,13 0-5 0,-13 0-21 0,11-1-9 16,-11 1-22-16,13-2 0 0,-13 2-15 0,14-2 4 15,-14 2-11-15,13-6 6 0,-13 6-13 0,13-4-2 16,-8 1 4-16,-5 3 6 0,13-5-3 16,-8 0-3-16,-5 5-2 0,10-8 12 0,-10 8 3 15,8-9 1-15,-8 9-5 0,5-9 1 0,-5 9-1 16,2-10 9-16,-2 10 17 0,0-11-30 0,0 11 22 16,-1-9-23-16,1 9 40 0,-5-10-23 0,5 10 23 15,-7-7-17-15,7 7 17 0,-7-7-17 0,7 7 24 16,-12-3-14-16,12 3 21 0,-11-3-23 0,11 3 25 15,-14 0-33-15,14 0 19 0,-14 3-32 16,6-3 26-16,-1 3-29 0,0 2 19 0,3 1-25 16,-2-3 23-16,-2 2-30 0,5 1 23 0,-2 1-29 15,1-3 25-15,1 4-28 0,0 1 23 16,0-3-33-16,1 3 25 0,1-3-36 0,1 2 20 16,0-2-27-16,1 1 9 0,1 1-37 0,1-2 16 15,1-1-31-15,-2-5 5 0,2 12-26 0,5-9-19 16,-7-3-13-16,12 9-27 0,-5-6-24 0,2 0-9 15,-9-3-5-15,16 3 2 0,-4-3-13 0,-12 0 5 16,19 0-152-16,-9-2 191 0</inkml:trace>
  <inkml:trace contextRef="#ctx0" brushRef="#br0" timeOffset="67882.4">22280 6209 10 0,'0'0'254'16,"6"-6"-33"-16,-6 6-25 0,7-6-22 0,-7 6 0 15,0 0 0-15,5-6-30 0,-5 6-20 0,0 0-21 16,0 0-11-16,6-2-7 0,-6 2-6 0,0 0 3 16,6 3-5-16,-6-3 6 0,4 6-15 0,-4-6 7 15,4 11-18-15,-4-11 13 0,3 8-21 0,-2 0 17 16,2-2-17-16,-2 1-4 0,0 0-4 0,2 2 25 16,-3-2-23-16,1 1-8 0,0 0 0 0,1-1 7 15,-2-7 3-15,0 13 1 0,0-13 0 0,1 12 20 16,-1-12-27-16,0 9-3 0,0-9 18 0,0 8-28 15,0-8 21-15,0 0-26 0,0 10 24 0,0-10-29 16,0 0 25-16,0 0-24 0,0 6 20 16,0-6-29-16,0 0 16 0,0 0-31 0,0 0 22 15,0 0-27-15,0 0 17 0,0 0-33 0,1-8 25 16,2 2-24-16,0-1 14 0,0-3-21 16,1 1 18-16,0-2-26 0,2 0 26 0,-1-5-25 15,4 4 22-15,-1-2-26 0,-2 1 5 0,6-3-1 16,-1-1 14-16,0 3-26 0,1 0 24 0,-2 2-44 15,2 1 29-15,-1 1-19 0,0-1 11 0,-1 2-26 16,1-1-15-16,1 3-17 0,-2-1-16 0,4 0-18 16,-2 2-14-16,2-1-15 0,-3 2-22 0,3 2-19 15,-1-1-238-15,-1-1 74 0</inkml:trace>
  <inkml:trace contextRef="#ctx0" brushRef="#br0" timeOffset="69879.24">22047 6421 97 0,'0'0'103'0,"0"0"-32"0,0 0 11 16,0 0-34-16,0 0 12 0,0 0-20 0,-5-5 12 15,5 5-16-15,0 0 8 0,0 0-13 0,0 0 6 16,0 0-12-16,-6-5 6 0,6 5-13 0,0 0 7 15,0 0-7-15,0 0-5 0,0 0-5 0,-8-4-1 16,8 4-15-16,0 0 6 0,0 0-16 0,-5-4 8 16,5 4-18-16,0 0 10 0,0 0-12 15,0 0 12-15,-6-5-8 0,6 5 10 0,0 0-8 16,0 0 13-16,-6-3-18 0,6 3 21 0,0 0-15 16,0 0 18-16,0 0-16 0,-5-3 19 0,5 3-14 15,0 0 20-15,0 0-10 0,0 0 18 0,0 0-16 16,0 0 19-16,-2-7-16 0,2 7 14 0,0 0-11 15,0 0 8-15,0 0-11 0,0 0 8 0,0 0-16 16,0 0 19-16,-5-7-20 0,5 7 17 16,0 0-16-16,0 0 19 0,0 0-10 0,0 0 11 15,-5-3-4-15,5 3 8 0,0 0-6 0,0 0 10 16,0 0-7-16,-3-6 14 0,3 6-8 16,0 0 17-16,0 0-7 0,0 0 14 0,0 0-4 0,0 0 11 15,-4-5 0-15,4 5 8 0,0 0 5 16,0 0 5-16,0 0 2 0,0 0-1 0,0 0-3 15,0 0-1-15,0 0 1 0,0 0 3 0,0 0-6 16,0 0 2-16,0 0-5 0,0 0 2 0,0 0-11 16,0 0-8-16,0 0 0 0,0 0-4 0,0 0-8 15,0 0 6-15,0 0 0 0,0 0-7 0,0 0-2 16,0 0-4-16,0 0-3 0,0 0-5 0,0 0 1 16,0 0-4-16,0 0 1 0,0 0-2 0,0 9 5 15,0-9-3-15,0 0 6 0,3 5 1 0,-3-5 8 16,2 7-10-16,-2-7 12 0,3 6-15 0,-3-6 14 15,4 6-15-15,-4-6 11 0,3 7-15 16,-3-7 10-16,4 7-15 0,-4-7 15 0,5 7-16 16,-5-7 18-16,4 7-21 0,-4-7 20 0,4 9-18 15,-4-9 14-15,7 6-18 0,-7-6 10 0,7 7-12 16,-7-7 17-16,5 5-17 0,-5-5 13 0,8 5-17 16,-8-5 12-16,6 4-20 0,-6-4 22 0,8 6-9 15,-8-6 14-15,8 4-22 0,-8-4 24 0,0 0-20 16,9 5 17-16,-9-5-19 0,0 0 14 0,9 3-12 15,-9-3 20-15,0 0-21 0,8 5 17 0,-8-5-18 16,0 0 20-16,9 4-19 0,-9-4 18 16,0 0-26-16,8 2 23 0,-8-2-12 0,0 0 22 15,8 2-28-15,-8-2 26 0,0 0-19 0,0 0 20 16,9 3-23-16,-9-3 21 0,0 0-21 0,0 0 6 16,0 0-4-16,0 0 22 0,0 0-23 0,7 3 21 15,-7-3-28-15,0 0 22 0,0 0-14 16,0 0-10-16,0 0 11 0,0 0 4 0,7 5 16 15,-7-5-20-15,0 0 21 0,0 0-25 0,0 0 18 16,0 0-21-16,0 0 13 0,0 0-27 16,0 0-10-16,0 0-22 0,0 0-6 0,0 0-30 0,0 0-47 15,0 0-52-15,0 0-43 0,0 0-20 0,0 0-245 16,0 0 9-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1-08-08T08:35:49.949"/>
    </inkml:context>
    <inkml:brush xml:id="br0">
      <inkml:brushProperty name="width" value="0.05292" units="cm"/>
      <inkml:brushProperty name="height" value="0.05292" units="cm"/>
      <inkml:brushProperty name="color" value="#FF0000"/>
    </inkml:brush>
  </inkml:definitions>
  <inkml:trace contextRef="#ctx0" brushRef="#br0">21635 5604 74 0,'0'0'356'0,"0"0"-68"0,0 0-40 16,0 0-24-16,0 0-15 0,0 0-25 0,0 0-15 16,0 0-16-16,0 0-10 0,0 0-12 0,0 0-7 15,0 0-16-15,15 1-6 0,-15-1 0 0,0 0-10 16,15 0-4-16,-15 0-7 0,15 2-3 0,-15-2-8 16,18 0 0-16,-6 1-10 15,-1-1-14-15,2 1-9 0,2 0-4 0,0 1-1 16,2-1-11-16,1 0-4 0,0 2-2 0,1-2-3 15,3 2-3-15,-2 0 1 0,3-1 1 0,2 1-7 16,-1 0 0-16,-1 0 0 0,3 1 1 0,-1 0 0 16,-2-1-5-16,4 0 1 0,0 1-1 0,-3-1 0 15,2 1-1-15,-1-1 4 0,1 0-3 0,-1 0-2 16,1 1 4-16,-3-2 3 0,2 1-2 0,0 0-3 16,-4-1 1-16,-1 1 1 0,1-2 0 0,-2 0 4 15,-1 2 8-15,1-2-2 0,-5-1 3 16,2 0 0-16,-2 3 6 0,0-3 1 0,-1 0-2 15,-1 0-1-15,-12 0-6 0,21 0 6 0,-21 0 0 16,19 0-2-16,-19 0 6 0,17 0-8 16,-17 0 2-16,14 0-5 0,-14 0-1 0,13 0-1 15,-13 0-2-15,14 0-2 0,-14 0-2 0,10-3-2 16,-10 3-1-16,0 0 3 0,16 0-3 0,-16 0-5 16,0 0-1-16,15 0-5 0,-15 0-2 0,0 0-4 15,15 0-4-15,-15 0-1 0,10-1-3 0,-10 1 0 16,0 0 2-16,14 1 0 0,-14-1-2 0,12 0-1 15,-12 0 3-15,10 3 4 0,-10-3 0 16,13 0 2-16,-13 0 2 0,0 0 3 0,14 2 1 0,-14-2 3 16,7 2 7-16,-7-2-5 0,0 0-1 0,12 1 2 15,-12-1 5-15,0 0-3 0,9 3 1 16,-9-3 1-16,0 0 1 0,0 0-1 0,0 0 0 16,10 1 4-16,-10-1-5 0,0 0-3 15,0 0-5-15,0 0-14 0,0 0-13 0,0 0-20 16,0 0-18-16,11 3-23 0,-11-3-35 0,0 0-48 15,0 0-45-15,0 0-42 0,0 0-87 0,0 0-257 16,0 0-123-16</inkml:trace>
  <inkml:trace contextRef="#ctx0" brushRef="#br0" timeOffset="1045.2">20749 6183 423 0,'0'0'451'0,"0"0"-50"16,-3-6-46-16,3 6-25 0,0 0-24 0,0-7-34 16,0 7-29-16,0 0-30 0,2-9-41 0,-2 9-22 15,0 0-15-15,1-9-12 0,-1 9-15 0,0 0-22 16,1-7-12-16,-1 7-13 0,0 0-11 0,3-7-9 15,-3 7-7-15,0 0-1 0,0 0-14 16,2-6 2-16,-2 6-10 0,0 0-6 0,0 0 8 16,3-5-56-16,-3 5-46 0,0 0-61 0,0 0-79 15,3-5-93-15,-3 5-75 0,0 0-514 0,0 0-477 16</inkml:trace>
  <inkml:trace contextRef="#ctx0" brushRef="#br0" timeOffset="5531.57">21163 5944 198 0,'2'-6'313'0,"-2"6"-45"15,0 0-51-15,3-9 27 0,-3 9-66 0,2-5 49 16,-2 5-77-16,3-7 59 0,-3 7-74 0,4-4 59 16,-4 4-72-16,0 0 53 0,2-6-56 0,-2 6 46 15,0 0-50-15,0 0 56 0,4-7-61 0,-4 7 45 16,0 0-69-16,0 0 45 0,0 0-76 0,0 0 49 15,0 0-58-15,3-7 30 0,-3 7-66 16,0 0 55-16,0 0-74 0,0 0 25 0,0 0-22 16,0 0 60-16,0 0-58 0,-3 10 63 15,3-10-53-15,-4 11 8 0,2-5 1 0,-2 3 7 16,0-1-5-16,0 1 3 0,0 1-3 0,-2 0-6 16,2 2-27-16,-1 1 31 0,1-1-31 0,-1 0 31 15,1 1-2-15,-1 0-3 0,2-1-1 0,0-1 2 16,-1 1-2-16,2-1-10 0,-1 1 1 0,0-1-16 15,2-1-15-15,-1 2-29 0,0-2-29 0,2 1-33 16,-2 0 9-16,2-1-98 0,0-2-54 0,0 1-23 16,0-2-21-16,2-1-46 0,0 2-75 0,-2-8-210 15,2 12-149-15</inkml:trace>
  <inkml:trace contextRef="#ctx0" brushRef="#br0" timeOffset="6000.74">21417 6186 10 0,'0'0'401'0,"0"0"-99"0,-6-5-48 0,6 5-32 15,0 0-37-15,-12-2-19 0,12 2-23 0,0 0-19 0,-15 0 25 16,15 0-61-16,-10 4-4 16,10-4-18-16,-12 5-6 0,7-1-17 0,-1 0-8 15,-1 3-10-15,2-2-3 0,-1 2-4 0,3-2-5 16,1 2-2-16,-2 0-3 0,4 0 1 0,0-7 6 16,0 13 48-16,0-6-70 0,5-2 64 0,-1 4-73 15,1-3 61-15,1 0-67 0,3 0 63 0,0-1-66 16,3 0 67-16,-2-1-69 0,0-2 72 0,4 0-61 15,-2-2 60-15,-1 0-47 0,1-1 79 0,-1-2-39 16,-1 0 56-16,0-1-56 0,0-1 60 16,-3-1-41-16,1-1 65 0,-3 2-55 0,0-3 61 0,-1 0-67 15,-3 1 38-15,1-1-68 0,-2 1-9 16,-3 0-2-16,0-1-4 0,0 1-3 0,-3 0-3 16,0 1-3-16,0 1 3 0,-1-1-9 0,1 4-2 15,-1-3-4-15,7 5-23 0,-13-4-27 16,13 4-35-16,-12-4-37 0,12 4-46 0,-13-1-36 15,13 1-32-15,0 0-44 0,-15 0-91 0,15 0-274 16,0 0-159-16</inkml:trace>
  <inkml:trace contextRef="#ctx0" brushRef="#br0" timeOffset="7820.74">21712 6096 146 0,'-4'-7'403'15,"4"7"-79"-15,0 0-32 0,0 0-21 0,-5-7-19 16,5 7-15-16,0 0-40 0,0 0-22 0,-3-5-40 16,3 5-28-16,0 0-24 0,0 0-16 0,0 0-14 15,0 0-4-15,-15 2-11 0,15-2 4 16,-7 8-12-16,1-2-8 0,-1 0-6 16,3 1-1-16,0 0 43 0,0 2-60 0,1-1 51 15,0 0-55-15,-1 2 44 0,2-1-49 0,2 0 45 16,0-1-48-16,0 1 47 0,2 0-54 0,2 2 54 15,-1-5-52-15,2 2 52 0,1 1-54 0,1-1 54 16,1-3-51-16,1 2 53 0,0-4-41 0,0 3 58 16,3-1-42-16,-2-4 56 0,3 2-48 0,-3-1 58 15,-10-2-53-15,23 0 66 0,-23 0-38 0,18-2 68 16,-18 2-49-16,19-4 69 0,-12 0-65 0,0 1-9 16,-1-3-5-16,0 1-7 0,-4-1-4 0,-2 6-5 15,4-12-11-15,-5 5-7 0,-2-1-6 16,2 2-4-16,-3-1 3 0,-3 2-13 0,1-2-2 0,0 1-1 15,-2 2-4-15,-1 0-1 16,2 0-2-16,-1 0-3 0,-1 1-5 0,9 3-23 16,-16-5-30-16,16 5-31 0,-12-1-23 0,12 1-26 15,-14 1-9-15,14-1 30 0,0 0-96 0,-12 3-29 16,12-3-15-16,0 0-17 0,-3 5-30 0,3-5-101 16,0 0-172-16,6 8-97 0</inkml:trace>
  <inkml:trace contextRef="#ctx0" brushRef="#br0" timeOffset="8202.12">21972 6231 417 0,'0'0'377'0,"0"0"-71"15,0 0-50-15,0 0-41 0,0 0-33 0,0 0-20 16,0 0-21-16,0 0-16 0,0 0-20 0,0 0-21 15,-6-5-19-15,6 5-13 0,0 0-10 0,-7 3 45 16,7-3-62-16,0 0 43 0,-7 8-66 0,7-8 50 16,-2 7-58-16,2-7 52 0,-1 10-62 0,1-10 57 15,2 10-59-15,1-3 63 0,-1-1-65 0,3-1 59 16,0 3-53-16,2-3 48 0,2 2-52 0,-1-2 51 16,-2 2-56-16,4-4 74 0,-1 1-30 15,0 1 68-15,0-3-45 0,-9-2 58 0,14 1-62 16,-14-1 53-16,15-2-52 0,-15 2 59 15,13-6-47-15,-8 2 55 0,0-1-60 0,-1 0 53 16,0-2-59-16,-1 0 53 0,-3 7-62 0,2-13-5 16,-4 5-13-16,2 0-5 0,-2 2-3 0,0-3-2 15,-1 2 0-15,-1-1-13 0,1 1-30 0,-3 1-40 16,3 2-49-16,-2-1-48 0,1 0-60 0,4 5-30 16,-8-7-30-16,8 7-57 0,-9-2-423 0,9 2-293 15</inkml:trace>
  <inkml:trace contextRef="#ctx0" brushRef="#br0" timeOffset="10081.91">22523 6104 13 0,'0'0'425'0,"0"0"-65"15,1-8-94-15,-1 8-33 0,0 0-43 0,0 0-13 16,0 0-10-16,2-7-5 0,-2 7-28 0,0 0 14 16,0 0-64-16,0 0-16 0,0 0-15 0,0 0-11 15,0 0-5-15,0 0 26 0,0 0 29 0,0 0-8 16,3 7 41-16,-3-7-56 0,-2 13 38 0,2-13-51 15,0 14 47-15,-1-4-63 0,1 2 40 0,-2-3-59 16,1 4 47-16,-1 1-60 0,1-2 44 0,-1 2-60 16,1-1 51-16,0 1-54 0,0-1 48 0,-2 1-57 15,2 0 53-15,1-2-55 0,-1 1 43 0,-1 1-80 16,1-2 13-16,0 0-59 0,1-1-58 0,0-1-74 16,0-2-52-16,0 1-53 15,1-1-407-15,2 0-260 0</inkml:trace>
  <inkml:trace contextRef="#ctx0" brushRef="#br0" timeOffset="10428.23">22713 6216 357 0,'0'0'391'0,"1"-8"-64"0,-1 8-44 0,0 0-40 15,1-8 33-15,-1 8-91 0,0 0 31 0,0 0-105 16,0-8 30-16,0 8-62 0,0 0 62 0,0 0-44 16,0 0 45-16,0 0-61 0,-2 8 46 0,2-8-63 15,-2 12 53-15,1-4-62 0,-1-2 41 0,-1 4-67 16,1 0 52-16,-2 0-70 0,4 2 48 0,-3-2-60 15,1 3 50-15,-1 0-59 0,1-1 52 0,0 0-58 16,0 1 55-16,-1-1-53 0,2 1 50 0,-2-3-83 16,0 2 4-16,1-1-95 15,1-1 7-15,0-1-60 0,-1 0-85 0,1-3-17 16,0 2-51-16,1-1-409 0,0-7-264 0</inkml:trace>
  <inkml:trace contextRef="#ctx0" brushRef="#br0" timeOffset="10951.33">22968 6307 327 0,'-2'-5'369'0,"2"5"-1"0,-4-5-114 0,4 5 36 16,0 0-92-16,-8-5 51 0,8 5-72 0,-8-2 20 15,8 2-77-15,0 0 37 0,-16 1-68 0,16-1 36 16,-11 4-67-16,11-4 36 0,-11 8-60 0,5-4 46 16,-1 1-60-16,0 2 41 0,2 0-57 0,0 0 46 15,0 1-50-15,1 0 41 0,0-2-53 0,1 4 48 16,1-3-50-16,-1 3 49 0,3-3-53 0,-1 1 55 15,2 0-57-15,2 0 54 0,1 1-51 16,-1-1 49-16,3 0-48 0,0-3 43 16,0 2-49-16,3-1 57 0,0-2-55 0,0 1 51 15,1-3-51-15,-2 2 59 0,-8-4-59 0,19 0 53 16,-19 0-54-16,19 0 58 0,-8-2-54 0,-1-2 50 16,-1-1-3-16,0 1-50 0,1-3 62 0,-2 1-45 15,-1-1 61-15,0 1-48 0,0-1 57 0,-2-2-56 16,1 3 54-16,-3-3-63 0,0 2 48 0,0-1-62 15,-2 0 52-15,0 2-61 0,-1-1 54 0,-1-1-60 16,0 3 57-16,-2-1-56 0,-1 0 44 0,-1 1-72 16,0 0 32-16,1 1-71 0,4 4 27 15,-11-7-58-15,11 7 14 0,-9-5-78 0,9 5 44 0,-11-2-68 16,11 2 25-16,0 0-40 0,-12-1-26 16,12 1-37-16,0 0-315 0,-9 3-120 15</inkml:trace>
  <inkml:trace contextRef="#ctx0" brushRef="#br0" timeOffset="11377">23225 6374 124 0,'0'0'550'15,"0"0"-104"-15,8-3-60 0,-8 3-52 0,0 0-38 16,6-1-52-16,-6 1-50 0,0 0-33 0,0 0-31 16,0 0-24-16,0 0-23 0,0 0-16 0,0 0-10 15,0 0-14-15,2 5-8 0,-2-5-6 0,-4 7-1 16,4-7-8-16,-4 6-3 0,4-6-2 0,-3 9-2 16,3-9 0-16,-1 13-4 0,1-13-1 0,0 12 1 15,1-6 0-15,-1-6-4 0,4 12 10 16,0-5-3-16,1-1-9 0,-1 1 3 0,4-1 3 0,-2-1-2 15,2 1 2-15,-2-2 10 0,2 1 19 16,-8-5 11-16,14 4 8 0,-14-4-1 0,14 3-46 16,-14-3 56-16,14-2-59 0,-14 2 65 0,13-3-58 15,-7-1 56-15,2-1-57 0,-3 0 65 16,0 0-63-16,-1-2 59 0,1 1-68 0,-2-1 52 16,0 0-66-16,-2 0 67 0,1 0-78 0,-1 1 57 15,0-2-67-15,-1 8 45 0,0-11-90 0,0 11 26 16,-1-11-93-16,1 11 27 0,-4-10-67 0,4 10-60 15,-6-8-52-15,6 8-47 0,-8-7-55 0,8 7-374 16,-11-4-285-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03943" units="1/cm"/>
          <inkml:channelProperty channel="Y" name="resolution" value="2064.71338" units="1/cm"/>
          <inkml:channelProperty channel="F" name="resolution" value="0" units="1/dev"/>
          <inkml:channelProperty channel="T" name="resolution" value="1" units="1/dev"/>
        </inkml:channelProperties>
      </inkml:inkSource>
      <inkml:timestamp xml:id="ts0" timeString="2023-12-10T02:22:32.903"/>
    </inkml:context>
    <inkml:brush xml:id="br0">
      <inkml:brushProperty name="width" value="0.05292" units="cm"/>
      <inkml:brushProperty name="height" value="0.05292" units="cm"/>
      <inkml:brushProperty name="color" value="#00B050"/>
    </inkml:brush>
  </inkml:definitions>
  <inkml:trace contextRef="#ctx0" brushRef="#br0">21476 5590 12 0,'0'0'41'0,"0"0"-20"16,0 0 21-16,0 0-26 0,0 0 26 0,0 0-31 15,0 0 24-15,0 0-25 0,0 0 24 0,0 0-27 16,0 0 31-16,0 0-24 0,0 0 27 0,0 0-27 16,0 0 27-16,0 0-29 0,0 0 28 0,0 0-27 15,0 0 22-15,0 0-25 0,0 0 21 0,0 0-23 16,0 0 24-16,0 0-30 0,0 0 26 16,0 0-26-16,0 0 25 0,0 0-30 15,0 0 24-15,0 0-24 0,0 0 27 0,9 2-23 16,-9-2 25-16,0 0-26 0,0 0 37 0,0 0-30 15,0 0 29-15,0 0-30 0,0 0 27 0,0 7-38 16,0-7 33-16,0 0-27 0,0 0 28 0,0 0-33 16,0 10 25-16,0-10-29 0,0 0 30 0,-3 4-28 15,3-4 26-15,0 0-29 0,0 0 27 0,0 10-37 16,0-10 36-16,0 0-30 0,0 6 30 0,0-6-33 16,0 0 29-16,0 9-27 0,0-9 30 0,0 0-31 15,0 9 31-15,0-9-31 0,0 0 14 0,0 7-17 16,0-7 36-16,0 7-27 0,0-7 25 0,0 0-32 15,0 9 30-15,0-9-25 0,0 0 28 16,0 11-30-16,0-11 28 0,0 0-24 16,0 7 22-16,0-7-34 0,0 0 37 0,3 10-31 15,-3-10 5-15,0 0-6 0,0 6 28 0,0-6-16 16,0 0 22-16,0 7-28 0,0-7 29 0,0 0-30 16,0 9 23-16,0-9-30 0,0 0 35 0,0 5-29 15,0-5 27-15,0 0-25 0,0 0 20 0,0 10-23 16,0-10 30-16,0 0-33 0,-3 5 32 0,3-5-29 15,0 0 22-15,0 7-19 0,0-7 26 0,0 0-28 16,0 9 27-16,0-9-33 0,0 0 36 0,-1 5-30 16,1-5 28-16,0 0-30 0,-1 9 30 0,1-9-37 15,-2 8 30-15,2-8-21 0,-2 6 30 0,2-6-31 16,0 0 24-16,-1 8-23 0,1-8 28 16,-3 5-30-16,3-5 30 0,-1 7-30 15,1-7 30-15,0 0-39 0,-1 10 40 0,1-10-3 16,0 0-4-16,0 9-2 0,0-9-5 0,-2 8 3 15,2-8 1-15,0 0-5 0,-1 8 1 0,1-8 0 16,0 0 0-16,-1 10-9 0,1-10 9 0,0 0 0 16,0 8 0-16,0-8-13 0,-4 7 9 0,4-7 5 15,0 7-1-15,0-7-1 0,0 0 0 0,-1 8 1 16,1-8-8-16,0 0 7 0,-2 10 1 0,2-10-1 16,0 0-1-16,0 7-4 0,0-7 2 0,0 0 2 15,-1 8 0-15,1-8 1 0,0 0-2 16,-1 7 0-16,1-7-4 0,0 0 6 0,0 8-1 15,0-8-1-15,0 0-5 0,1 9 2 0,-1-9 6 16,0 0-3-16,1 10 0 0,-1-10 0 16,0 0 2-16,3 9-7 0,-3-9 6 0,0 0 3 15,0 8-3-15,0-8-1 0,5 6-4 0,-5-6 5 16,3 6-1-16,-3-6 0 0,0 0 0 0,2 7 3 16,-2-7-8-16,3 6 1 0,-3-6 7 0,0 0 0 15,3 5 1-15,-3-5-3 0,0 0-4 0,2 6 1 16,-2-6 5-16,0 0-2 0,2 7 3 0,-2-7-2 15,0 0-2-15,0 0-5 0,0 0 0 0,3 7 8 16,-3-7-7-16,0 0 5 0,0 0-4 0,1 8 3 16,-1-8-3-16,0 0 6 0,0 0-6 15,3 7 6-15,-3-7-5 0,0 0 2 0,0 0 3 16,2 5-4-16,-2-5-2 0,0 0 7 0,2 7-6 16,-2-7 6-16,0 0-7 0,0 0 9 0,2 8-12 15,-2-8 9-15,0 0-6 0,0 0 5 16,0 7-5-16,0-7 1 0,0 0-4 0,0 0 12 15,4 7-9-15,-4-7 9 0,0 0-8 0,0 0 3 16,3 7-4-16,-3-7 8 0,0 0-8 16,0 0 10-16,1 8-11 0,-1-8 9 0,0 0-3 0,1 7 1 15,-1-7-8-15,0 0 9 0,0 0-8 0,3 6 4 16,-3-6-3-16,0 0 7 0,0 0-8 0,2 7 10 16,-2-7-12-16,0 0 13 0,0 0-11 15,1 6 7-15,-1-6-9 0,0 0 12 0,0 0-9 16,0 0 3-16,0 8-4 0,0-8 9 0,0 0-9 15,0 0 9-15,0 0-10 0,-1 7 10 0,1-7-5 16,0 0 3-16,0 0-12 0,0 0 16 0,0 0-10 16,0 7 5-16,0-7-4 0,0 0 9 15,0 0-11-15,0 0 10 0,0 7-8 0,0-7 7 16,0 0-9-16,0 0 5 0,0 0-5 0,0 10 11 16,0-10-9-16,0 0-18 0,0 0 22 0,0 6 7 15,0-6-10-15,0 0 10 0,0 0-11 0,-2 8 7 16,2-8-4-16,0 0-3 0,0 0 0 15,2 7 6-15,-2-7-7 0,0 0 4 0,0 0-4 16,0 8 7-16,0-8-6 0,0 0 8 0,0 0-10 16,0 8 10-16,0-8-8 0,0 0 5 0,0 0 0 15,1 7-6-15,-1-7 6 0,0 0 2 0,0 0-7 16,0 8 5-16,0-8 0 0,0 0-3 0,0 0 3 16,2 6-1-16,-2-6-6 0,0 0 2 0,0 0 8 15,0 9-2-15,0-9-2 0,0 0-5 0,1 8 1 16,-1-8 4-16,0 0 1 0,0 0-1 15,1 5 0-15,-1-5-2 0,0 0 0 0,0 8-4 16,0-8 0-16,0 0 6 0,3 6 3 0,-3-6-4 16,0 0-1-16,0 7-2 0,0-7 6 15,0 0-1-15,0 0-3 0,1 7 1 0,-1-7 0 16,0 0 1-16,0 0-5 0,0 8 5 0,0-8 1 16,0 0 0-16,0 0-5 0,0 10 1 0,0-10 2 15,0 0 6-15,0 0-1 0,0 7-4 0,0-7 5 16,0 0 0-16,0 0-11 0,0 8 5 0,0-8 8 15,0 0 0-15,3 7-1 0,-3-7 1 0,0 0-4 16,0 0 4-16,0 8 0 0,0-8 3 16,0 0-3-16,0 0 0 0,0 9-2 0,0-9-23 0,0 0 19 15,0 0 8-15,1 8 0 0,-1-8-2 0,0 0-12 16,0 7 9-16,0-7 0 0,0 0 3 16,-1 7-3-16,1-7 0 0,0 0-1 15,0 0 0-15,0 7-6 0,0-7 2 0,0 0 9 16,1 7-1-16,-1-7 0 0,0 0-7 0,-1 6 6 15,1-6 1-15,0 0 1 0,0 0-3 0,-3 9 0 16,3-9-1-16,0 0-8 0,0 9 9 0,0-9-1 16,0 0-1-16,0 5 1 0,0-5-5 0,0 0 3 15,0 9-1-15,0-9 1 0,0 0-1 0,-1 6 1 16,1-6-3-16,0 0-9 0,-3 9 12 0,3-9 0 16,0 0-1-16,0 9 0 0,0-9-5 0,0 0 3 15,0 8 1-15,0-8-2 0,-1 6 1 16,1-6 0-16,0 0-23 0,-1 7 19 0,1-7 9 15,0 0-1-15,0 9-2 0,0-9 1 0,-2 7-3 16,2-7 3-16,0 0-2 0,0 6-1 16,0-6 1-16,0 0 0 0,-1 7-9 0,1-7 0 15,0 0 4-15,-2 6 0 0,2-6 4 0,0 0 4 16,0 0 2-16,-3 7-7 0,3-7 2 0,0 0 1 16,0 0-2-16,0 8 0 0,0-8 4 0,0 0-3 15,0 0-10-15,0 0 11 0,-1 8 1 16,1-8-3-16,0 0 1 0,0 0-1 0,1 8-3 0,-1-8 4 15,0 0 1-15,0 0-2 0,-2 7 1 0,2-7 0 16,0 0 0-16,-2 6-9 0,2-6 10 0,0 0-1 16,-1 7 1-16,1-7 0 0,0 0-3 15,0 0 2-15,-4 7 0 0,4-7 1 0,0 0 0 16,0 0 1-16,-2 6 1 0,2-6-10 0,0 0 14 16,0 0 0-16,-2 9 1 0,2-9-3 0,0 0 2 15,0 0-1-15,-2 6 3 0,2-6-1 16,0 0-1-16,-4 6 3 0,4-6-1 0,0 0 19 15,-3 6-31-15,3-6 31 0,0 0-24 0,0 0 27 16,-4 5-24-16,4-5 19 0,0 0-25 0,-6 5 27 16,6-5-28-16,0 0 28 0,-4 6-28 0,4-6 29 15,0 0-42-15,0 0 44 0,-7 4-38 0,7-4 43 16,0 0-42-16,-7 3 34 0,7-3-35 16,0 0 37-16,-10 4-42 0,10-4 40 0,-8 2-42 15,8-2 39-15,-9 5-41 0,9-5 40 0,-10 3-56 16,10-3 47-16,-14 3-31 0,14-3 41 0,-9 1-42 15,9-1 40-15,-14 4-42 0,14-4 38 0,-13 2-40 16,13-2 42-16,-15 2-40 0,15-2 38 0,-15 5-39 16,15-5 38-16,-17 2-41 0,17-2 30 0,-19 2-26 15,19-2 47-15,-22 4-50 0,12-3 38 0,-3 1-37 16,4-2 39-16,-2 2-40 0,-2 0 42 16,1-1-41-16,-3 1 38 0,4 0-38 0,-2-1 31 15,-4 1-40-15,4-2 50 0,-6 1-44 0,3 2 49 16,-1-2-51-16,-2 1 49 0,1-2-41 15,-4 0 38-15,3 1-40 0,1 1 41 0,-2-1-42 16,-2-1 41-16,3 3-40 0,-2-3 40 0,2 1-50 16,-1 1 51-16,-2-1-48 0,4 0 51 0,-1-1-47 15,-1 2 42-15,0-2-41 0,1 2 42 0,4-2-42 16,-4 3 40-16,1-3-42 0,1 1 41 0,-1 1-39 16,2-1 41-16,-2 1-12 0,2 1-4 0,1-2-37 15,1 1 55-15,-1-1-4 0,-2 0-8 0,-1 1-4 16,4 1 1-16,-4-2-2 0,-1 1-3 0,5-1 0 15,-5 2-1-15,2 0 0 0,-1-1-10 0,2-1 7 16,-5 1 2-16,5-1 2 0,-3 2-3 0,1-2-3 16,1 4-6-16,-2-4 4 0,-3 2-2 15,4-1 2-15,-1 0 1 0,-2 1 0 16,1-1 1-16,-3 0-8 0,4 2-1 0,-3-1 14 16,2-1-4-16,-2 0 4 0,-1 0-6 0,-1 2 2 15,-2 1-1-15,3-3 2 0,-2 0 3 0,0 1-3 16,2 0 2-16,-2-1-1 0,-1 0 0 0,2 3-6 15,1-3 8-15,1 2 4 0,1-4-3 0,0 3-3 16,-1 0-55-16,2-2 66 0,1 2-4 0,-3 0-13 16,2-1 14-16,-1-1-16 0,1 2 12 0,1 0-12 15,-1 0 7-15,1-2 6 0,-1 2-5 16,2 0-7-16,-3 0 0 0,2 0 4 0,-1-2-2 16,-2 2-6-16,-1-1-7 0,0-1-3 0,-3 2 9 15,0 0-5-15,0 0 2 0,2-1 8 0,-4 0 7 16,2-2-3-16,-3 3-5 0,-1 0 6 0,2-1 0 15,-1 1-1-15,1-2 3 0,-3 3-16 16,3-3 18-16,-3 0-10 0,3 1 8 0,-2 1-12 16,1-2 26-16,1 0-21 0,-1 4 17 0,-2-4-13 15,3 1 19-15,2 0-19 0,-2-1 16 0,0 1-16 16,1-1 17-16,-1 2-12 0,4-1 12 0,-3 0-10 16,3 2 14-16,-2-2-13 0,-2 0 8 0,4 1-11 15,-2 0 15-15,0-2-16 0,1 2 16 16,-2 1-18-16,2-1 13 0,-1-1-14 0,-2-1 4 15,4 2 6-15,-3 0 4 0,4-1-14 0,0 2 7 16,-1 0-12-16,1-2 12 0,2-1-11 0,-2 1 9 16,2 1-10-16,0-1 16 0,-3 2-17 0,-2 0 3 15,3-1 1-15,-1-3 10 0,0 4-6 0,-1-2 6 16,0 1-13-16,1 1 10 0,-2-1 1 0,2 0-2 16,-2-2-4-16,1 1 0 15,-1 1 0-15,3 0-1 0,1 0-6 0,-2 0 8 16,2 0 3-16,-2-1-9 0,2 0-4 0,3 2-1 0,-4-2-3 15,4 1 2-15,-3 0 4 0,1 0-1 0,0-2 1 16,1 1-17-16,-2 1 11 0,1-1-5 0,0 0 10 16,0 1-7-16,2-1-9 0,-1 1-1 15,-1-3-11-15,3 1-6 0,-2 1-15 0,1-2-15 16,0 1 2-16,1 1-22 0,2-1-16 0,2 0-54 16,0-1-12-16,3 1-85 0,-1 0 82 0</inkml:trace>
  <inkml:trace contextRef="#ctx0" brushRef="#br0" timeOffset="1754.09">21510 5565 182 0,'0'0'220'15,"0"0"-72"-15,-6-5 6 0,6 5-54 0,-4-5 23 16,4 5-20-16,-5-3 1 0,5 3-14 0,-8-7-10 15,8 7-6-15,-11-6-10 0,5 3-1 0,6 3-7 16,-16-5-9-16,16 5-5 0,-16-6-7 0,8 3-22 16,-1 0 7-16,9 3 4 0,-19-3-8 0,10 1 2 15,-4 1-2-15,4-1-4 0,9 2-3 0,-24-2 0 16,12 0-3-16,-3 2 1 0,2 0-1 16,0 0-13-16,-2 2 12 0,1-2-1 0,-1 2-3 15,-2-2 2-15,-1 3-4 0,-1-3 4 0,1 3 0 16,-2-1-1-16,-2 1-1 0,4 0 0 15,-5 1-1-15,0-2-4 0,-1 1 3 0,-2-1-6 16,1 1 2-16,-2 0 8 0,-1-1-3 0,0 2-1 16,0 0-2-16,-2-3 2 0,2 1-1 0,-1 0 3 15,0 2-3-15,-1-2-9 0,0 2 10 0,2-1-4 16,-1-2 0-16,-2 1 3 0,4 0-1 0,-2 1 0 16,0 0-1-16,-1 1-2 0,2-1 3 0,-1-1-5 15,1 0-2-15,0 1 1 0,-2 0-10 16,6-1 5-16,-4 4 9 0,1-3-1 0,0-2 3 15,0 2-2-15,0 0 1 0,2-1 1 0,0 3-2 16,1 0 1-16,-1-4-4 0,-1 4 0 0,2-3-1 16,3 4-12-16,-2-3 2 0,2 0 11 0,1-1-1 15,0 1-2-15,-3 1 2 0,0 0-1 0,5-1 3 16,-2 0 2-16,-2 0-4 0,0 0 2 16,-1 4-2-16,4-5 2 0,-4 1-9 15,0 0 2-15,3 1 9 0,-1-2 1 0,1 3-2 0,-6-2 0 16,6-2 1-16,-1 1-3 0,-2 0 4 0,3 1 0 15,-2-2-3-15,0 2 4 0,1 0-1 0,0 0 1 16,-1-2 0-16,2 0-9 0,1 0 2 0,-4 0 4 16,5 2 9-16,-1-2-2 0,0 1 3 0,-2 0-5 15,3 1-2-15,-1 0 1 0,-1-2 2 0,3 0-2 16,-2 0 1-16,0 1-3 0,-2 1-3 16,2-1-6-16,-3 1 1 0,3 0 2 0,-4 0 8 15,4-1-1-15,-7-1-4 0,1 3-3 0,-2-2 6 16,0 2 0-16,-1-1 1 0,0 2 2 0,0-5 1 15,-2 4 4-15,-8-1-7 0,10 0 8 0,-6 1 5 16,0-1 8-16,0 0-1 0,-1 2 1 0,3-2 0 16,-2 2-2-16,2-2 2 15,1 0 1-15,2-1 6 0,-1 1-15 0,2 0 13 0,-1 2-5 16,-3-3 0-16,5 0 0 0,-1 0 1 0,0 0 2 16,0 1-1-16,2-1-3 0,-2 1-2 15,1 0-1-15,2 0 17 0,-1-3-34 0,2 2 44 16,6-2-47-16,-4 2 32 0,1-1-55 0,0 2 28 15,-1-2 28-15,-1 2-33 0,3 0 27 0,-6 0-32 16,5-2 28-16,-1 0-38 0,1 1 31 0,0 1-21 16,-1-1 10-16,3 0-33 0,-2 1 8 0,2-1-19 15,1 1-12-15,-1-2 0 0,4 0-8 0,-2 0 0 16,3 2-23-16,-1-2-5 0,1 1-15 0,2 1-23 16,1-1-19-16,-1 1-121 0,12-3 83 0</inkml:trace>
  <inkml:trace contextRef="#ctx0" brushRef="#br0" timeOffset="2968.85">18484 7099 78 0,'0'0'305'16,"0"0"-66"-16,-13 0-49 0,13 0-12 0,0 0-43 15,0 0-1-15,-10-2-50 0,10 2 5 0,0 0-45 16,0 0 22-16,0 0-13 0,0 0-14 0,0 0-10 15,0 0-30-15,0 0 19 0,-6-5-22 0,6 5 25 16,0 0-25-16,0 0 26 0,7-3-5 0,-7 3-2 16,0 0-4-16,11-3 1 0,-11 3-9 0,11-2-1 15,-11 2 10-15,13-3-4 0,-13 3 4 16,14-3 1-16,-14 3-11 0,14 0 4 0,-14 0 0 16,14-2-2-16,-14 2-2 0,15-2 2 0,-15 2-4 15,13 0 3-15,-13 0-2 0,13-2-1 0,-13 2 1 16,13 0 1-16,-13 0-2 0,0 0-3 15,15 0 3-15,-15 0-1 0,0 0-7 0,13 2 5 16,-13-2 0-16,0 0 7 0,9 4-1 0,-9-4-4 16,4 4 1-16,-4-4 3 0,0 9-1 0,0-9 1 15,-3 9 4-15,-1-2 1 0,-1-1-2 0,1 5-52 16,0-5 70-16,-4 6 8 0,0-4-6 0,0 5-4 16,-3-2-8-16,2-1-3 0,-3 3 1 0,2-1 3 15,-1 1-4-15,-2 1 5 0,0-3-1 0,3 0 3 16,-3 3-8-16,3-5 0 0,-2 4 1 15,2-4-8-15,1 3 4 0,1-3-1 0,2-1-12 16,-3 0-1-16,4 1 3 0,0-4 8 0,1 2 3 16,0-1-5-16,0-1-3 0,4-5 3 0,-4 10-3 15,4-10 3-15,-3 9-3 0,3-9 1 0,0 6 3 16,0-6-26-16,5 9 23 0,-5-9 8 0,6 4 5 16,-6-4-6-16,12 3-3 0,-12-3 3 0,15 1-3 15,-15-1 0-15,17 0 1 16,-6-1-1-16,-1-1-3 0,2 2 2 0,2-1-14 0,0-1 1 15,0 0 8-15,0-1-4 0,4-1-11 0,-4 0-7 16,3 1-23-16,-2 0-14 0,0 0-14 0,-2-2-21 16,4 2-11-16,-3-1-23 0,-4 2-7 15,4-3-30-15,-2 1-8 0,0 0-158 0,-1 1 210 16</inkml:trace>
  <inkml:trace contextRef="#ctx0" brushRef="#br0" timeOffset="3632.71">19280 7010 264 0,'0'0'231'0,"0"0"-35"15,-5-8-33-15,5 8-28 0,0 0-15 0,-9-5-13 16,9 5-5-16,0 0-1 0,-16-1 7 0,16 1-3 16,-16 1-8-16,16-1-13 0,-20 3-6 0,10 0-7 15,-3 0-20-15,0 4-2 0,-2-3 8 0,-1 3-20 16,-1 3 0-16,-1-4 7 0,-3 5-10 15,2-3-4-15,1 5-6 0,-1-4-1 0,2 2-6 16,-2 2-5-16,4-2-2 0,-2 1-3 0,3 1-2 16,0-2-4-16,1 0 0 0,3 0-3 0,1 0-6 15,3 1-13-15,1-3 1 0,-3 2-4 0,7-2-8 16,-2 1-2-16,3-2-10 0,3 2-5 0,-2-3-3 16,7 1 5-16,-1 1-1 0,2-1-7 0,4 0 0 15,0-3-25-15,0 1 30 0,2 0-14 0,-1-2 16 16,4-1 4-16,-2 1 15 0,1-2-3 15,1-2 13-15,-4 1-4 0,4-1 7 0,-1 0-11 16,-1 0 18-16,1-1-5 0,1-2-21 0,-3 0 26 16,-1 0 13-16,0 1-4 0,-2-5 5 15,-1 4-5-15,-2-1 15 0,1-1-7 0,1-1 14 16,-2 1-8-16,-1 1 19 0,-1 0-9 0,-2-2 24 16,-5 6-27-16,9-8 35 0,-9 8-2 0,5-6-2 15,-1 0-11-15,-4 6-3 0,0 0-8 0,-4-8-7 16,4 8-7-16,-4-6 0 0,4 6-1 0,-9-6 0 15,9 6-3-15,-11-1 2 0,11 1-2 0,-19 0 4 16,19 0-7-16,-23 0-1 0,10 3-10 16,-1-2 0-16,1 3 1 0,-1-1 6 0,-2 0 2 15,0 0-1-15,2 1-6 0,2 1-15 0,-2-2-18 0,3-2-18 16,-2 2-36-16,4 2-9 0,0-4-17 16,0 4-22-16,0-3-6 0,9-2-28 0,-14 4-11 15,14-4-141-15,-10 2 218 0</inkml:trace>
  <inkml:trace contextRef="#ctx0" brushRef="#br0" timeOffset="74017.99">16217 11265 94 0,'0'0'140'16,"-1"7"-21"-16,1-7-18 0,0 0-16 0,0 10 7 15,0-10-17-15,-2 7-4 0,2-7 8 0,-1 8 3 16,1-8-3-16,-1 9-1 0,1-9 5 0,-4 8-3 16,3 0-4-16,1-8-3 0,-4 10-5 0,3-2-8 15,-2-1 16-15,-1 0-18 0,3 3-4 0,-3-2-10 16,0 4-1-16,0-2-12 0,-2 0 2 0,4 1-14 15,-2-3 2-15,-1 5-9 0,-2-3 5 0,3 2-12 16,-2-4-15-16,2 4 16 0,2-1-5 0,-2-3 14 16,-1 3-15-16,2-3 8 0,-1 2-10 15,0-2 7-15,2-2 4 0,-2 1-14 0,2-1 8 16,-1-1-8-16,-1 1-10 0,4-6-13 0,-4 8-15 16,4-8-18-16,-2 9-18 0,2-9-25 0,-3 6-30 15,3-6-32-15,0 0-26 0,-1 6-173 0,1-6 180 16</inkml:trace>
  <inkml:trace contextRef="#ctx0" brushRef="#br0" timeOffset="74984.72">16465 11278 111 0,'-9'5'112'0,"4"-1"-2"15,-4-1-38-15,5 1-4 0,-2 3-15 0,-2-2 6 16,3 0-20-16,-3 2 6 0,6-1-21 15,-2-2 8-15,0 3-18 0,1 1 6 0,3-8-4 16,-1 11-11-16,1-11 0 0,1 14-3 0,2-9 3 16,1 4 0-16,1-1-4 0,0 0 3 0,3-2-1 15,2 1 1-15,-2 1-2 0,2-1 10 0,1 0-12 16,1 0 9-16,-2 0-10 0,3-1 10 0,-3 0-8 16,3 1 6-16,-2-1-14 0,0 0 15 0,-1-1-11 15,0 1 7-15,-1-2-6 0,1 0 10 0,-1 0-12 16,-1 2 14-16,0-1-10 0,-1-1 13 0,-2-2-6 15,2 2 13-15,-7-4 12 0,9 10 16 0,-9-10 12 16,5 7 8-16,-5-7 16 0,1 9 4 0,-1-9 1 16,-1 8-2-16,1-8-3 0,-5 11-10 0,-2-8-7 15,3 0-17-15,-1 2 1 16,-1 0-5-16,-2 1-5 0,-1-3-13 0,3-1-4 16,-2 1-7-16,-1 3 3 0,9-6-2 0,-14 3 2 15,14-3-6-15,-15 3 2 0,15-3-8 0,-14 2-14 16,14-2 21-16,-15 0 8 0,15 0-4 0,-12-2-2 15,12 2-6-15,-12-1-2 0,12 1-1 0,-10-5-4 16,10 5-3-16,-7-6-2 0,7 6-2 0,-7-8 1 16,7 8-5-16,-5-11 5 0,5 11-5 0,-5-9 6 15,5 9 1-15,0-13 0 0,0 7-10 0,4 0 8 16,-3-3-4-16,0 3 4 0,-1-2-10 0,4 2 6 16,0-2-7-16,-1-2 6 0,-1 2-8 0,5-3 1 15,-2 5 1-15,1-4 5 0,-1 1 8 0,0 0-8 16,2 4-7-16,-2-6 3 0,4 4 2 0,-3 0 1 15,2-3 1-15,-2 4-2 0,3-2-3 16,-4 0-26-16,4 2 35 0,-2-2 0 16,0 2-8-16,-2 1 5 0,3-3 7 0,-3 3 2 15,2 1-8-15,-5-2 4 0,6 2 4 0,-8 4-6 16,6-8 6-16,-6 8 0 0,5-6 1 0,-5 6-3 16,7-7 0-16,-7 7-5 0,2-6-2 0,-2 6 2 15,3-6-27-15,-3 6 28 0,0 0-26 0,0 0 17 16,0-7-22-16,0 7 16 0,0 0-14 0,-5-4 9 15,5 4-10-15,0 0 6 0,-11-4-6 0,11 4 5 16,-7-4-7-16,7 4-4 0,-12-2-4 0,12 2-9 16,-10 0-1-16,10 0-11 0,-12-1 2 0,12 1-14 15,-12-3 1-15,12 3-27 0,-12-1 6 16,12 1-36-16,-11-2-83 0,11 2 67 0</inkml:trace>
  <inkml:trace contextRef="#ctx0" brushRef="#br0" timeOffset="75600.12">16756 11347 6 0,'-2'6'168'15,"2"-6"-41"-15,-4 9-15 0,4-9-33 0,-3 6-5 16,3-6-6-16,-5 11-4 0,5-11-11 0,-4 8-6 16,3 0-9-16,-4-2-6 0,4-1 2 0,-2 3-4 15,2-3-3-15,0 1-1 0,-2 2-3 0,3-8-1 16,-1 11-3-16,1-2 1 0,-3-4 0 15,3 2 2-15,0-7-3 0,0 13 5 0,0-13-8 16,3 13 3-16,-2-7-3 0,2 0-1 0,-3-6 2 16,5 12-3-16,-4-7 1 0,4 1 2 0,-2 0 6 15,-3-6 6-15,7 7 1 0,-3-1-4 0,3-3-1 16,-7-3-3-16,11 6-2 0,-11-6 0 0,12 5 3 16,-12-5 5-16,11 5 4 0,-11-5 0 0,15 1 4 15,-15-1 3-15,12 0-1 0,-12 0 3 0,14-1-2 16,-14 1-15-16,13-3 10 0,-13 3-10 15,10-5 6-15,-2 2-9 0,-8 3 6 0,10-7-10 0,-5 1 8 16,0 1-1-16,3 1 2 0,-3-2 2 0,-1-1-5 16,-2 1-4-16,2 1-2 0,-1-3 0 15,-1 3-3-15,1 0 2 0,-2-3-4 0,3 2-2 16,-4 6-3-16,0-14 3 0,0 14-3 16,0-11-2-16,0 11-10 0,0-11 10 0,-4 5-6 15,4 6 9-15,-1-11-9 0,1 11 3 0,-5-8-10 16,1 2-5-16,4 6 8 0,-8-7-19 0,8 7 2 15,-8-6-8-15,8 6 5 0,-11-8-8 0,11 8-10 16,-11-2-16-16,11 2-11 0,-12-3 1 0,12 3-14 16,-14-3-5-16,14 3-15 0,-8-1-10 15,8 1-30-15,0 0-12 0,-14-2-46 0,14 2-94 16,0 0 247-16</inkml:trace>
  <inkml:trace contextRef="#ctx0" brushRef="#br0" timeOffset="75858.29">17053 11489 46 0,'0'0'285'0,"0"0"-54"0,6 4-34 0,-6-4-34 16,0 0-36-16,0 0-15 0,8 3-28 0,-8-3-19 16,0 0-12-16,0 0-20 0,0 0-24 0,0 0-31 15,0 0-39-15,0 0-44 0,0 0-39 16,0 0-37-16,5-3-98 0,-5 3 267 0</inkml:trace>
  <inkml:trace contextRef="#ctx0" brushRef="#br0" timeOffset="76348.03">17248 11295 186 0,'0'0'294'16,"0"0"-74"-16,4-3-17 0,-4 3-50 0,0 0-5 16,0 0-50-16,0 0 3 0,8-3-39 15,-8 3 17-15,0 0-33 0,0 0 29 0,11-3-7 0,-11 3-14 16,12-3 3-16,-3 0-8 0,-9 3-9 0,15-4-6 16,-6 3-10-16,1-2-3 0,-10 3-3 15,18-2-4-15,-5 0-3 0,-13 2-3 0,18-4-3 16,-18 4 2-16,19-5-11 0,-19 5 2 15,14-2 9-15,-14 2 1 0,14-1-2 0,-14 1-6 16,12-2 3-16,-12 2-3 0,0 0 0 0,14 2 1 16,-14-2-7-16,9 5 8 0,-9-5 6 0,6 7-4 15,-6-7 1-15,4 8-2 0,-3-1 1 0,-1-7 1 16,3 12-2-16,-3-2 0 0,0-4-1 0,-3 5-3 16,2-2 9-16,0 3-8 0,-2-2 3 0,-1 2-2 15,3-1 1-15,-4 0-2 0,2 2-3 0,2-4-7 16,-2 3 9-16,-3 0-9 0,5-3 1 0,-2 2-8 15,1-3-10-15,-1 3-14 0,2-5-13 16,-2 3-23-16,2-2-13 0,1-7-20 0,-3 13-17 16,3-13-14-16,-2 9-12 0,2-9-10 0,-3 10-35 15,3-10-86-15,0 0 260 0</inkml:trace>
  <inkml:trace contextRef="#ctx0" brushRef="#br0" timeOffset="76610.12">17312 11501 45 0,'0'0'163'0,"7"-4"-18"15,-7 4-54-15,11-4-15 0,-6 0-17 0,4 0-12 16,0-1-9-16,0 3-11 0,0-4-8 0,2 2 4 16,0-2-25-16,2 2 1 0,-1-1-31 0,0-1 3 15,2 1-39-15,-1 0 6 0,-2-1-33 16,3 0 17-16,0 1-46 0,-1 0 41 16</inkml:trace>
  <inkml:trace contextRef="#ctx0" brushRef="#br0" timeOffset="77001.85">17757 11334 145 0,'0'0'239'0,"8"-3"-50"0,-8 3-6 0,0 0-26 15,0 0-23-15,0 0-11 0,0 0-14 0,0 0-15 16,-11 6-2-16,11-6-13 0,-12 6-4 0,4-2-14 16,0 0-3-16,1 2-16 0,-1 1 2 0,2-3-17 15,-2 4 6-15,1 0-14 0,0-2 6 0,-1 2-14 16,4-2 4-16,-1 4-11 0,0-3 6 0,0 0-12 15,1-1 11-15,3 0-13 0,0 1 10 16,-2-1-3-16,6 0-4 0,-3-6 5 0,2 12-2 16,2-8 2-16,4-1-9 0,1 3 10 0,0 0-6 15,1-3-1-15,-1 0-16 0,2-2 19 0,1 1 1 16,-1 0 8-16,2-2-9 0,0 0 12 0,-3 0-5 16,5-2 4-16,-4 0-7 0,0 2 5 0,-1-4-2 15,-1 1 13-15,2-2 7 0,-3 1 3 0,0 1 8 16,-3-3-7-16,3 2 10 0,-3-2-16 15,0 2 7-15,-1-1-13 0,-4 5 7 0,4-10-16 16,-4 10 4-16,1-10-14 0,-1 10 5 0,-4-11-12 16,4 11 6-16,-6-8-12 0,-2 3-11 0,4 0-11 15,-2 2-15-15,-2-2-6 0,-2-1-12 0,4 3-14 16,-3 0-17-16,1 0-17 0,-1 0-12 0,9 3-9 16,-13-6-33-16,13 6-14 0,-15-3-203 0,15 3 158 15</inkml:trace>
  <inkml:trace contextRef="#ctx0" brushRef="#br0" timeOffset="77269.78">18088 11447 360 0,'0'0'286'0,"0"0"-51"0,0 0-25 0,6 6-45 15,-6-6-22-15,0 0-39 0,0 0-11 0,0 0-30 16,0 0 0-16,7 5-22 0,-7-5-9 0,0 0-16 16,0 0-11-16,0 0-33 0,0 0-13 0,0 0-52 15,0 0-54-15,0 0-58 0,10-2-208 0,-10 2 125 16</inkml:trace>
  <inkml:trace contextRef="#ctx0" brushRef="#br0" timeOffset="77985.15">18530 11114 97 0,'0'0'315'0,"3"-8"-32"0,-3 8-69 16,0 0 11-16,2-6-61 0,-2 6 19 0,0 0-28 15,0-9-16-15,0 9-23 0,0 0-15 0,-5-6-15 16,5 6-13-16,-5-3-56 0,5 3 46 0,0 0-51 16,-14-1 47-16,14 1-47 0,-13 1 39 0,13-1-40 15,-16 5 26-15,8 3-34 0,-1-2 35 0,-2 0-39 16,0 4 30-16,1-2-3 0,0 4-4 0,1-2-6 16,-3 2-6-16,5 1-1 0,-1 2 1 0,0-3-4 15,3 4-3-15,0-2-3 0,0 1-7 0,3-2 8 16,0 1-20-16,2-1 4 0,2-2-16 15,-1 3 9-15,0-2-12 0,7-3 1 0,-6 4-9 16,5-6-3-16,0 5 9 0,0-5 1 0,0 2 1 16,4-2-1-16,-2-3 4 0,1 3-16 0,-1-3 12 15,0-1-8-15,2-2 16 0,-2 2-6 0,-9-3 18 16,18 0-9-16,-18 0 14 0,19-3-10 0,-11 2 16 16,2-1 2-16,-10 2 7 0,13-6 7 0,-13 6 11 15,10-8 4-15,-10 8-3 0,10-5 3 16,-10 5-8-16,4-9 4 0,-4 9-2 0,0 0-6 15,0-8-9-15,0 8 2 0,-4-6-4 0,4 6-2 16,-10-5-10-16,10 5-6 0,-9-4 0 0,9 4-5 0,-10-3-7 16,10 3-17-16,-14 0-17 0,14 0-7 15,-14-1-19-15,14 1-15 0,-14-2-21 0,14 2-14 16,-12-1-32-16,12 1-19 0,0 0-151 0,-15 0 206 16</inkml:trace>
  <inkml:trace contextRef="#ctx0" brushRef="#br0" timeOffset="78496.4">18815 11122 26 0,'-19'1'234'0,"19"-1"-48"0,-14 3-24 16,6 1-29-16,8-4-28 0,-14 7-8 0,5-5-19 15,3 1-12-15,-1 1-14 0,0 1-10 0,7-5-9 16,-10 7-6-16,6-3-8 0,-3 2 0 15,7-6-5-15,-4 10-3 0,1-6-2 0,3-4-1 16,-3 12-4-16,3-12 2 0,3 13-3 0,-3-13-1 16,5 11-4-16,-3-3 3 0,2-2-2 0,1 1 1 15,-1 2-4-15,3-3-1 0,0 4-1 0,-2-4-2 16,4 0-2-16,-2 4-1 0,-1-4-2 16,4 5-2-16,-2-5 0 0,-2 4-2 0,2-3-4 15,0 1-3-15,-1 1 1 0,0-3-9 16,-1 4 14-16,2-3-1 0,-3 0 1 0,0 2 2 0,0-2 0 15,0 0 4-15,-1 0 1 0,0-2 3 0,0 2 0 16,-2-1-1-16,-2-6-2 0,4 10 9 0,-4-10-5 16,3 9 1-16,-3-9-6 0,0 7-2 15,0-7-16-15,-2 9 6 0,2-9-21 0,-5 5 5 16,5-5-21-16,-4 5 16 0,4-5-19 0,0 0 9 16,-12 5-26-16,12-5-75 0,0 0 40 0</inkml:trace>
  <inkml:trace contextRef="#ctx0" brushRef="#br0" timeOffset="78808.24">18682 11171 141 0,'0'-9'164'0,"0"9"-37"16,0 0-5-16,7-5-19 0,-7 5-22 0,0 0-13 16,10-4-1-16,-10 4-16 0,11-3-4 0,-11 3-10 15,13-3-2-15,-13 3-11 0,15-2 0 0,-15 2-9 16,13-1 0-16,-13 1-6 0,18 0-6 15,-18 0-8-15,13 0-7 0,-13 0-46 0,19 2-33 16,-19-2-40-16,14 1-132 0,-14-1 83 0</inkml:trace>
  <inkml:trace contextRef="#ctx0" brushRef="#br0" timeOffset="79121.71">18933 11509 31 0,'0'0'259'0,"2"7"-65"0,-2-7-28 15,3 9-32-15,-3-9-20 0,3 7-10 0,-3-7-21 16,5 7-6-16,-5-7-27 0,5 6 4 16,-5-6-18-16,5 6 5 0,-5-6-20 0,5 3 2 15,-5-3-13-15,0 0 0 0,6 7-20 16,-6-7-30-16,0 0-33 0,7 6-54 0,-7-6-25 0,0 0-163 16,6 3 226-16</inkml:trace>
  <inkml:trace contextRef="#ctx0" brushRef="#br0" timeOffset="80984.52">19596 11128 279 0,'0'0'248'0,"0"0"-19"0,0-6-48 16,0 6 30-16,0 0-61 0,4-5 33 15,-4 5-27-15,0 0-9 0,0 0-20 0,0-10-15 16,0 10-12-16,0 0-14 0,0 0-10 15,0 0-13-15,0-6-9 0,0 6-10 0,0 0-5 16,0 0-7-16,0 0-13 0,0 0-8 0,0 0 6 16,0 0-8-16,0 0-2 0,0 0 2 0,0 0 5 15,0 0 1-15,0 0 5 0,0 13 0 0,0-13-2 16,0 9-2-16,0 1 1 0,1 0 1 0,-1 2-8 16,0-2 3-16,1 3 6 0,-1 3 14 0,0-3-33 15,0 1 26-15,0 0-23 0,2 2 21 0,-2-3-25 16,0-1 21-16,0 4-26 0,0-2 23 0,0 1-26 15,0-4 25-15,2 4-26 0,-2-2 17 0,3-2-22 16,-2 2 27-16,0-2-38 0,1-2 21 16,-1 2-33-16,0-4 13 0,-1 2-31 0,3-3-2 15,-3-6-27-15,2 10-27 0,-2-10-13 0,4 11-40 16,-4-11-48-16,6 7-50 0,-6-7-273 0,7 6-42 16</inkml:trace>
  <inkml:trace contextRef="#ctx0" brushRef="#br0" timeOffset="82117.79">19894 11237 80 0,'0'0'87'0,"0"0"11"0,0 0-21 0,0 0 2 16,-3-5-12-16,3 5 5 0,0 0-4 15,0 0-4-15,0 0-3 0,0 0 12 16,0 0-9-16,0-6 5 0,0 6-1 0,0 0-2 16,0 0 11-16,0 0-8 0,0 0 4 0,0 0-20 15,0 0 13-15,0 0-25 0,0 0 19 0,0 0-28 16,0 0 22-16,0 0-29 0,0 0 27 0,-9-4-31 16,9 4 35-16,0 0-5 0,-2 6-3 0,2-6-5 15,0 0-16-15,-8 6-2 0,8-6-4 0,-6 5-2 16,6-5 7-16,-5 8-6 0,5-8-2 0,-6 9-1 15,6-9-5-15,-5 11-1 0,3-6-3 0,-2-1 0 16,3 4 0-16,-2 0-3 0,2 0-2 0,1-1-3 16,-1 0 3-16,1-7-6 0,1 14 7 15,-1-8-5-15,1 3 1 0,2-5 0 0,-2 6 6 0,5-2-6 16,-2-4 1-16,0 5-1 0,0-5 1 16,0 1-3-16,0 3 3 0,3-3-3 0,-2-1 3 15,2 0-1-15,-1 2 2 0,2-2-3 0,1-1 3 16,-9-3-5-16,16 5-6 0,-8-3 1 0,1 3 3 15,-9-5 12-15,14 1-1 0,-14-1 0 0,15 2 1 16,-15-2 4-16,13 0-6 0,-13 0 5 0,14-3-11 16,-14 3-1-16,13-5 1 0,-13 5 1 0,10-6 0 15,-10 6 0-15,12-3 2 0,-12 3-1 0,10-5 2 16,-10 5-2-16,8-10 1 0,-8 10 0 0,8-7 2 16,-8 7-2-16,7-8 2 0,-3 4-45 0,-4 4 53 15,2-9-2-15,-2 9 0 0,4-10-3 0,-4 10-4 16,2-12 0-16,-2 12-6 0,2-8 7 15,-2 8-4-15,0-12-23 0,0 12 22 0,-2-9 0 16,0 3-1-16,2 6 14 0,-1-10-6 0,1 10 2 16,-4-8-2-16,1 2-2 0,3 6 2 0,-6-6-2 15,6 6-3-15,-10-9 0 0,10 9 1 0,-9-7-2 16,9 7 0-16,-9-4 5 0,9 4-3 0,-13-5-2 16,13 5-1-16,-9-5-1 0,9 5-1 0,0 0 1 15,-14-2 0-15,14 2-1 0,-10-3 1 0,10 3 2 16,0 0-3-16,-13 0 2 0,13 0-1 15,0 0 1-15,-14 2-1 0,14-2 1 0,0 0-14 0,-9 1 6 16,9-1 0-16,0 0 0 0,-9 2 11 16,9-2 1-16,0 0-13 0,0 0-1 15,-5 5-5-15,5-5-5 0,0 0-7 0,0 0-2 16,0 0-5-16,-9 4-5 0,9-4-24 0,0 0 19 16,0 0-14-16,0 0 15 0,0 0-11 0,0 0 5 15,0 0-8-15,0 0-3 0,0 0 3 0,0 0-5 16,-1 4 5-16,1-4-10 0,0 0 4 0,0 0-7 15,0 0 0-15,0 0 0 0,0 0 11 0,0 0-6 16,1 8 20-16,-1-8-13 0,0 0 17 0,0 0-7 16,0 0 17-16,0 0-9 0,0 0 20 0,0 0-6 15,3 6 12-15,-3-6-12 0,0 0 1 0,0 0-24 16,0 0 12-16,0 0-34 0,0 0 4 0,0 0-28 16,0 0 33-16</inkml:trace>
  <inkml:trace contextRef="#ctx0" brushRef="#br0" timeOffset="83633.61">20243 11218 41 0,'0'0'242'16,"0"0"-35"-16,0 0-20 0,0 0-32 0,0 0 7 16,0 0-27-16,0 0 12 0,0 0-48 0,0 0 26 15,0 0-15-15,0 0-14 0,0 0-35 0,0 0 11 16,0 0-7-16,0 0-11 15,0 0 8-15,0 8-10 0,0-8-9 0,-4 6-4 16,4-6-7-16,-4 7-5 0,0-1-8 0,4-6 0 16,-4 9-2-16,2-4-4 0,-1 3-1 0,2-3-2 15,-2 1-1-15,-1 3 5 0,2-3-9 0,1 2 5 16,-2-1-10-16,2-1 9 0,-2 4-9 0,2-3 9 16,0 2-9-16,-2-2 9 0,3-1-10 0,0 3 7 15,0-9-9-15,0 10 8 0,0-10-5 0,0 10 5 16,0-10-7-16,4 10 7 0,-4-10-7 0,4 9 10 15,-4-9-11-15,5 5 12 0,-5-5-12 0,10 5 11 16,-10-5-11-16,9 4 11 0,-9-4-11 0,15 2 6 16,-15-2-3-16,13-2 8 0,-13 2-11 0,13-4 13 15,-3 1-12-15,-2-1 10 0,0 1-11 16,-2-3 12-16,3-2-12 0,-1 3 11 0,-2-1-14 16,-1-2 4-16,4 2 3 0,-4-3 1 0,2 3 0 15,-2-1 2-15,-1-2-10 0,-2 3 1 0,2-1 3 16,0 0 2-16,-2 2-39 0,-2 5 53 0,0-13 0 15,0 13-4-15,0-10-4 0,0 3 3 0,0 7-9 16,-6-7-1-16,6 7-4 0,-6-5-6 0,6 5 2 16,-8-8-4-16,8 8-7 0,-9-3-13 15,9 3-5-15,-13-2-14 0,13 2-14 0,0 0-12 0,-13-1-20 16,13 1-12-16,0 0-12 0,-16 1-7 0,16-1-18 16,-9 2-3-16,9-2-28 0,-8 1-3 15,8-1-131-15,-9 3 227 0</inkml:trace>
  <inkml:trace contextRef="#ctx0" brushRef="#br0" timeOffset="84203.81">20516 11294 174 0,'0'0'309'0,"0"0"-70"0,0 0-15 15,0 0-26-15,0 0-32 0,0 0-31 0,0 0-17 16,0 0-15-16,0 0-12 0,0 0-14 0,0 0-11 15,0 0-10-15,-4-4-9 0,4 4-3 0,0 0-7 16,-9 3-2-16,9-3-9 0,-9 4-16 16,9-4 1-16,-8 6 9 0,8-6-17 0,-9 6 17 15,5-1-13-15,0 2 14 0,0-3-26 0,-1-1 26 16,5-3-28-16,-5 13 14 0,5-13-4 0,-4 9 1 16,4-9-4-16,-4 12-2 0,4-12 2 0,0 9 2 15,0-9-2-15,4 11 4 0,0-6-5 0,-4-5 3 16,7 8-3-16,-7-8 3 0,11 6-5 0,-5-3 6 15,-6-3-6-15,15 5 6 0,-15-5-6 0,13 5 4 16,-2-4-2-16,-11-1 4 0,20 2-5 0,-20-2-14 16,20-2 8-16,-20 2 11 0,21-1-12 0,-10-2 13 15,-2 0 3-15,2-1 3 0,0 1-7 16,-2-1 8-16,0-1-23 0,0 0 16 0,-3 0 4 16,2-1-10-16,-4 1 11 0,2 0-1 0,-1 1-2 15,-2-4-2-15,-3 8 0 0,5-8-1 0,-5 8-3 16,1-11-5-16,-1 11 0 0,0-7-10 0,0 7-11 15,-1-9-13-15,1 9-9 0,-5-7-10 0,5 7-35 16,-8-5 2-16,8 5-29 0,-6-4-30 0,6 4-20 16,-8-3-41-16,8 3-19 0,-9-3-96 0,9 3 213 15</inkml:trace>
  <inkml:trace contextRef="#ctx0" brushRef="#br0" timeOffset="85667.83">21110 11164 132 0,'0'0'244'0,"0"0"-51"0,0 0-2 0,2-6-37 16,-2 6 16-16,0 0-40 0,0 0 13 0,0 0-57 15,0 0 34-15,0 0-60 0,0 0 40 0,2-5-13 16,-2 5-18-16,0 0-5 0,0 0-11 0,0 0-10 16,0 0-10-16,0 0-1 0,0 0 0 0,0 0 6 15,0 0-1-15,-2 6-2 0,2-6-2 16,-2 10-2-16,2-3-4 0,0-7-2 0,-1 14-1 16,-1-7-3-16,2 0-2 0,0 3-2 0,-3-2-3 15,3 4-2-15,0-1 0 0,0-2 11 0,0 5-20 16,0-6 15-16,0 5-15 0,0-1 11 0,0-2-16 15,0 1 14-15,0 1-15 0,0 0 8 0,3-1-17 16,-3-2 19-16,0 1-20 0,0-1 23 0,0 1-25 16,2-2 21-16,-2 0-13 0,0 0 8 0,0-1-37 15,1 1 25-15,-1-8-55 0,2 13 41 0,-2-13-9 16,1 11-21-16,-1-11-8 0,1 11-23 16,-1-11 1-16,-1 9-20 0,1-9-24 0,1 5-26 15,-1-5-20-15,3 7-6 0,-3-7-46 0,0 0-120 16,1 7 197-16</inkml:trace>
  <inkml:trace contextRef="#ctx0" brushRef="#br0" timeOffset="86091.28">21199 11190 126 0,'0'0'280'0,"2"-8"-31"15,-2 8-47-15,0 0 5 0,4-6-60 0,-4 6 18 16,0 0-26-16,0 0-20 0,1-7-16 15,-1 7-14-15,0 0-11 0,0 0-16 0,0 0-1 16,0 0-3-16,0 0 1 0,0 0-6 0,3 6-8 0,-3-6-6 16,0 7-8-16,0-7-5 0,1 14-3 15,-1-9-6-15,-1 4-1 0,1-1 3 0,0 2-3 16,1-1-4-16,-2 2 12 0,1-2-17 0,0 4 14 16,0-3-20-16,1 2 16 0,-5-1-20 0,4-2 18 15,0 3-19-15,3-4 14 0,-3 4-15 0,1-3 15 16,-1 2-25-16,0-3 18 0,1 1-19 0,1-3 19 15,-2 3-22-15,1-2 13 0,-1-7-24 0,1 14 10 16,-1-14-12-16,0 9-9 0,3-2-13 0,-3-7-42 16,2 9-12-16,-2-9-29 0,3 8-24 15,-3-8-30-15,2 6-35 0,-2-6-212 0,0 0 89 16</inkml:trace>
  <inkml:trace contextRef="#ctx0" brushRef="#br0" timeOffset="86605.82">21493 11294 76 0,'0'0'287'0,"0"0"-75"0,0 0-19 0,0 0-34 16,0 0-6-16,0 0-31 0,0 0-5 0,0 0-48 15,-8 3 18-15,8-3-6 0,-4 6-23 0,4-6-4 16,-5 8-7-16,1-1-8 0,4-7-6 0,-2 10-4 16,0-4-10-16,1 1-7 0,0-1 0 0,1-6-3 15,-4 15-4-15,8-11-2 0,-4-4-2 16,0 15-1-16,0-15-12 0,2 9 17 0,1-2-17 15,-3-7 16-15,4 7 0 0,-4-7 1 0,6 11-2 0,-6-11 1 16,4 6 0-16,-4-6-8 0,5 5 15 0,-5-5-10 16,0 0 13-16,9 5-11 0,-9-5 9 15,0 0-3-15,13-3 2 0,-13 3 8 0,6-6-2 16,-6 6-1-16,9-5 3 0,-5-1-2 0,0 1-4 16,1 0-1-16,-1-1-1 0,-2-2 1 0,3 2 4 15,-2-3 6-15,1 3-1 0,-2 2 2 0,0-5-1 16,0 3-9-16,-2 0-2 0,0-1-4 0,0 7-2 15,0-12-2-15,0 6-6 0,0 6-3 0,-1-9-5 16,1 9-48-16,-5-7 37 0,5 7-43 0,-4-8 24 16,4 8-32-16,-5-3 11 0,5 3-45 15,0 0-10-15,-13-5-20 0,13 5-29 0,0 0-6 0,-9-1-43 16,9 1-85-16,0 0 239 0</inkml:trace>
  <inkml:trace contextRef="#ctx0" brushRef="#br0" timeOffset="87217.8">21815 11303 171 0,'0'0'238'0,"0"0"-46"0,0 0-42 0,0 0-19 0,0 0-26 16,-13-2-12-16,13 2-22 0,0 0 1 16,-8 4-21-16,8-4 4 0,-6 3-17 0,6-3 6 0,-9 4-21 15,9-4 5-15,-8 6-15 0,8-6 7 16,-4 7-14-16,4-7 8 0,-5 7-20 0,5-7 27 16,-1 11-13-16,1-11-5 0,0 8-2 0,0-8-3 15,1 13 7-15,-1-13-6 0,4 8-3 0,0-2 0 16,-4-6 0-16,6 7-3 0,-6-7 2 0,12 9 0 15,-12-9 2-15,10 7 0 0,-10-7-17 0,12 5 21 16,-12-5 2-16,12 2 1 0,-12-2 0 0,12 1 5 16,-12-1 7-16,10-1 7 0,-10 1 3 0,10-2 0 15,-10 2 6-15,13-3 0 0,-13 3 0 0,10-7 6 16,-3 3 0-16,-7 4 8 16,10-7 6-16,-10 7 0 0,6-9-6 0,-6 9-7 15,9-8-1-15,-9 8-4 0,5-6-5 0,-5 6-48 16,4-9 49-16,-4 9-8 0,4-6-5 0,-4 6-4 15,0 0-11-15,1-7-5 0,-1 7-15 0,0 0-26 16,-1-12-21-16,1 12-40 0,-4-3-15 0,4 3-28 16,-5-4-46-16,5 4-19 0,-9-5-188 0,9 5 139 15</inkml:trace>
  <inkml:trace contextRef="#ctx0" brushRef="#br0" timeOffset="92316.76">19050 11137 58 0,'0'0'128'0,"0"0"-5"0,0 0-30 0,0 0-5 16,0 0-13-16,0 0 5 0,0 0-15 0,0 0 2 15,0 0-8-15,0 0-1 0,0 0-10 0,0 0 2 16,0 0-8-16,0 0 4 0,0 0-4 0,0 0-18 16,0 0 25-16,0 0-17 0,0 0 11 0,0 0-8 15,0 0 8-15,0 0-17 0,0 0 25 0,0 0-21 16,0 0 23-16,0 0-26 0,0 0 2 0,0 0-2 15,0 0 24-15,0 0-30 0,0 0 28 0,0 0-32 16,0 0 31-16,0 0-37 0,0 0 34 0,0 0-41 16,0 0 41-16,0 0-45 0,0 0 41 0,0 0-45 15,0 0 41-15,0 0-42 0,0 0 43 16,0 0-45-16,0 0 46 0,-5-5-5 0,5 5-4 16,0 0-14-16,0 0-3 0,0 0-4 0,0 0 2 15,0 0 8-15,0 0-1 0,0 0-9 0,-10 1-30 16,10-1-11-16,0 0 57 0,0 0-3 0,0 0-5 15,-13 1-5-15,13-1 0 0,0 0 0 0,0 0-2 16,-11 2-39-16,11-2 44 0,0 0 1 0,-12 1-4 16,12-1 0-16,0 0 0 0,-11 2-2 0,11-2 2 15,0 0-2-15,-13 1-2 0,13-1 0 0,0 0-5 16,-10 2 3-16,10-2-1 0,0 0 0 16,-12 0-1-16,12 0 1 0,0 0 0 0,0 0-2 15,-14 0 2-15,14 0 2 0,0 0-4 0,-9 2 0 16,9-2-1-16,0 0-1 0,0 0 1 0,-11 1-1 15,11-1-1-15,0 0 2 0,0 0-1 0,0 0 2 16,-12 1-3-16,12-1 0 0,0 0 2 0,0 0-2 16,0 0-1-16,0 0-22 0,-13 0 26 15,13 0-9-15,0 0 2 0,0 0 0 0,0 0 9 16,-12 1 1-16,12-1-3 0,0 0-2 0,0 0 3 16,-9 3-1-16,9-3-3 0,0 0 1 0,0 0 1 15,0 0-1-15,0 0 0 0,-13 0-1 0,13 0 1 16,0 0 0-16,0 0-2 0,0 0 0 15,-10 1 1-15,10-1 1 0,0 0 0 0,0 0-1 16,0 0-3-16,-11-1 7 0,11 1-4 0,0 0-3 16,0 0-3-16,0 0 7 0,0 0 1 0,-15 0-1 15,15 0-1-15,0 0 2 0,0 0-1 0,0 0-1 16,-10 1 0-16,10-1-6 0,0 0 7 0,0 0 2 16,0 0-2-16,0 0 1 0,0 0-1 0,-12 0-2 15,12 0-8-15,0 0 2 0,0 0 1 0,0 0 18 16,0 0-9-16,-11 2-1 0,11-2 0 15,0 0-1-15,0 0-12 0,0 0 11 0,0 0 1 0,0 0-1 16,-13 0 3-16,13 0-1 0,0 0-1 0,0 0 1 16,0 0 0-16,0 0-2 0,0 0 0 15,-14 0-1-15,14 0 2 0,0 0-1 0,0 0 0 16,0 0 0-16,0 0-2 0,0 0 2 0,0 0 1 16,0 0-1-16,-9-2-2 0,9 2 2 0,0 0 1 15,0 0-2-15,0 0 4 0,0 0-4 0,0 0-1 16,0 0 2-16,0 0-3 0,0 0 2 0,0 0-1 15,-10 2 0-15,10-2 4 0,0 0-1 0,0 0 0 16,0 0 0-16,0 0-1 0,0 0-5 0,0 0 7 16,0 0-1-16,0 0-1 0,0 0 0 0,0 0-1 15,0 0-10-15,0 0 4 0,0 0 1 0,-10 2 2 16,10-2 11-16,0 0-3 0,0 0 0 16,0 0-1-16,0 0-15 0,0 0 14 0,0 0-1 15,0 0 0-15,0 0 2 0,0 0-3 0,0 0 1 16,0 0 2-16,0 0-2 0,-9 2 0 0,9-2-1 15,0 0-1-15,0 0-1 0,0 0 2 0,0 0 1 16,0 0-5-16,0 0 3 0,0 0 4 0,0 0-5 16,0 0 0-16,0 0-1 0,0 0 1 0,0 0-32 15,0 0 39-15,0 0-5 0,0 0 1 0,0 0-1 16,0 0 2-16,0 0-3 0,0 0 2 0,0 0 2 16,0 0-3-16,0 0 0 0,0 0 0 0,2 7 2 15,-2-7-2-15,0 0-1 0,2 7 2 16,-2-7-1-16,0 0-2 0,2 7 2 0,-2-7 0 15,3 5 2-15,-3-5 1 0,3 10-4 0,-3-10-20 16,2 6 24-16,-2-6-10 0,2 11 12 0,-2-11-11 16,3 8 11-16,-3-8 1 0,2 11-1 0,-2-11 0 15,3 8-4-15,-3-8 0 0,1 13 0 0,-1-13-1 16,0 7 1-16,0-7 0 0,4 12 13 0,-4-12-18 16,0 7 12-16,0-7-8 0,3 11 5 0,-3-11-7 15,1 8 7-15,-1-8-8 0,1 10 8 0,-1-10-7 16,0 7 5-16,0-7-7 0,2 10 7 15,-2-10-7-15,2 6 8 0,-2-6-8 0,0 9 8 16,0-9-9-16,4 7 8 0,-4-7-8 0,0 0 10 0,1 9-9 16,-1-9 8-16,1 7-10 0,-1-7 10 15,3 6-45-15,-3-6 52 0,0 0-9 0,1 10 6 16,-1-10-7-16,0 0 6 0,3 9-8 0,-3-9 7 16,0 0-9-16,0 0 9 0,2 7-9 0,-2-7 6 15,0 0-5-15,2 8 7 0,-2-8-9 0,0 0 7 16,0 0-5-16,1 4 1 0,-1-4-1 0,0 0-8 15,0 0 4-15,0 0 11 0,0 0-15 16,0 10 26-16,0-10-16 0,0 0 8 0,0 0-13 16,0 0 18-16,0 0-17 0,0 0 10 0,0 0-14 15,4 5 14-15,-4-5-10 0,0 0 8 16,0 0-9-16,0 0 9 0,0 0-10 0,0 0 8 0,0 0-8 16,0 0 5-16,0 0-6 0,0 0 7 15,0 0-8-15,0 0 5 0,0 0-4 0,0 0 4 16,0 0-7-16,0 0 6 0,0 0-5 0,0 0 5 15,9 2-4-15,-9-2 4 0,0 0-35 0,0 0 39 16,0 0-12-16,0 0 12 0,0 0-8 0,9 1 15 16,-9-1-6-16,0 0 2 0,0 0-4 0,0 0 11 15,0 0-10-15,10 1 1 0,-10-1-2 0,0 0 2 16,0 0-3-16,10 2 2 0,-10-2-2 0,0 0 2 16,0 0-6-16,14 1 6 0,-14-1-3 0,0 0-1 15,12 2-3-15,-12-2 0 0,0 0 3 16,10 0-1-16,-10 0 0 0,0 0 1 0,0 0 3 15,14 3-2-15,-14-3 1 0,0 0 1 0,0 0-1 16,13 2 2-16,-13-2 3 0,0 0-18 0,0 0 10 16,11 1 7-16,-11-1-2 0,0 0 4 0,0 0 0 15,12 2 0-15,-12-2-2 0,0 0 6 0,9 3-7 16,-9-3 4-16,0 0-5 0,0 0 0 0,0 0-2 16,11 1 2-16,-11-1-3 0,0 0 3 0,0 0 1 15,0 0-1-15,9 2 0 0,-9-2 1 0,0 0 2 16,0 0-4-16,0 0 0 0,0 0-1 15,8 4 1-15,-8-4 0 0,0 0 2 0,0 0-1 0,0 0 1 16,0 0-1-16,0 0 2 0,0 0-2 16,4 5 1-16,-4-5-1 0,0 0-1 0,0 0 3 15,0 0-32-15,0 0 35 0,0 0-9 0,0 0 8 16,0 0-7-16,0 0 6 0,0 0 6 0,0 0 0 16,0 0-2-16,0 0 7 0,2 7-9 0,-2-7 5 15,0 0-7-15,0 0 0 0,0 0-3 0,0 0 5 16,-5 4-4-16,5-4 3 0,0 0-4 0,0 0 1 15,0 0 4-15,-7 6-1 0,7-6-7 0,0 0 7 16,0 0-1-16,-4 4-1 0,4-4-4 0,0 0 6 16,0 0-4-16,-8 3 1 0,8-3-1 0,0 0 4 15,-7 3-5-15,7-3 1 0,0 0-3 0,-7 3 6 16,7-3-5-16,0 0 0 0,-9 4-11 16,9-4 13-16,0 0-9 0,-8 5 15 0,8-5-5 15,0 0 3-15,-6 3-12 0,6-3 21 16,0 0-23-16,0 0 22 0,-10 4-12 0,10-4 3 15,0 0-4-15,-7 2 4 0,7-2-4 0,0 0 2 16,-6 4-2-16,6-4 3 0,0 0-3 0,-7 4 1 16,7-4-2-16,0 0 5 0,-7 3-4 0,7-3 2 15,0 0-3-15,-8 2 6 0,8-2-4 0,0 0-1 16,-8 3-1-16,8-3 4 0,0 0-4 0,0 0 3 16,-11 3-2-16,11-3-2 0,0 0-8 0,0 0 10 15,-9 3-9-15,9-3 16 0,0 0-3 16,0 0 1-16,-9 4-9 0,9-4 16 0,0 0-24 15,0 0 26-15,-8 3-25 0,8-3 17 0,0 0-9 16,0 0 16-16,-7 4-12 0,7-4 1 0,0 0 0 16,0 0 2-16,-8 2-5 0,8-2 3 0,0 0 0 15,0 0 2-15,0 0-2 0,0 0-1 0,-13 1-1 16,13-1 2-16,0 0-3 0,0 0 6 0,0 0-7 16,-10 4 3-16,10-4-1 0,0 0 5 0,0 0-5 15,0 0 2-15,0 0-4 0,-10 1 6 16,10-1-14-16,0 0 11 0,0 0-11 0,0 0 17 0,0 0-8 15,-12 2 8-15,12-2-5 0,0 0 9 0,0 0-24 16,0 0 26-16,-10 3-23 0,10-3 21 0,0 0-22 16,0 0 17-16,0 0-4 0,0 0 4 15,-11 1-4-15,11-1 0 0,0 0-4 0,0 0 4 16,0 0-3-16,0 0 6 0,-12 1-3 0,12-1 1 16,0 0 0-16,0 0-4 0,0 0-12 0,0 0 19 15,0 0-5-15,-13 0 4 0,13 0-4 0,0 0 2 16,0 0-9-16,0 0 10 0,0 0-2 0,-10 1 2 15,10-1-5-15,0 0 4 0,0 0-17 0,0 0 15 16,0 0 3-16,0 0 8 0,0 0-13 16,-14 0 5-16,14 0-4 0,0 0 2 15,0 0-1-15,0 0 12 0,0 0-19 0,0 0 7 16,-9 2-4-16,9-2 5 0,0 0-14 0,0 0 18 0,0 0-5 16,0 0 8-16,0 0-21 0,-14 0 23 15,14 0-20-15,0 0 13 0,0 0-2 0,0 0 3 16,0 0-4-16,0 0 3 0,0 0-3 0,-10 1 1 15,10-1-3-15,0 0 3 0,0 0-1 0,0 0 1 16,0 0-2-16,-10 0 2 0,10 0-4 0,0 0 4 16,0 0 0-16,0 0-6 0,-11 2 9 0,11-2-6 15,0 0 1-15,0 0 2 0,0 0-3 0,0 0 4 16,0 0-5-16,0 0 5 0,-11 1-4 0,11-1 0 16,0 0-11-16,0 0 16 0,0 0-13 0,0 0 16 15,0 0-4-15,0 0-2 0,0 0-6 16,0 0-2-16,0 0-12 0,0 0-12 0,0 0-6 15,0 0-35-15,0 0-3 0,0 0-21 0,0 0-22 16,0 0-24-16,0 0-26 0,0 0-20 0,0 0-216 16,0 0 135-16</inkml:trace>
  <inkml:trace contextRef="#ctx0" brushRef="#br0" timeOffset="93272.03">19177 11414 174 0,'0'0'211'0,"0"0"-14"0,0 0-25 16,0 0-8-16,0 0-6 0,0 0-4 15,0 0-13-15,0 0-17 0,0 0-2 0,-3-7-11 16,3 7-10-16,0 0-7 0,0 0-17 0,0 0-2 16,0 0-18-16,0 0 2 0,0 0-16 0,-10-3 8 15,10 3-18-15,0 0 10 0,0 0-23 0,-12 2 11 16,12-2-18-16,0 0 16 0,-11 2-18 0,11-2 12 15,-11 6-21-15,11-6 16 0,-9 1-18 0,9-1 13 16,-9 4-17-16,9-4 15 0,-12 3-17 0,12-3 8 16,-5 3-18-16,5-3 19 0,-6 3-16 0,6-3 16 15,0 0-15-15,-7 6 18 0,7-6-7 0,0 0 15 16,-5 5-21-16,5-5 17 0,0 0-15 0,0 0 19 16,-5 5-26-16,5-5 25 0,0 0-25 15,0 0 26-15,0 0-22 0,5 6 22 0,-5-6-24 16,0 0 25-16,0 0-17 0,0 0 17 0,0 0-15 15,9-3 15-15,-9 3-15 0,0 0 19 0,0 0-18 16,5-4 22-16,-5 4-16 0,0 0 18 0,0 0-18 16,0 0 17-16,0 0-24 0,4-4 21 0,-4 4-24 15,0 0 18-15,0 0-22 0,0 0 18 0,0 0-26 16,0 0 12-16,0 0-57 0,0 0 36 0,1-8-28 16,-1 8-15-16,0 0-31 0,0 0-64 0,0 0-39 15,0 0-51-15,0 0-61 0,-5-5-147 16,5 5 63-16</inkml:trace>
  <inkml:trace contextRef="#ctx0" brushRef="#br0" timeOffset="95523.47">18420 11309 95 0,'0'0'177'0,"0"0"-26"0,0 0-13 0,0 0-20 16,0 0-13-16,0 0-10 0,-2-4-6 0,2 4-5 15,0 0-8-15,0 0 1 0,0 0-16 0,0 0 5 16,0 0-16-16,-3-8 12 0,3 8-3 0,0 0-6 15,0 0 2-15,0 0-8 0,0 0-10 16,0 0-2-16,0 0-6 0,0 0-4 0,0 0 8 16,0 0-6-16,3-5 1 0,-3 5-3 0,0 0 0 15,0 0-4-15,0 0-1 0,0 0-3 16,0 0-1-16,0 0 0 0,0 0-1 0,0 0-4 16,0 0-2-16,0 0-2 0,0 0 1 0,0 0-3 15,0 0-2-15,0 0 2 0,6-3-2 0,-6 3-1 16,0 0-1-16,0 0 0 0,0 0-1 0,0 0 3 15,0 0-4-15,0 0 3 0,13 0-16 0,-13 0 9 16,0 0 1-16,0 0-1 0,10 0 12 0,-10 0-4 16,0 0 0-16,0 0 2 0,15 1 1 0,-15-1-1 15,0 0-1-15,12 2-2 0,-12-2 1 0,0 0-2 16,10 0 4-16,-10 0 3 0,0 0-1 0,12 1 5 16,-12-1 0-16,0 0-2 0,10 2-3 15,-10-2 1-15,0 0-3 0,9 5-1 0,-9-5 1 16,0 0 0-16,10 3-2 0,-10-3-4 0,0 0 2 15,8 4 1-15,-8-4-1 0,0 0-1 0,10 4 2 16,-10-4-1-16,0 0 0 0,11 7-13 0,-11-7 5 16,7 4 10-16,-7-4-7 0,6 4 8 0,-6-4 3 15,8 2-2-15,-8-2-1 0,5 6 7 0,-5-6-10 16,8 5 6-16,-8-5-7 0,5 4-30 0,-5-4 34 16,0 0 1-16,9 4-1 0,-9-4 0 0,0 0-2 15,6 6 2-15,-6-6-2 0,0 0 1 0,8 4-1 16,-8-4 2-16,0 0-2 0,6 5 0 15,-6-5-2-15,0 0 0 0,7 4 0 0,-7-4 1 16,0 0 0-16,6 5 3 0,-6-5-4 0,0 0 4 16,5 5-2-16,-5-5 4 0,8 3-5 0,-8-3 4 15,0 0-4-15,0 0-15 0,5 6 9 0,-5-6 13 16,0 0-13-16,4 5 12 0,-4-5-1 0,0 0 4 16,5 7-6-16,-5-7 10 0,0 0-24 0,4 4 23 15,-4-4-23-15,0 0 24 0,4 5-24 0,-4-5 18 16,0 0-5-16,0 0 3 0,0 0-6 15,0 0 7-15,2 8-6 0,-2-8 12 0,0 0-12 16,0 0 11-16,0 0-14 0,0 0 13 0,0 0-13 0,0 0 9 16,0 7-15-16,0-7 15 0,0 0 1 15,0 0-7-15,0 0 8 0,0 0-10 0,0 0 8 16,-4 5-8-16,4-5 6 0,0 0-5 0,-5 5 9 16,5-5-10-16,0 0 10 0,0 0-13 0,-14 2 10 15,14-2-10-15,0 0 12 0,-9 3-12 0,9-3 10 16,0 0-11-16,-9 1 10 0,9-1-9 0,0 0 8 15,-13 2-8-15,13-2 10 0,0 0-11 0,-12 1 10 16,12-1-10-16,0 0 11 0,-13 2-11 0,13-2 11 16,0 0-10-16,-13 0 9 0,13 0-9 0,0 0 11 15,-10 1-12-15,10-1 10 0,0 0-8 16,-12 1 7-16,12-1-8 0,0 0 10 0,0 0-7 16,-15 0 5-16,15 0-21 0,0 0 20 0,-13 0-16 15,13 0 18-15,0 0-16 0,0 0 16 16,-15-1-13-16,15 1 19 0,0 0-9 0,-9-1 12 15,9 1-17-15,0 0 15 0,0 0-18 0,-13 0 13 16,13 0-10-16,0 0 10 0,0 0-13 0,-13-3 12 16,13 3-11-16,0 0 8 0,-9-2-7 0,9 2 9 15,0 0-9-15,0 0 6 0,-10-4-7 0,10 4 10 16,0 0-10-16,-10-5 8 0,10 5-8 0,0 0 12 16,-8-6-11-16,8 6 9 0,0 0-9 0,-5-3 7 15,5 3-8-15,0 0 9 0,0 0-9 16,-6-5 9-16,6 5-12 0,0 0 16 0,-5-7-14 15,5 7 12-15,0 0-12 0,0 0 12 0,-5-6-10 16,5 6 10-16,0 0-10 0,-4-4 11 0,4 4-12 16,0 0 11-16,-4-5-11 0,4 5 9 0,0 0-45 15,-3-7 57-15,3 7-27 0,0 0 14 0,-3-6-12 16,3 6 13-16,0 0-13 0,-2-8 21 0,2 8-13 16,0 0 10-16,-1-7-10 0,1 7-1 0,0 0-1 15,-3-7 0-15,3 7 0 0,0 0 1 0,0-10 1 16,0 10-1-16,0 0 3 0,0-8-2 15,0 8 1-15,0 0 0 0,0-9 0 0,0 9 1 0,0 0-3 16,0-8 1-16,0 8 0 0,0 0 1 0,3-8-2 16,-3 8 2-16,0 0 0 0,1-8 0 15,-1 8-2-15,2-9 1 0,-2 9 1 0,0 0-4 16,3-8 5-16,-3 8 0 0,3-6-2 0,-3 6 1 16,1-8-1-16,-1 8 2 0,5-5-1 0,-5 5-1 15,3-6 3-15,-3 6-1 0,4-8 0 0,-4 8-1 16,5-5 0-16,-5 5 0 0,2-7 1 0,-2 7-2 15,4-7 2-15,-4 7 1 0,3-5 0 0,-3 5-4 16,2-6 2-16,-2 6-12 0,4-8 2 0,-4 8 2 16,0 0 11-16,5-6-6 0,-5 6-5 0,0 0 13 15,4-8-2-15,-4 8 0 0,0 0-3 0,8-7 0 16,-8 7 0-16,0 0 0 0,5-4 0 16,-5 4 0-16,4-6 1 0,-4 6-2 0,0 0 1 15,6-7 0-15,-6 7 0 0,0 0 1 0,5-5 0 16,-5 5 0-16,0 0-1 0,9-6 2 0,-9 6-2 15,5-5-1-15,-5 5 2 0,0 0-1 0,8-6 0 16,-8 6 0-16,0 0 0 0,8-7 0 0,-8 7-4 16,6-6 5-16,-6 6 0 0,6-3-2 0,-6 3 2 15,7-5-3-15,-7 5 3 0,0 0-1 0,6-7 0 16,-6 7 2-16,0 0-2 0,9-4 0 0,-9 4 0 16,0 0-2-16,9-4 4 0,-9 4-2 0,0 0 0 15,6-3 0-15,-6 3-2 0,0 0 4 0,8-5-2 16,-8 5 0-16,0 0 1 0,5-5-12 15,-5 5 14-15,0 0-12 0,9-3 11 0,-9 3-9 16,0 0 11-16,0 0-1 0,8-3 2 0,-8 3-4 16,0 0 1-16,0 0-3 0,6-3 1 0,-6 3 0 15,0 0-1-15,0 0 1 0,0 0 1 0,9-4-1 16,-9 4-1-16,0 0 3 0,0 0-6 0,0 0 7 16,9-5-3-16,-9 5-2 0,0 0 3 0,0 0 0 15,0 0-1-15,0 0 0 0,8-2 0 0,-8 2-32 16,0 0 37-16,0 0 2 0,0 0-3 15,0 0-2-15,6-4 2 0,-6 4-2 0,0 0 0 16,0 0 1-16,0 0-3 0,0 0 0 0,0 0 6 0,9-1-6 16,-9 1 1-16,0 0 0 0,0 0-1 15,0 0-1-15,0 0 0 0,0 0-2 0,0 0-3 16,0 0-7-16,0 0-20 0,0 0-10 0,0 0 1 16,0 0-16-16,0 0-23 0,0 0-29 0,0 0-11 15,0 0-30-15,0 0-41 0,0 0-24 16,0 0-185-16,0 0 143 0</inkml:trace>
  <inkml:trace contextRef="#ctx0" brushRef="#br0" timeOffset="104783.96">17518 10753 52 0,'0'0'61'0,"4"-4"19"0,-4 4-25 16,0 0 16-16,0 0-27 0,0 0 11 0,0 0-12 15,0 0 7-15,0 0-5 0,0 0 8 0,10 0-8 16,-10 0 8-16,0 0-9 0,0 0 13 0,13 0-11 16,-13 0 0-16,0 0-11 0,11-2 2 0,-11 2-13 15,13-1 0-15,-13 1-6 0,13-3 3 0,-13 3-4 16,14-2 6-16,-14 2-6 0,19-3 1 0,-10 1 0 16,4 0 1-16,-3 1 6 0,3 0-4 0,-2-1 0 15,1 0-4-15,2 2-2 0,-1 0 2 0,1-2 1 16,-3 1 2-16,2 0 3 0,2 1-1 15,-2-2-1-15,1 0 3 0,0 1-2 0,0-1 1 16,-1 0 1-16,4 1 7 0,-3 0 1 0,1 0-8 16,-1 0 5-16,-1-1-5 0,2 2-7 0,-2-1-2 15,5 0 4-15,-4 0-6 0,1 0-1 0,1-1 3 16,-1 0-1-16,2 2 2 0,2-2-33 0,-1 0 31 16,-2 1 7-16,2 0 0 0,-1 0-4 0,2 0-6 15,-1 0-1-15,0 1 4 0,0-2-8 16,0 1 5-16,1 0-3 0,-4 0-1 0,4 0 1 15,0-3-13-15,-2 4 11 0,2-4 3 0,-3 2-4 16,3 2 0-16,-4-2-1 0,3 0-1 16,1 2-7-16,-1-1-1 0,0 0 3 0,-1 0-2 15,-2 0 5-15,0 0-6 0,3-1 13 0,-1 0-13 16,1 1 15-16,-3-1-10 0,0 2 7 0,-2-1-8 16,5-1 4-16,-4 2 2 0,1 0-2 0,1-1-3 15,-1 1 2-15,-1-2 0 0,3 2-1 0,-3 0-30 16,2 0 37-16,-3-1-1 0,5 1-1 0,-4-2-3 15,3 2 1-15,2 0 0 0,-4 0 0 0,4-1-2 16,-2 1-26-16,-2 0 30 0,2 0-2 0,-2 0 8 16,2 0-9-16,2 0-1 0,0 0-7 15,-5 1 3-15,4-1-1 0,-4 0-28 0,1 0 39 0,0 0 2 16,-1 0-4-16,1 2 5 0,-2-2-6 16,2 1 5-16,-3-1-5 0,2 0-7 0,-14 0-33 0,24 2 42 15,-11-2-3-15,-2 1 2 0,2-1 0 16,-3 0-4-16,2 2-1 0,-1-1 3 0,1-1-2 15,-2 2-10-15,0-1 11 0,-10-1 0 0,21 2-11 16,-21-2 12-16,19 3-11 0,-19-3 10 0,19 1-10 16,-19-1 6-16,17 2-3 0,-17-2 4 0,16 1-2 15,-16-1 9-15,18 3-12 0,-18-3 12 0,19 1-11 16,-19-1 13-16,17 3-10 0,-17-3 8 0,15 3-15 16,-15-3 11-16,17 4-8 0,-17-4 10 0,15 2 4 15,-15-2-8-15,13 2-10 0,-13-2 12 16,15 2-10-16,-15-2 10 0,13 2 0 0,-13-2-2 15,13 2 2-15,-13-2 1 0,11 3-2 0,-4-1-2 16,-7-2-1-16,11 4 1 0,-11-4 1 0,9 2 0 16,-9-2-8-16,9 2 2 0,-9-2 0 0,10 2 2 15,-10-2 3-15,8 2 3 0,-8-2 0 0,0 0 6 16,9 2-5-16,-9-2 0 0,0 0-1 0,10 4-1 16,-10-4-37-16,0 0 40 0,0 0-4 15,9 5 1-15,-9-5 1 0,0 0 0 16,0 0 4-16,5 2-7 0,-5-2 1 0,0 0 0 15,0 0-2-15,0 0 1 0,0 0-2 0,9 2 0 16,-9-2 6-16,0 0-6 0,0 0 2 0,0 0 2 16,4 5-11-16,-4-5 5 0,0 0 1 0,5 6-3 15,-5-6 14-15,0 0-3 0,5 8 3 0,-5-8-2 16,0 0-1-16,4 6-4 0,-4-6 0 0,1 9-1 16,-1-9 2-16,2 4-3 0,-2-4 0 0,1 8 2 15,-1-8 2-15,1 8-1 0,-1-8-1 0,0 5 1 16,0-5-1-16,0 9-1 0,0-9 1 0,0 8 0 15,0-8 1-15,0 6-2 0,0-6-33 0,0 9 40 16,0-9-31-16,0 6 25 0,0-6-29 0,0 8 35 16,0-8-29-16,3 6 40 0,-3-6-34 15,0 0 36-15,1 8-40 0,-1-8 40 0,0 0-40 16,1 10 38-16,-1-10-37 0,0 0 38 0,0 7-35 0,0-7 35 16,0 0-35-16,0 10 32 0,0-10-34 15,0 0 36-15,2 6-34 0,-2-6 34 0,0 0-34 16,-2 6 33-16,2-6-33 0,0 0 33 0,2 8-31 15,-2-8 30-15,0 0-43 0,-2 5 39 0,2-5-35 16,0 0 39-16,0 0-29 0,0 10 34 0,0-10-48 16,0 0 53-16,2 6-45 0,-2-6 41 0,0 0-37 15,0 0 33-15,0 6-34 0,0-6 32 0,0 0-33 16,1 7 36-16,-1-7-36 0,0 0 35 0,0 0-34 16,0 0 33-16,0 7-33 0,0-7 33 0,0 0-34 15,0 0 31-15,0 0-31 0,0 8 35 16,0-8-35-16,0 0 28 0,0 0-36 0,0 0 38 15,0 8-34-15,0-8 43 0,0 0-36 0,0 0 39 16,0 0-45-16,1 6 42 0,-1-6-42 0,0 0 39 16,0 0-35-16,3 7 34 0,-3-7-34 15,0 0 33-15,0 0-30 0,0 0 30 0,0 0-34 16,1 7 34-16,-1-7-34 0,0 0 35 0,0 0-36 16,0 0 34-16,0 0-32 0,2 5 31 0,-2-5-32 15,0 0 36-15,0 0-45 0,0 0 39 0,2 8-36 16,-2-8 37-16,0 0-26 0,0 0 34 15,0 0-50-15,2 6 57 0,-2-6-49 0,0 0 45 16,0 0-41-16,0 0 38 0,3 5-39 0,-3-5 32 0,0 0-31 16,0 0 31-16,1 8-29 0,-1-8 32 15,0 0-37-15,0 0 37 0,0 0-33 0,3 5 32 16,-3-5-34-16,0 0 36 0,0 0-36 0,0 0 34 16,0 0-36-16,1 6 38 0,-1-6-38 0,0 0 34 15,0 0-40-15,1 8 39 0,-1-8-38 0,0 0 40 16,0 0-26-16,3 6 31 0,-3-6-36 0,0 0 38 15,0 0-45-15,4 4 45 0,-4-4-39 0,0 0 35 16,0 0-36-16,0 0 34 0,2 8-36 16,-2-8 34-16,0 0-32 0,0 0 36 0,2 6-36 0,-2-6 36 15,0 0-36-15,0 0 34 0,0 0-34 16,0 0 34-16,1 5-33 0,-1-5 35 0,0 0-37 16,0 0 36-16,0 0-36 0,0 8 29 0,0-8-35 15,0 0 37-15,0 0-27 0,0 0 34 0,6 6-34 16,-6-6 40-16,0 0-50 0,0 0 47 0,0 0-45 15,0 0 38-15,0 0-31 0,5 4 31 0,-5-4-33 16,0 0 35-16,0 0-37 0,0 0 40 0,0 0-38 16,0 0 37-16,0 0-38 0,0 7 39 0,0-7-39 15,0 0 35-15,0 0-35 0,0 0 35 0,0 0-34 16,0 0 34-16,3 6-35 0,-3-6 35 0,0 0-34 16,0 0 27-16,0 0-35 0,0 0 39 0,2 5-36 15,-2-5 44-15,0 0-36 0,0 0 39 0,3 7-45 16,-3-7 41-16,0 0-41 0,0 0 43 15,0 0-42-15,0 0 38 0,0 0-36 16,1 6 31-16,-1-6-28 0,0 0 33 0,0 0-38 16,0 0 38-16,3 4-37 0,-3-4 37 0,0 0-37 15,0 0 35-15,0 0-34 0,0 0 35 0,1 6-36 16,-1-6 36-16,0 0-45 0,0 0 39 0,0 0-37 16,4 8 40-16,-4-8-27 0,0 0 31 0,0 0-36 15,0 0 42-15,0 0-44 0,4 4 45 0,-4-4-43 16,0 0 37-16,0 0-37 0,0 0 35 15,0 0-36-15,0 0 36 0,0 0-37 0,1 6 34 16,-1-6-32-16,0 0 36 0,0 0-37 0,0 0 37 16,0 8-37-16,0-8 36 0,0 0-36 0,0 0 37 15,0 0-38-15,0 0 30 0,4 6-34 0,-4-6 36 16,0 0-27-16,0 0 35 0,0 0-36 0,0 0 40 16,0 0-45-16,2 5 40 0,-2-5-40 0,0 0 40 15,0 0-37-15,0 0 31 0,2 8-30 0,-2-8 36 16,0 0-38-16,0 0 35 0,0 0-35 0,1 6 38 15,-1-6-39-15,0 0 37 0,0 0-34 0,0 0 33 16,1 8-34-16,-1-8 36 0,0 0-36 0,0 0 37 16,3 6-36-16,-3-6 13 0,0 0-17 0,0 0 37 15,2 6-36-15,-2-6 45 0,0 0-38 0,3 6 36 16,-3-6-43-16,0 0 44 0,0 0-46 16,4 6 42-16,-4-6-39 0,0 0 38 0,0 0-35 15,1 6 34-15,-1-6-35 0,0 0 34 0,4 8-35 16,-4-8 37-16,0 0-36 0,1 5 35 0,-1-5-38 15,0 0 37-15,4 6-36 0,-4-6 38 0,0 0-39 16,4 8 41-16,-4-8-42 0,0 0 39 0,2 6-45 16,-2-6 38-16,0 0-39 0,3 7 43 0,-3-7-30 15,0 0 36-15,1 9-4 0,-1-9 5 0,0 0-7 16,5 8-5-16,-5-8 0 0,0 0-8 0,2 9 1 16,-2-9-1-16,0 0 1 0,2 7-5 15,-2-7 2-15,3 6 0 0,-3-6 0 0,2 8 2 16,-2-8-3-16,2 6-1 0,-2-6 3 15,2 5-1-15,-2-5-1 0,0 6 0 0,0-6 2 16,4 6-25-16,-4-6 20 0,4 5-2 0,-4-5 4 16,1 8 6-16,-1-8-1 0,0 0 0 0,1 8 3 15,-1-8-2-15,3 7-1 0,-3-7 0 0,0 0-5 16,1 10 1-16,-1-10-1 0,0 0-2 0,1 7-6 16,-1-7 10-16,0 0 1 0,2 10-1 0,-2-10 0 15,0 5-34-15,0-5 39 0,0 0 3 0,0 12-3 16,0-12-1-16,0 6-2 0,0-6-8 15,0 0 8-15,0 10-8 0,0-10 6 0,0 0-6 16,1 7 10-16,-1-7-10 0,0 10 10 0,0-10-7 0,0 6-2 16,0-6 4-16,0 6-2 0,0-6 1 15,0 10 8-15,0-10-10 0,1 6 11 0,-1-6-6 16,0 8 4-16,0-8-39 0,0 8 41 0,0-8 1 16,0 0-4-16,0 8-2 0,0-8-1 0,3 6 2 15,-3-6-1-15,0 0-2 0,0 8-3 0,0-8 2 16,0 0 1-16,0 9 2 0,0-9-3 0,0 0-1 15,0 8 2-15,0-8 0 0,0 0 0 0,-3 7 0 16,3-7-1-16,0 0 1 0,0 10-1 0,0-10 0 16,0 0 0-16,0 7 1 0,0-7-23 15,0 0 18-15,0 11-2 0,0-11 4 0,0 0 8 16,-1 7 0-16,1-7-2 0,0 0 4 0,0 9-3 0,0-9 0 16,0 0-2-16,-1 10-7 0,1-10 4 15,-2 6-1-15,2-6 1 0,0 0 0 0,-1 8-2 16,1-8 2-16,0 0 2 0,-4 9-2 0,4-9 2 15,0 0-2-15,-1 8 2 0,1-8 2 0,-3 4-2 16,3-4 1-16,0 0 0 0,-6 10-2 0,6-10 1 16,0 0-1-16,-4 6 1 0,4-6-1 0,-5 6 4 15,5-6-7-15,-2 7-7 0,2-7 4 0,-4 4 2 16,4-4 8-16,-4 6 0 0,4-6-2 0,-4 5 5 16,4-5-3-16,-5 6-1 0,5-6 1 0,-5 4-6 15,5-4 2-15,-5 6 0 0,5-6 0 0,-7 7-1 16,7-7-1-16,-5 5 2 0,5-5 2 15,-5 4-3-15,5-4 0 0,-8 6 0 16,8-6 0-16,-6 4 1 0,6-4 1 0,-5 5 0 16,5-5 0-16,-8 5 0 0,8-5 2 0,-7 3-11 15,7-3 4-15,-7 5 0 0,7-5 6 0,-6 4 5 16,6-4-4-16,-8 4 3 0,8-4 1 0,-6 3-6 16,6-3 3-16,-8 3 0 0,8-3-4 0,-9 4 0 15,9-4 2-15,0 0-3 0,-11 5 3 0,11-5-4 16,-8 2 2-16,8-2 0 0,-8 3 0 15,8-3 0-15,-10 3 0 0,10-3 0 0,-8 5-1 16,8-5 1-16,-10 3 0 0,10-3 1 0,-9 3-1 0,9-3-1 16,-10 3 1-16,10-3-1 0,-11 2-1 15,11-2 1-15,-9 3 0 0,9-3 2 0,-11 4-27 16,11-4 22-16,-10 2 2 0,10-2 0 0,-10 3-29 16,10-3 47-16,-12 3-2 0,12-3-6 0,-10 3 5 15,10-3-2-15,-10 2-3 0,10-2-1 0,0 0-2 16,-15 2-39-16,15-2 46 0,-12 3-4 0,12-3-1 15,-10 3-3-15,10-3 2 0,-13 3-5 0,13-3 1 16,-10 3 3-16,10-3-40 0,-12 1 43 0,12-1-3 16,-12 4 1-16,12-4-3 0,-12 2 0 15,12-2-1-15,-14 4 2 0,14-4-1 0,-13 2-40 16,13-2 51-16,-13 2-3 0,13-2 1 0,-15 4-16 16,15-4 2-16,-13 3 0 0,13-3 0 0,-15 1 10 0,15-1-40 15,-14 3 45-15,14-3-1 0,-15 4-4 16,15-4 0-16,-16 2 1 0,16-2-6 0,-15 2 2 15,15-2-2-15,-15 2 2 0,3-1-29 0,12-1 31 16,-14 1-2-16,14-1-2 0,-15 3 0 0,15-3-1 16,-14 2 0-16,14-2 0 0,-17 4 0 0,17-4-2 15,-13 1-39-15,13-1 46 0,-15 0-1 0,15 0-6 16,-14 3 5-16,14-3-2 0,-14 2-2 0,14-2 1 16,-17 2-1-16,17-2-7 0,-14 1-9 0,14-1 11 15,-14 2-4-15,14-2 13 0,-14 0-2 0,14 0-3 16,-15 1 2-16,15-1-3 0,-14 2 1 15,14-2-1-15,-17 0 0 0,17 0 0 0,-14 1-2 16,14-1 0-16,-16 1 0 0,16-1-3 16,-15 0-1-16,15 0 0 0,-14 3-5 0,14-3 1 15,-14 1-1-15,14-1-2 0,-14 0-2 0,14 0-2 16,-14 0-4-16,14 0 4 0,-15 1 2 0,15-1-2 16,-16 0 3-16,16 0 1 0,-15 0-2 0,15 0 1 15,-18 0-12-15,18 0 7 0,-16 0 5 16,16 0-1-16,-16 1 12 0,16-1-4 0,-14 0-4 0,14 0 6 15,-14 0-4-15,14 0-1 0,-15 1 3 16,15-1-2-16,-17 0 0 0,17 0 0 0,-15 2 2 0,15-2 2 16,-17 1 1-16,17-1-1 0,-15 0 9 15,15 0-6-15,-14 0-1 0,14 0-23 0,-17 0 30 16,17 0-24-16,-18 2 27 0,18-2-25 0,-15 0 28 16,15 0-21-16,-17 0 22 0,17 0-28 0,-19 2 29 15,19-2-27-15,-14 0 25 0,14 0-35 0,-18 0 33 16,18 0-31-16,-16 0 35 0,16 0-23 0,-16 0 28 15,16 0-34-15,-15 1 37 0,15-1-35 0,-15 0 30 16,15 0-26-16,-17 2 24 0,17-2-24 16,-14 0 22-16,14 0-24 0,-15 0 26 0,15 0-24 0,-14 1 26 15,14-1-28-15,-17 3 27 0,17-3-26 16,-14 2 26-16,14-2-26 0,-14 0 20 0,14 0-20 16,-17 1 26-16,17-1-27 0,-11 1 31 0,11-1-30 15,-13 2 26-15,13-2-27 0,-13 1 21 0,13-1-28 16,-14 1 31-16,14-1-30 0,-10 2 38 0,10-2-27 15,-12 0 27-15,12 0-34 0,-12 3 37 0,12-3-37 16,-12 0 34-16,12 0-31 0,-14 1 28 0,14-1-30 16,-11 2 27-16,11-2-26 0,-12 3 30 0,12-3-28 15,-14 2 27-15,14-2-30 0,-13 0 30 0,13 0-28 16,-11 1 28-16,11-1-29 0,-12 3 29 0,12-3-30 16,-13 2 30-16,13-2-30 0,-15 0 31 0,15 0-30 15,-13 2 32-15,13-2-39 0,-12 0 34 0,12 0-33 16,-16 0 35-16,16 0 0 0,-14 2 1 15,14-2 5-15,-14 1-6 0,14-1 0 0,-15 2-7 16,15-2-5-16,-17 1-1 0,17-1-1 0,-15 0 3 16,15 0-2-16,-14 3 2 0,14-3-3 15,-14 1 1-15,14-1-1 0,-14 2 1 0,14-2 0 16,-13 0-3-16,13 0 0 0,-14 0 2 0,14 0 0 16,0 0-2-16,-17 0 0 0,17 0 0 0,-14 2 0 15,14-2 2-15,-13 1-1 0,13-1 0 0,-12 0-9 16,12 0 7-16,-13 2 0 0,13-2 0 0,-13 0 10 15,13 0-2-15,-10 1-1 0,10-1-13 16,-13 0 15-16,13 0 3 0,-15 1-3 0,15-1-1 16,-16 2 0-16,16-2 6 0,-14 0 0 0,14 0 0 15,-14 0-4-15,14 0 0 0,-14 0-2 0,14 0-2 16,-14 0 1-16,14 0-1 0,-17 0-2 0,17 0-1 16,-14 0-1-16,14 0-2 0,-16 0 1 0,16 0 2 15,-14 0-2-15,14 0 1 0,-14 0-25 0,14 0 20 16,-14 2 4-16,14-2-3 0,-13 0 8 0,13 0-1 15,-14 1-1-15,14-1 3 0,-13 1-1 0,13-1 0 16,-14 0-2-16,14 0-7 0,-13 2 5 0,13-2 0 16,-14 1-1-16,14-1 6 0,-14 2-3 0,14-2-4 15,-15 0 1-15,15 0-1 0,-14 1 5 16,14-1 1-16,-17 0-2 0,17 0-1 0,-15 0 1 0,15 0 0 16,-17 0 5-16,17 0-1 0,-18 0 1 15,18 0-2-15,-16 0-25 0,16 0 28 0,-16 0-2 16,16 0 0-16,-16 2-12 0,16-2 1 0,-16 0 2 15,16 0-1-15,-14 0 11 0,14 0 4 0,-14-2-43 16,14 2 54-16,-14 0-3 0,14 0-2 0,0 0-2 16,-15 0-4-16,15 0 0 0,0 0-3 0,-17 0-2 15,17 0-2-15,0 0-27 0,-13 0 29 0,13 0 0 16,0 0-6-16,0 0 2 0,-15 0-6 0,15 0-7 16,0 0-8-16,0 0-9 0,0 0-17 0,-11 0-18 15,11 0-32-15,0 0-3 0,0 0-25 0,0 0-33 16,0 0-19-16,0 0-52 0,0 0-154 0,0 0 167 15</inkml:trace>
  <inkml:trace contextRef="#ctx0" brushRef="#br0" timeOffset="120656.73">17386 14041 28 0,'0'0'196'0,"0"0"-20"15,0 0-29-15,0 0-11 0,0 0-17 0,-10-2-18 16,10 2-6-16,0 0-6 0,0 0 19 0,0 0-24 16,0 0 9-16,0 0-32 0,0 0 29 0,0 0-41 15,-9-2 35-15,9 2-41 0,0 0 34 0,0 0-46 16,0 0 43-16,0 0-55 0,0 0 41 0,0 0-51 16,0 0 42-16,0 0-51 0,0 0 47 0,0 0-52 15,0 0 44-15,0 0-50 0,0 0 48 0,0 0-53 16,3-6 51-16,-3 6-48 0,0 0 64 0,0 0-62 15,0 0 52-15,9-1-47 0,-9 1 37 16,0 0-39-16,14-2 39 0,-14 2-38 0,0 0 50 16,20-1-46-16,-20 1 36 0,17 0-29 0,-17 0 36 15,23 0-21-15,-12 0 27 0,4 0-29 0,0 0 23 16,0-2-37-16,-1 2 29 0,4 0-35 0,-4 0 35 16,3-1-39-16,-3 1 32 0,2 0-1 0,2-2 0 15,0 2-2-15,0-1 6 0,1 0-3 0,0 1-1 16,-1-1 0-16,1 0-2 0,-2 1 1 0,2-3 2 15,3 2-1-15,-3 1-6 0,0-2-2 16,2 2-14-16,-2 0 14 0,3-1-12 0,-1-1 13 0,-1 1-10 16,1 1 9-16,2-2-13 0,-2 1 10 15,2-2-8-15,-3 2 6 0,3-1-8 0,-1-1 8 16,0 2-10-16,-1 0 1 0,0 0 0 0,-1-1 9 16,3 0-1-16,-2 2-1 0,-1-4-1 0,4 3 2 15,-4-1 0-15,1 0-2 0,0 1-1 0,-1-1 1 16,-2 1-3-16,4-1-4 0,-3 1 2 0,0 1-1 15,0-1 0-15,2 0 1 0,-1 0-1 0,1 0 1 16,-3 1-3-16,2-1 1 0,-1-1-1 0,-1 1-6 16,1 1 3-16,-1-1 0 0,1 1 0 0,0-2 1 15,-2 2 0-15,5-1 6 0,-4-1 0 0,2 1 0 16,-1 0-2-16,3 1 0 0,-4-2-1 0,5 2 0 16,-4-1-1-16,3 0 0 0,-2 0 1 15,-2 0-1-15,4-1 0 0,-2 0-1 16,0 1 3-16,0-1-3 0,-1 1 1 0,0-1 0 15,-1 1 0-15,0 0 0 0,4-1 0 0,-3 0 1 16,-1 1 0-16,1 0-1 0,1 0-5 0,-3-1 2 16,5 0 1-16,-4 2 0 0,1-1 1 0,0 1 1 15,-2-2 3-15,2 1-1 0,-3-1 2 0,2 2-1 16,1-1-3-16,-2-1 1 0,2 1-1 0,-2-1 1 16,1 2 0-16,-3 0-1 0,4-1 0 0,-6 0 1 15,5-1-1-15,-4 1 0 0,3 1 0 16,-2-3 0-16,4 3-4 0,-2 0 0 0,-2-3 1 15,4 0-1-15,-2 3 0 0,1-3 1 0,0 3 8 16,0-2-2-16,-1 2 0 0,0-1 0 0,1-2-1 16,-1 1 0-16,-1 1-1 0,1 0-1 0,1 1 1 15,-3-2-2-15,2 1 2 0,-2-2 0 0,2 3-1 16,-2-2-1-16,2 1 0 0,-3 1 1 0,2 0-2 16,-3-2 0-16,5 2 1 0,-4-1 1 0,3 1-3 15,-1 0-2-15,-2 0 2 0,3-2 1 0,-2 2-1 16,2 0 1-16,1-2-3 0,1 2-1 15,-1-1 1-15,1 1-1 0,0-1 1 0,-2 1 0 16,2 0 4-16,-1-1 0 0,0 1 0 0,-1 0-1 16,0 0 2-16,2-1-2 0,-3 1 0 0,0 0 1 15,4-1 0-15,-4 1-1 0,2 0 2 0,-1 0 0 16,2-3 2-16,-4 3-3 0,3 0 1 0,0-1 1 16,-3 1-8-16,2 0 1 0,2 0 3 0,0 0 0 15,-2 0-1-15,2 0 3 0,-1 0 5 0,1 0 0 16,0 0-1-16,-1-2 0 0,1 2 0 0,-1 0-1 15,1 0-1-15,0 0 0 0,-2 0-1 0,5 0 2 16,-4 0-1-16,1 0 0 0,0 0-1 0,-1 0 2 16,1 0 0-16,-1 0 1 0,-1 0-1 15,-2 0 1-15,2 0 2 0,0 0 5 0,-1 0-2 0,3 0 1 16,-4 0-2-16,2 0 0 0,-2 2-1 16,3-2 0-16,-2 0-12 0,4 0 10 0,-5 0-1 15,2 0 0-15,2 1 0 0,-5-1 3 0,4 0-1 16,-3 3 4-16,1-3 0 0,2 1 2 0,-3 0 1 15,3-1 3-15,-3 1-1 0,0-1 2 0,2 1-15 16,0 0 15-16,-2-1-3 0,-1 2 0 0,4-4-3 16,0 4-1-16,-4 0 2 0,0-2-2 0,3 0-2 15,-3 1-1-15,1 1 3 0,-1-2 0 0,3 0 0 16,-3 1-4-16,1 1 9 0,-1-2-3 0,3 0-3 16,-3 3 1-16,1-2 1 0,1 1 0 0,-1-2 2 15,0 1-1-15,2 0-1 0,-3-1-1 16,1 2-2-16,1-1-1 0,-1 1 0 0,-1-1 1 15,1-1 0-15,-2 2-1 0,2-2 0 0,-2 1-2 16,2 1 0-16,-2-2-1 0,0 3-1 0,2-2 0 16,-2 1 0-16,1-4 0 0,-1 4 0 0,1-1-1 15,-1 1-9-15,1-1 8 0,-1 1 0 0,-2-1 0 16,3 0-1-16,-1-1 1 0,0 2 1 0,-2-1 1 16,2 1 1-16,1-1 4 0,-1 1-1 0,1-1-3 15,-1 1 0-15,-1-2 0 0,1 1-1 0,0 1 1 16,0 0-6-16,-2-1 5 0,3 0-2 15,-3 0-1-15,0 0 0 0,2-1 5 0,-3 0 3 16,-10 0-9-16,22 1 3 0,-22-1-5 0,18 0 6 16,-18 0-7-16,19 2 7 0,-19-2-3 0,18 1 1 15,-18-1 2-15,15 1-3 0,-15-1-1 0,18 2 2 16,-18-2-1-16,14 1 2 0,-14-1-1 0,14 2 0 16,-14-2-1-16,13 0 2 0,-13 0 1 15,10 1-2-15,-10-1 1 0,12-1 1 0,-12 1-4 16,0 0 4-16,0 0-7 0,15 1 8 0,-15-1-2 15,0 0 3-15,0 0-1 0,13 0 2 16,-13 0-3-16,0 0 1 0,0 0-2 0,0 0 2 0,11 0-3 16,-11 0 0-16,0 0 0 0,0 0 1 0,0 0-1 15,0 0 7-15,0 0-13 0,0 0 6 16,0 0-7-16,12 0 2 0,-12 0-13 0,0 0-5 16,0 0-12-16,0 0-21 0,0 0-17 0,0 0-32 15,0 0 2-15,0 0-65 0,0 0 23 0,10-1-84 16,-10 1-56-16,0 0-70 0,1-7-255 0,-1 7-123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2/10/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0.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1.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2.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3.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4.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5.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F0B5F43F-0A8B-4051-8E89-329003EA34CB}" type="slidenum">
              <a:rPr lang="en-US" altLang="en-US" sz="1200" b="0" baseline="0" smtClean="0">
                <a:latin typeface="Times New Roman" panose="02020603050405020304" pitchFamily="18" charset="0"/>
              </a:rPr>
              <a:pPr/>
              <a:t>100</a:t>
            </a:fld>
            <a:endParaRPr lang="en-US" altLang="en-US" sz="1200" b="0" baseline="0">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982928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A24AE94F-B368-46E0-A384-285152579C68}" type="slidenum">
              <a:rPr lang="en-US" altLang="en-US" sz="1200" b="0" baseline="0" smtClean="0">
                <a:latin typeface="Times New Roman" panose="02020603050405020304" pitchFamily="18" charset="0"/>
              </a:rPr>
              <a:pPr/>
              <a:t>101</a:t>
            </a:fld>
            <a:endParaRPr lang="en-US" altLang="en-US" sz="1200" b="0" baseline="0">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859115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6432E513-2783-45C5-9233-0BE56B7E2FF3}" type="slidenum">
              <a:rPr lang="en-US" altLang="en-US" sz="1200" b="0" baseline="0" smtClean="0">
                <a:latin typeface="Times New Roman" panose="02020603050405020304" pitchFamily="18" charset="0"/>
              </a:rPr>
              <a:pPr/>
              <a:t>102</a:t>
            </a:fld>
            <a:endParaRPr lang="en-US" altLang="en-US" sz="1200" b="0" baseline="0">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76044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DC59C578-4010-43BB-AA0A-E41ABFD4016F}" type="slidenum">
              <a:rPr lang="en-US" altLang="en-US" sz="1200" b="0" baseline="0" smtClean="0">
                <a:latin typeface="Times New Roman" panose="02020603050405020304" pitchFamily="18" charset="0"/>
              </a:rPr>
              <a:pPr/>
              <a:t>103</a:t>
            </a:fld>
            <a:endParaRPr lang="en-US" altLang="en-US" sz="1200" b="0" baseline="0">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19443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D6AEB0BB-515A-4871-B7CB-903FAB76CE3C}" type="slidenum">
              <a:rPr lang="en-US" altLang="en-US" sz="1200" b="0" baseline="0" smtClean="0">
                <a:latin typeface="Times New Roman" panose="02020603050405020304" pitchFamily="18" charset="0"/>
              </a:rPr>
              <a:pPr/>
              <a:t>104</a:t>
            </a:fld>
            <a:endParaRPr lang="en-US" altLang="en-US" sz="1200" b="0" baseline="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993923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28D8C405-9889-488C-B89C-4DB64B7CD7BC}" type="slidenum">
              <a:rPr lang="en-US" altLang="en-US" sz="1200" b="0" baseline="0" smtClean="0">
                <a:latin typeface="Times New Roman" panose="02020603050405020304" pitchFamily="18" charset="0"/>
              </a:rPr>
              <a:pPr/>
              <a:t>105</a:t>
            </a:fld>
            <a:endParaRPr lang="en-US" altLang="en-US" sz="1200" b="0" baseline="0">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71574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B0479D32-F64F-D145-266D-CCD6974ED4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98D2DDC7-A03D-4244-90F0-8105563570E0}" type="slidenum">
              <a:rPr lang="en-US" altLang="en-US" sz="1200" b="0" baseline="0">
                <a:latin typeface="Times New Roman" panose="02020603050405020304" pitchFamily="18" charset="0"/>
              </a:rPr>
              <a:pPr/>
              <a:t>42</a:t>
            </a:fld>
            <a:endParaRPr lang="en-US" altLang="en-US" sz="1200" b="0" baseline="0">
              <a:latin typeface="Times New Roman" panose="02020603050405020304" pitchFamily="18" charset="0"/>
            </a:endParaRPr>
          </a:p>
        </p:txBody>
      </p:sp>
      <p:sp>
        <p:nvSpPr>
          <p:cNvPr id="45059" name="Rectangle 2">
            <a:extLst>
              <a:ext uri="{FF2B5EF4-FFF2-40B4-BE49-F238E27FC236}">
                <a16:creationId xmlns:a16="http://schemas.microsoft.com/office/drawing/2014/main" id="{EA1F5CF9-DBFD-68BA-5BC2-5B89CE3CF837}"/>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ABB8F4C6-06C8-B90A-9D4C-7551B3A6F1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BFC18B5E-903C-1281-DBC3-C93DBF966D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6D2BA300-CD71-4D66-8C4E-0D956F5DCDE2}" type="slidenum">
              <a:rPr lang="en-US" altLang="en-US" sz="1200" b="0" baseline="0">
                <a:latin typeface="Times New Roman" panose="02020603050405020304" pitchFamily="18" charset="0"/>
              </a:rPr>
              <a:pPr/>
              <a:t>43</a:t>
            </a:fld>
            <a:endParaRPr lang="en-US" altLang="en-US" sz="1200" b="0" baseline="0">
              <a:latin typeface="Times New Roman" panose="02020603050405020304" pitchFamily="18" charset="0"/>
            </a:endParaRPr>
          </a:p>
        </p:txBody>
      </p:sp>
      <p:sp>
        <p:nvSpPr>
          <p:cNvPr id="47107" name="Rectangle 2">
            <a:extLst>
              <a:ext uri="{FF2B5EF4-FFF2-40B4-BE49-F238E27FC236}">
                <a16:creationId xmlns:a16="http://schemas.microsoft.com/office/drawing/2014/main" id="{ED20B904-D9B1-5900-F38A-D736335E3AC1}"/>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772A0679-6B67-712F-5925-76DA92ECFD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7647F2EC-6D98-2DBE-33BE-FCF969B54B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335BBF80-7B0E-4F84-92A7-AE0EC309C9F5}" type="slidenum">
              <a:rPr lang="en-US" altLang="en-US" sz="1200" b="0" baseline="0">
                <a:latin typeface="Times New Roman" panose="02020603050405020304" pitchFamily="18" charset="0"/>
              </a:rPr>
              <a:pPr/>
              <a:t>44</a:t>
            </a:fld>
            <a:endParaRPr lang="en-US" altLang="en-US" sz="1200" b="0" baseline="0">
              <a:latin typeface="Times New Roman" panose="02020603050405020304" pitchFamily="18" charset="0"/>
            </a:endParaRPr>
          </a:p>
        </p:txBody>
      </p:sp>
      <p:sp>
        <p:nvSpPr>
          <p:cNvPr id="51203" name="Rectangle 2">
            <a:extLst>
              <a:ext uri="{FF2B5EF4-FFF2-40B4-BE49-F238E27FC236}">
                <a16:creationId xmlns:a16="http://schemas.microsoft.com/office/drawing/2014/main" id="{027CF8B9-B3FE-F1C4-2009-EC6B1E4860B3}"/>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7AEC771F-7F7F-5D42-3177-45C72CBF6D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ABDC5306-F5E1-D45E-8736-ACC3C3626A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47747A94-F0BD-4312-92AD-210F26DC4911}" type="slidenum">
              <a:rPr lang="en-US" altLang="en-US" sz="1200" b="0" baseline="0">
                <a:latin typeface="Times New Roman" panose="02020603050405020304" pitchFamily="18" charset="0"/>
              </a:rPr>
              <a:pPr/>
              <a:t>45</a:t>
            </a:fld>
            <a:endParaRPr lang="en-US" altLang="en-US" sz="1200" b="0" baseline="0">
              <a:latin typeface="Times New Roman" panose="02020603050405020304" pitchFamily="18" charset="0"/>
            </a:endParaRPr>
          </a:p>
        </p:txBody>
      </p:sp>
      <p:sp>
        <p:nvSpPr>
          <p:cNvPr id="55299" name="Rectangle 2">
            <a:extLst>
              <a:ext uri="{FF2B5EF4-FFF2-40B4-BE49-F238E27FC236}">
                <a16:creationId xmlns:a16="http://schemas.microsoft.com/office/drawing/2014/main" id="{0FD64536-C849-9692-EF22-09C37C66523A}"/>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4D5D8D42-5031-F996-3321-8F53770B71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2945F7CC-0705-DC1C-C982-BEBA5E8079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71565D26-8BF6-4612-8A30-CE93D88B32F3}" type="slidenum">
              <a:rPr lang="en-US" altLang="en-US" sz="1200" b="0" baseline="0">
                <a:latin typeface="Times New Roman" panose="02020603050405020304" pitchFamily="18" charset="0"/>
              </a:rPr>
              <a:pPr/>
              <a:t>47</a:t>
            </a:fld>
            <a:endParaRPr lang="en-US" altLang="en-US" sz="1200" b="0" baseline="0">
              <a:latin typeface="Times New Roman" panose="02020603050405020304" pitchFamily="18" charset="0"/>
            </a:endParaRPr>
          </a:p>
        </p:txBody>
      </p:sp>
      <p:sp>
        <p:nvSpPr>
          <p:cNvPr id="59395" name="Rectangle 2">
            <a:extLst>
              <a:ext uri="{FF2B5EF4-FFF2-40B4-BE49-F238E27FC236}">
                <a16:creationId xmlns:a16="http://schemas.microsoft.com/office/drawing/2014/main" id="{24B87C84-4E6F-55D3-0AEC-BD288195AD27}"/>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3B363648-192E-FDD7-49EC-9BA761552B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B37B8D03-23C5-C205-87F5-0336C97E8C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DE475201-DDA2-43B0-9929-FE6B63AF2732}" type="slidenum">
              <a:rPr lang="en-US" altLang="en-US" sz="1200" b="0" baseline="0">
                <a:latin typeface="Times New Roman" panose="02020603050405020304" pitchFamily="18" charset="0"/>
              </a:rPr>
              <a:pPr/>
              <a:t>48</a:t>
            </a:fld>
            <a:endParaRPr lang="en-US" altLang="en-US" sz="1200" b="0" baseline="0">
              <a:latin typeface="Times New Roman" panose="02020603050405020304" pitchFamily="18" charset="0"/>
            </a:endParaRPr>
          </a:p>
        </p:txBody>
      </p:sp>
      <p:sp>
        <p:nvSpPr>
          <p:cNvPr id="61443" name="Rectangle 2">
            <a:extLst>
              <a:ext uri="{FF2B5EF4-FFF2-40B4-BE49-F238E27FC236}">
                <a16:creationId xmlns:a16="http://schemas.microsoft.com/office/drawing/2014/main" id="{6DC9C7F9-8C89-D4AA-2B1A-4D9DEAE1AB62}"/>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24613535-39E7-2A76-37A9-C977EC849B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A05E6B-4B4B-EBBD-819E-189B458E5D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C6817ED6-A3D0-4838-BC6A-C30CE79AEFBD}" type="slidenum">
              <a:rPr lang="en-US" altLang="en-US" sz="1200" b="0" baseline="0">
                <a:latin typeface="Times New Roman" panose="02020603050405020304" pitchFamily="18" charset="0"/>
              </a:rPr>
              <a:pPr/>
              <a:t>49</a:t>
            </a:fld>
            <a:endParaRPr lang="en-US" altLang="en-US" sz="1200" b="0" baseline="0">
              <a:latin typeface="Times New Roman" panose="02020603050405020304" pitchFamily="18" charset="0"/>
            </a:endParaRPr>
          </a:p>
        </p:txBody>
      </p:sp>
      <p:sp>
        <p:nvSpPr>
          <p:cNvPr id="63491" name="Rectangle 2">
            <a:extLst>
              <a:ext uri="{FF2B5EF4-FFF2-40B4-BE49-F238E27FC236}">
                <a16:creationId xmlns:a16="http://schemas.microsoft.com/office/drawing/2014/main" id="{B57F4A67-ED90-1DA6-59BC-FCF415D753B4}"/>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72C384D1-4505-494F-D1F8-F346677538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D2350528-3AB3-F909-7952-7796C6344E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fld id="{92FAEA62-86CF-41FD-817F-9CD1813BFD1D}" type="slidenum">
              <a:rPr lang="en-US" altLang="en-US" sz="1200" b="0" baseline="0">
                <a:latin typeface="Times New Roman" panose="02020603050405020304" pitchFamily="18" charset="0"/>
              </a:rPr>
              <a:pPr/>
              <a:t>50</a:t>
            </a:fld>
            <a:endParaRPr lang="en-US" altLang="en-US" sz="1200" b="0" baseline="0">
              <a:latin typeface="Times New Roman" panose="02020603050405020304" pitchFamily="18" charset="0"/>
            </a:endParaRPr>
          </a:p>
        </p:txBody>
      </p:sp>
      <p:sp>
        <p:nvSpPr>
          <p:cNvPr id="65539" name="Rectangle 2">
            <a:extLst>
              <a:ext uri="{FF2B5EF4-FFF2-40B4-BE49-F238E27FC236}">
                <a16:creationId xmlns:a16="http://schemas.microsoft.com/office/drawing/2014/main" id="{730A8C17-9832-E0E4-988A-84C818B1336D}"/>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56CD9D7-9811-F69F-0EDD-473A17E533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Master" Target="../slideMasters/slideMaster3.xml" /></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16">
            <a:extLst>
              <a:ext uri="{FF2B5EF4-FFF2-40B4-BE49-F238E27FC236}">
                <a16:creationId xmlns:a16="http://schemas.microsoft.com/office/drawing/2014/main" id="{49C79BAE-8772-FEFB-0AFC-6CD8CCF1309B}"/>
              </a:ext>
            </a:extLst>
          </p:cNvPr>
          <p:cNvSpPr>
            <a:spLocks noGrp="1" noChangeArrowheads="1"/>
          </p:cNvSpPr>
          <p:nvPr>
            <p:ph type="sldNum" sz="quarter" idx="10"/>
          </p:nvPr>
        </p:nvSpPr>
        <p:spPr>
          <a:ln/>
        </p:spPr>
        <p:txBody>
          <a:bodyPr/>
          <a:lstStyle>
            <a:lvl1pPr>
              <a:defRPr/>
            </a:lvl1pPr>
          </a:lstStyle>
          <a:p>
            <a:r>
              <a:rPr lang="en-US" altLang="en-US"/>
              <a:t>19.</a:t>
            </a:r>
            <a:fld id="{38BAEB8D-45E7-4528-8072-7978CF89D574}" type="slidenum">
              <a:rPr lang="en-US" altLang="en-US"/>
              <a:pPr/>
              <a:t>‹#›</a:t>
            </a:fld>
            <a:endParaRPr lang="en-US" altLang="en-US"/>
          </a:p>
        </p:txBody>
      </p:sp>
    </p:spTree>
    <p:extLst>
      <p:ext uri="{BB962C8B-B14F-4D97-AF65-F5344CB8AC3E}">
        <p14:creationId xmlns:p14="http://schemas.microsoft.com/office/powerpoint/2010/main" val="25766357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image" Target="../media/image1.png" /><Relationship Id="rId5" Type="http://schemas.openxmlformats.org/officeDocument/2006/relationships/theme" Target="../theme/theme1.xml" /><Relationship Id="rId4" Type="http://schemas.openxmlformats.org/officeDocument/2006/relationships/slideLayout" Target="../slideLayouts/slideLayout4.xml" /></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 /><Relationship Id="rId13" Type="http://schemas.openxmlformats.org/officeDocument/2006/relationships/slideLayout" Target="../slideLayouts/slideLayout17.xml" /><Relationship Id="rId3" Type="http://schemas.openxmlformats.org/officeDocument/2006/relationships/slideLayout" Target="../slideLayouts/slideLayout7.xml" /><Relationship Id="rId7" Type="http://schemas.openxmlformats.org/officeDocument/2006/relationships/slideLayout" Target="../slideLayouts/slideLayout11.xml" /><Relationship Id="rId12" Type="http://schemas.openxmlformats.org/officeDocument/2006/relationships/slideLayout" Target="../slideLayouts/slideLayout16.xml" /><Relationship Id="rId2" Type="http://schemas.openxmlformats.org/officeDocument/2006/relationships/slideLayout" Target="../slideLayouts/slideLayout6.xml" /><Relationship Id="rId1" Type="http://schemas.openxmlformats.org/officeDocument/2006/relationships/slideLayout" Target="../slideLayouts/slideLayout5.xml" /><Relationship Id="rId6" Type="http://schemas.openxmlformats.org/officeDocument/2006/relationships/slideLayout" Target="../slideLayouts/slideLayout10.xml" /><Relationship Id="rId11" Type="http://schemas.openxmlformats.org/officeDocument/2006/relationships/slideLayout" Target="../slideLayouts/slideLayout15.xml" /><Relationship Id="rId5" Type="http://schemas.openxmlformats.org/officeDocument/2006/relationships/slideLayout" Target="../slideLayouts/slideLayout9.xml" /><Relationship Id="rId10" Type="http://schemas.openxmlformats.org/officeDocument/2006/relationships/slideLayout" Target="../slideLayouts/slideLayout14.xml" /><Relationship Id="rId4" Type="http://schemas.openxmlformats.org/officeDocument/2006/relationships/slideLayout" Target="../slideLayouts/slideLayout8.xml" /><Relationship Id="rId9" Type="http://schemas.openxmlformats.org/officeDocument/2006/relationships/slideLayout" Target="../slideLayouts/slideLayout13.xml" /><Relationship Id="rId14" Type="http://schemas.openxmlformats.org/officeDocument/2006/relationships/theme" Target="../theme/theme2.xml" /></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 /><Relationship Id="rId1" Type="http://schemas.openxmlformats.org/officeDocument/2006/relationships/slideLayout" Target="../slideLayouts/slideLayout18.xml" /></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1.xml" /><Relationship Id="rId2" Type="http://schemas.openxmlformats.org/officeDocument/2006/relationships/slideLayout" Target="../slideLayouts/slideLayout20.xml" /><Relationship Id="rId1" Type="http://schemas.openxmlformats.org/officeDocument/2006/relationships/slideLayout" Target="../slideLayouts/slideLayout19.xml" /><Relationship Id="rId4" Type="http://schemas.openxmlformats.org/officeDocument/2006/relationships/theme" Target="../theme/theme4.xml" /></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 /><Relationship Id="rId2" Type="http://schemas.openxmlformats.org/officeDocument/2006/relationships/slideLayout" Target="../slideLayouts/slideLayout23.xml" /><Relationship Id="rId1" Type="http://schemas.openxmlformats.org/officeDocument/2006/relationships/slideLayout" Target="../slideLayouts/slideLayout22.xml" /></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 /><Relationship Id="rId1" Type="http://schemas.openxmlformats.org/officeDocument/2006/relationships/slideLayout" Target="../slideLayouts/slideLayout24.xml" /></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 id="2147483721" r:id="rId13"/>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 /><Relationship Id="rId2" Type="http://schemas.openxmlformats.org/officeDocument/2006/relationships/notesSlide" Target="../notesSlides/notesSlide1.xml" /><Relationship Id="rId1" Type="http://schemas.openxmlformats.org/officeDocument/2006/relationships/slideLayout" Target="../slideLayouts/slideLayout2.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xml" /><Relationship Id="rId1" Type="http://schemas.openxmlformats.org/officeDocument/2006/relationships/slideLayout" Target="../slideLayouts/slideLayout17.xml" /></Relationships>
</file>

<file path=ppt/slides/_rels/slide101.xml.rels><?xml version="1.0" encoding="UTF-8" standalone="yes"?>
<Relationships xmlns="http://schemas.openxmlformats.org/package/2006/relationships"><Relationship Id="rId3" Type="http://schemas.openxmlformats.org/officeDocument/2006/relationships/image" Target="../media/image50.png" /><Relationship Id="rId2" Type="http://schemas.openxmlformats.org/officeDocument/2006/relationships/notesSlide" Target="../notesSlides/notesSlide11.xml" /><Relationship Id="rId1" Type="http://schemas.openxmlformats.org/officeDocument/2006/relationships/slideLayout" Target="../slideLayouts/slideLayout17.xml" /><Relationship Id="rId4" Type="http://schemas.openxmlformats.org/officeDocument/2006/relationships/image" Target="../media/image51.png" /></Relationships>
</file>

<file path=ppt/slides/_rels/slide102.xml.rels><?xml version="1.0" encoding="UTF-8" standalone="yes"?>
<Relationships xmlns="http://schemas.openxmlformats.org/package/2006/relationships"><Relationship Id="rId3" Type="http://schemas.openxmlformats.org/officeDocument/2006/relationships/image" Target="../media/image52.png" /><Relationship Id="rId2" Type="http://schemas.openxmlformats.org/officeDocument/2006/relationships/notesSlide" Target="../notesSlides/notesSlide12.xml" /><Relationship Id="rId1" Type="http://schemas.openxmlformats.org/officeDocument/2006/relationships/slideLayout" Target="../slideLayouts/slideLayout17.xml" /></Relationships>
</file>

<file path=ppt/slides/_rels/slide103.xml.rels><?xml version="1.0" encoding="UTF-8" standalone="yes"?>
<Relationships xmlns="http://schemas.openxmlformats.org/package/2006/relationships"><Relationship Id="rId3" Type="http://schemas.openxmlformats.org/officeDocument/2006/relationships/image" Target="../media/image53.png" /><Relationship Id="rId7" Type="http://schemas.openxmlformats.org/officeDocument/2006/relationships/image" Target="../media/image550.emf" /><Relationship Id="rId2" Type="http://schemas.openxmlformats.org/officeDocument/2006/relationships/notesSlide" Target="../notesSlides/notesSlide13.xml" /><Relationship Id="rId1" Type="http://schemas.openxmlformats.org/officeDocument/2006/relationships/slideLayout" Target="../slideLayouts/slideLayout17.xml" /><Relationship Id="rId6" Type="http://schemas.openxmlformats.org/officeDocument/2006/relationships/customXml" Target="../ink/ink9.xml" /><Relationship Id="rId5" Type="http://schemas.openxmlformats.org/officeDocument/2006/relationships/image" Target="../media/image54.emf" /><Relationship Id="rId4" Type="http://schemas.openxmlformats.org/officeDocument/2006/relationships/customXml" Target="../ink/ink8.xml" /></Relationships>
</file>

<file path=ppt/slides/_rels/slide104.xml.rels><?xml version="1.0" encoding="UTF-8" standalone="yes"?>
<Relationships xmlns="http://schemas.openxmlformats.org/package/2006/relationships"><Relationship Id="rId8" Type="http://schemas.openxmlformats.org/officeDocument/2006/relationships/customXml" Target="../ink/ink12.xml" /><Relationship Id="rId3" Type="http://schemas.openxmlformats.org/officeDocument/2006/relationships/image" Target="../media/image54.png" /><Relationship Id="rId7" Type="http://schemas.openxmlformats.org/officeDocument/2006/relationships/image" Target="../media/image57.emf" /><Relationship Id="rId2" Type="http://schemas.openxmlformats.org/officeDocument/2006/relationships/notesSlide" Target="../notesSlides/notesSlide14.xml" /><Relationship Id="rId1" Type="http://schemas.openxmlformats.org/officeDocument/2006/relationships/slideLayout" Target="../slideLayouts/slideLayout17.xml" /><Relationship Id="rId6" Type="http://schemas.openxmlformats.org/officeDocument/2006/relationships/customXml" Target="../ink/ink11.xml" /><Relationship Id="rId5" Type="http://schemas.openxmlformats.org/officeDocument/2006/relationships/image" Target="../media/image56.emf" /><Relationship Id="rId4" Type="http://schemas.openxmlformats.org/officeDocument/2006/relationships/customXml" Target="../ink/ink10.xml" /><Relationship Id="rId9" Type="http://schemas.openxmlformats.org/officeDocument/2006/relationships/image" Target="../media/image58.emf" /></Relationships>
</file>

<file path=ppt/slides/_rels/slide105.xml.rels><?xml version="1.0" encoding="UTF-8" standalone="yes"?>
<Relationships xmlns="http://schemas.openxmlformats.org/package/2006/relationships"><Relationship Id="rId3" Type="http://schemas.openxmlformats.org/officeDocument/2006/relationships/customXml" Target="../ink/ink13.xml" /><Relationship Id="rId2" Type="http://schemas.openxmlformats.org/officeDocument/2006/relationships/notesSlide" Target="../notesSlides/notesSlide15.xml" /><Relationship Id="rId1" Type="http://schemas.openxmlformats.org/officeDocument/2006/relationships/slideLayout" Target="../slideLayouts/slideLayout17.xml" /><Relationship Id="rId6" Type="http://schemas.openxmlformats.org/officeDocument/2006/relationships/image" Target="../media/image59.emf" /><Relationship Id="rId5" Type="http://schemas.openxmlformats.org/officeDocument/2006/relationships/customXml" Target="../ink/ink14.xml" /><Relationship Id="rId4" Type="http://schemas.openxmlformats.org/officeDocument/2006/relationships/image" Target="../media/image580.emf" /></Relationships>
</file>

<file path=ppt/slides/_rels/slide106.xml.rels><?xml version="1.0" encoding="UTF-8" standalone="yes"?>
<Relationships xmlns="http://schemas.openxmlformats.org/package/2006/relationships"><Relationship Id="rId3" Type="http://schemas.openxmlformats.org/officeDocument/2006/relationships/image" Target="../media/image60.emf" /><Relationship Id="rId2" Type="http://schemas.openxmlformats.org/officeDocument/2006/relationships/customXml" Target="../ink/ink15.xml" /><Relationship Id="rId1" Type="http://schemas.openxmlformats.org/officeDocument/2006/relationships/slideLayout" Target="../slideLayouts/slideLayout5.xml" /></Relationships>
</file>

<file path=ppt/slides/_rels/slide107.xml.rels><?xml version="1.0" encoding="UTF-8" standalone="yes"?>
<Relationships xmlns="http://schemas.openxmlformats.org/package/2006/relationships"><Relationship Id="rId3" Type="http://schemas.openxmlformats.org/officeDocument/2006/relationships/slide" Target="slide160.xml" /><Relationship Id="rId7" Type="http://schemas.openxmlformats.org/officeDocument/2006/relationships/image" Target="../media/image63.emf" /><Relationship Id="rId2" Type="http://schemas.openxmlformats.org/officeDocument/2006/relationships/image" Target="../media/image55.jpg" /><Relationship Id="rId1" Type="http://schemas.openxmlformats.org/officeDocument/2006/relationships/slideLayout" Target="../slideLayouts/slideLayout5.xml" /><Relationship Id="rId6" Type="http://schemas.openxmlformats.org/officeDocument/2006/relationships/customXml" Target="../ink/ink17.xml" /><Relationship Id="rId5" Type="http://schemas.openxmlformats.org/officeDocument/2006/relationships/image" Target="../media/image62.emf" /><Relationship Id="rId4" Type="http://schemas.openxmlformats.org/officeDocument/2006/relationships/customXml" Target="../ink/ink16.xml" /></Relationships>
</file>

<file path=ppt/slides/_rels/slide108.xml.rels><?xml version="1.0" encoding="UTF-8" standalone="yes"?>
<Relationships xmlns="http://schemas.openxmlformats.org/package/2006/relationships"><Relationship Id="rId3" Type="http://schemas.openxmlformats.org/officeDocument/2006/relationships/slide" Target="slide161.xml" /><Relationship Id="rId2" Type="http://schemas.openxmlformats.org/officeDocument/2006/relationships/image" Target="../media/image56.jpg" /><Relationship Id="rId1" Type="http://schemas.openxmlformats.org/officeDocument/2006/relationships/slideLayout" Target="../slideLayouts/slideLayout5.xml" /><Relationship Id="rId5" Type="http://schemas.openxmlformats.org/officeDocument/2006/relationships/image" Target="../media/image65.emf" /><Relationship Id="rId4" Type="http://schemas.openxmlformats.org/officeDocument/2006/relationships/customXml" Target="../ink/ink18.xml" /></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0.xml.rels><?xml version="1.0" encoding="UTF-8" standalone="yes"?>
<Relationships xmlns="http://schemas.openxmlformats.org/package/2006/relationships"><Relationship Id="rId3" Type="http://schemas.openxmlformats.org/officeDocument/2006/relationships/slide" Target="slide162.xml" /><Relationship Id="rId2" Type="http://schemas.openxmlformats.org/officeDocument/2006/relationships/image" Target="../media/image57.jpg" /><Relationship Id="rId1" Type="http://schemas.openxmlformats.org/officeDocument/2006/relationships/slideLayout" Target="../slideLayouts/slideLayout5.xml" /></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3.xml.rels><?xml version="1.0" encoding="UTF-8" standalone="yes"?>
<Relationships xmlns="http://schemas.openxmlformats.org/package/2006/relationships"><Relationship Id="rId3" Type="http://schemas.openxmlformats.org/officeDocument/2006/relationships/slide" Target="slide163.xml" /><Relationship Id="rId2" Type="http://schemas.openxmlformats.org/officeDocument/2006/relationships/image" Target="../media/image58.jpg" /><Relationship Id="rId1" Type="http://schemas.openxmlformats.org/officeDocument/2006/relationships/slideLayout" Target="../slideLayouts/slideLayout5.xml" /></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6.xml.rels><?xml version="1.0" encoding="UTF-8" standalone="yes"?>
<Relationships xmlns="http://schemas.openxmlformats.org/package/2006/relationships"><Relationship Id="rId3" Type="http://schemas.openxmlformats.org/officeDocument/2006/relationships/image" Target="../media/image68.emf" /><Relationship Id="rId2" Type="http://schemas.openxmlformats.org/officeDocument/2006/relationships/customXml" Target="../ink/ink19.xml" /><Relationship Id="rId1" Type="http://schemas.openxmlformats.org/officeDocument/2006/relationships/slideLayout" Target="../slideLayouts/slideLayout6.xml" /></Relationships>
</file>

<file path=ppt/slides/_rels/slide117.xml.rels><?xml version="1.0" encoding="UTF-8" standalone="yes"?>
<Relationships xmlns="http://schemas.openxmlformats.org/package/2006/relationships"><Relationship Id="rId3" Type="http://schemas.openxmlformats.org/officeDocument/2006/relationships/image" Target="../media/image69.emf" /><Relationship Id="rId2" Type="http://schemas.openxmlformats.org/officeDocument/2006/relationships/customXml" Target="../ink/ink20.xml" /><Relationship Id="rId1" Type="http://schemas.openxmlformats.org/officeDocument/2006/relationships/slideLayout" Target="../slideLayouts/slideLayout5.xml" /></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20.xml.rels><?xml version="1.0" encoding="UTF-8" standalone="yes"?>
<Relationships xmlns="http://schemas.openxmlformats.org/package/2006/relationships"><Relationship Id="rId3" Type="http://schemas.openxmlformats.org/officeDocument/2006/relationships/slide" Target="slide166.xml" /><Relationship Id="rId2" Type="http://schemas.openxmlformats.org/officeDocument/2006/relationships/image" Target="../media/image59.jpg" /><Relationship Id="rId1" Type="http://schemas.openxmlformats.org/officeDocument/2006/relationships/slideLayout" Target="../slideLayouts/slideLayout5.xml" /></Relationships>
</file>

<file path=ppt/slides/_rels/slide121.xml.rels><?xml version="1.0" encoding="UTF-8" standalone="yes"?>
<Relationships xmlns="http://schemas.openxmlformats.org/package/2006/relationships"><Relationship Id="rId3" Type="http://schemas.openxmlformats.org/officeDocument/2006/relationships/slide" Target="slide169.xml" /><Relationship Id="rId2" Type="http://schemas.openxmlformats.org/officeDocument/2006/relationships/image" Target="../media/image60.jpg" /><Relationship Id="rId1" Type="http://schemas.openxmlformats.org/officeDocument/2006/relationships/slideLayout" Target="../slideLayouts/slideLayout5.xml" /></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23.xml.rels><?xml version="1.0" encoding="UTF-8" standalone="yes"?>
<Relationships xmlns="http://schemas.openxmlformats.org/package/2006/relationships"><Relationship Id="rId3" Type="http://schemas.openxmlformats.org/officeDocument/2006/relationships/slide" Target="slide170.xml" /><Relationship Id="rId2" Type="http://schemas.openxmlformats.org/officeDocument/2006/relationships/image" Target="../media/image61.jpg" /><Relationship Id="rId1" Type="http://schemas.openxmlformats.org/officeDocument/2006/relationships/slideLayout" Target="../slideLayouts/slideLayout5.xml" /></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8.xml" /></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9.xml" /></Relationships>
</file>

<file path=ppt/slides/_rels/slide127.xml.rels><?xml version="1.0" encoding="UTF-8" standalone="yes"?>
<Relationships xmlns="http://schemas.openxmlformats.org/package/2006/relationships"><Relationship Id="rId2" Type="http://schemas.openxmlformats.org/officeDocument/2006/relationships/slide" Target="slide3.xml" /><Relationship Id="rId1" Type="http://schemas.openxmlformats.org/officeDocument/2006/relationships/slideLayout" Target="../slideLayouts/slideLayout22.xml" /></Relationships>
</file>

<file path=ppt/slides/_rels/slide128.xml.rels><?xml version="1.0" encoding="UTF-8" standalone="yes"?>
<Relationships xmlns="http://schemas.openxmlformats.org/package/2006/relationships"><Relationship Id="rId2" Type="http://schemas.openxmlformats.org/officeDocument/2006/relationships/slide" Target="slide24.xml" /><Relationship Id="rId1" Type="http://schemas.openxmlformats.org/officeDocument/2006/relationships/slideLayout" Target="../slideLayouts/slideLayout22.xml" /></Relationships>
</file>

<file path=ppt/slides/_rels/slide129.xml.rels><?xml version="1.0" encoding="UTF-8" standalone="yes"?>
<Relationships xmlns="http://schemas.openxmlformats.org/package/2006/relationships"><Relationship Id="rId2" Type="http://schemas.openxmlformats.org/officeDocument/2006/relationships/slide" Target="slide25.xml" /><Relationship Id="rId1" Type="http://schemas.openxmlformats.org/officeDocument/2006/relationships/slideLayout" Target="../slideLayouts/slideLayout22.xml" /></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30.xml.rels><?xml version="1.0" encoding="UTF-8" standalone="yes"?>
<Relationships xmlns="http://schemas.openxmlformats.org/package/2006/relationships"><Relationship Id="rId2" Type="http://schemas.openxmlformats.org/officeDocument/2006/relationships/slide" Target="slide32.xml" /><Relationship Id="rId1" Type="http://schemas.openxmlformats.org/officeDocument/2006/relationships/slideLayout" Target="../slideLayouts/slideLayout22.xml" /></Relationships>
</file>

<file path=ppt/slides/_rels/slide131.xml.rels><?xml version="1.0" encoding="UTF-8" standalone="yes"?>
<Relationships xmlns="http://schemas.openxmlformats.org/package/2006/relationships"><Relationship Id="rId2" Type="http://schemas.openxmlformats.org/officeDocument/2006/relationships/slide" Target="slide34.xml" /><Relationship Id="rId1" Type="http://schemas.openxmlformats.org/officeDocument/2006/relationships/slideLayout" Target="../slideLayouts/slideLayout22.xml" /></Relationships>
</file>

<file path=ppt/slides/_rels/slide132.xml.rels><?xml version="1.0" encoding="UTF-8" standalone="yes"?>
<Relationships xmlns="http://schemas.openxmlformats.org/package/2006/relationships"><Relationship Id="rId2" Type="http://schemas.openxmlformats.org/officeDocument/2006/relationships/slide" Target="slide36.xml" /><Relationship Id="rId1" Type="http://schemas.openxmlformats.org/officeDocument/2006/relationships/slideLayout" Target="../slideLayouts/slideLayout22.xml" /></Relationships>
</file>

<file path=ppt/slides/_rels/slide133.xml.rels><?xml version="1.0" encoding="UTF-8" standalone="yes"?>
<Relationships xmlns="http://schemas.openxmlformats.org/package/2006/relationships"><Relationship Id="rId2" Type="http://schemas.openxmlformats.org/officeDocument/2006/relationships/slide" Target="slide40.xml" /><Relationship Id="rId1" Type="http://schemas.openxmlformats.org/officeDocument/2006/relationships/slideLayout" Target="../slideLayouts/slideLayout22.xml" /></Relationships>
</file>

<file path=ppt/slides/_rels/slide134.xml.rels><?xml version="1.0" encoding="UTF-8" standalone="yes"?>
<Relationships xmlns="http://schemas.openxmlformats.org/package/2006/relationships"><Relationship Id="rId2" Type="http://schemas.openxmlformats.org/officeDocument/2006/relationships/slide" Target="slide41.xml" /><Relationship Id="rId1" Type="http://schemas.openxmlformats.org/officeDocument/2006/relationships/slideLayout" Target="../slideLayouts/slideLayout22.xml" /></Relationships>
</file>

<file path=ppt/slides/_rels/slide135.xml.rels><?xml version="1.0" encoding="UTF-8" standalone="yes"?>
<Relationships xmlns="http://schemas.openxmlformats.org/package/2006/relationships"><Relationship Id="rId2" Type="http://schemas.openxmlformats.org/officeDocument/2006/relationships/slide" Target="slide52.xml" /><Relationship Id="rId1" Type="http://schemas.openxmlformats.org/officeDocument/2006/relationships/slideLayout" Target="../slideLayouts/slideLayout22.xml" /></Relationships>
</file>

<file path=ppt/slides/_rels/slide136.xml.rels><?xml version="1.0" encoding="UTF-8" standalone="yes"?>
<Relationships xmlns="http://schemas.openxmlformats.org/package/2006/relationships"><Relationship Id="rId2" Type="http://schemas.openxmlformats.org/officeDocument/2006/relationships/slide" Target="slide57.xml" /><Relationship Id="rId1" Type="http://schemas.openxmlformats.org/officeDocument/2006/relationships/slideLayout" Target="../slideLayouts/slideLayout22.xml" /></Relationships>
</file>

<file path=ppt/slides/_rels/slide137.xml.rels><?xml version="1.0" encoding="UTF-8" standalone="yes"?>
<Relationships xmlns="http://schemas.openxmlformats.org/package/2006/relationships"><Relationship Id="rId2" Type="http://schemas.openxmlformats.org/officeDocument/2006/relationships/slide" Target="slide59.xml" /><Relationship Id="rId1" Type="http://schemas.openxmlformats.org/officeDocument/2006/relationships/slideLayout" Target="../slideLayouts/slideLayout22.xml" /></Relationships>
</file>

<file path=ppt/slides/_rels/slide138.xml.rels><?xml version="1.0" encoding="UTF-8" standalone="yes"?>
<Relationships xmlns="http://schemas.openxmlformats.org/package/2006/relationships"><Relationship Id="rId2" Type="http://schemas.openxmlformats.org/officeDocument/2006/relationships/slide" Target="slide61.xml" /><Relationship Id="rId1" Type="http://schemas.openxmlformats.org/officeDocument/2006/relationships/slideLayout" Target="../slideLayouts/slideLayout22.xml" /></Relationships>
</file>

<file path=ppt/slides/_rels/slide139.xml.rels><?xml version="1.0" encoding="UTF-8" standalone="yes"?>
<Relationships xmlns="http://schemas.openxmlformats.org/package/2006/relationships"><Relationship Id="rId2" Type="http://schemas.openxmlformats.org/officeDocument/2006/relationships/slide" Target="slide63.xml" /><Relationship Id="rId1" Type="http://schemas.openxmlformats.org/officeDocument/2006/relationships/slideLayout" Target="../slideLayouts/slideLayout22.xml" /></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40.xml.rels><?xml version="1.0" encoding="UTF-8" standalone="yes"?>
<Relationships xmlns="http://schemas.openxmlformats.org/package/2006/relationships"><Relationship Id="rId2" Type="http://schemas.openxmlformats.org/officeDocument/2006/relationships/slide" Target="slide64.xml" /><Relationship Id="rId1" Type="http://schemas.openxmlformats.org/officeDocument/2006/relationships/slideLayout" Target="../slideLayouts/slideLayout22.xml" /></Relationships>
</file>

<file path=ppt/slides/_rels/slide141.xml.rels><?xml version="1.0" encoding="UTF-8" standalone="yes"?>
<Relationships xmlns="http://schemas.openxmlformats.org/package/2006/relationships"><Relationship Id="rId2" Type="http://schemas.openxmlformats.org/officeDocument/2006/relationships/slide" Target="slide70.xml" /><Relationship Id="rId1" Type="http://schemas.openxmlformats.org/officeDocument/2006/relationships/slideLayout" Target="../slideLayouts/slideLayout22.xml" /></Relationships>
</file>

<file path=ppt/slides/_rels/slide142.xml.rels><?xml version="1.0" encoding="UTF-8" standalone="yes"?>
<Relationships xmlns="http://schemas.openxmlformats.org/package/2006/relationships"><Relationship Id="rId2" Type="http://schemas.openxmlformats.org/officeDocument/2006/relationships/slide" Target="slide71.xml" /><Relationship Id="rId1" Type="http://schemas.openxmlformats.org/officeDocument/2006/relationships/slideLayout" Target="../slideLayouts/slideLayout22.xml" /></Relationships>
</file>

<file path=ppt/slides/_rels/slide143.xml.rels><?xml version="1.0" encoding="UTF-8" standalone="yes"?>
<Relationships xmlns="http://schemas.openxmlformats.org/package/2006/relationships"><Relationship Id="rId2" Type="http://schemas.openxmlformats.org/officeDocument/2006/relationships/slide" Target="slide73.xml" /><Relationship Id="rId1" Type="http://schemas.openxmlformats.org/officeDocument/2006/relationships/slideLayout" Target="../slideLayouts/slideLayout22.xml" /></Relationships>
</file>

<file path=ppt/slides/_rels/slide144.xml.rels><?xml version="1.0" encoding="UTF-8" standalone="yes"?>
<Relationships xmlns="http://schemas.openxmlformats.org/package/2006/relationships"><Relationship Id="rId2" Type="http://schemas.openxmlformats.org/officeDocument/2006/relationships/slide" Target="slide74.xml" /><Relationship Id="rId1" Type="http://schemas.openxmlformats.org/officeDocument/2006/relationships/slideLayout" Target="../slideLayouts/slideLayout22.xml" /></Relationships>
</file>

<file path=ppt/slides/_rels/slide145.xml.rels><?xml version="1.0" encoding="UTF-8" standalone="yes"?>
<Relationships xmlns="http://schemas.openxmlformats.org/package/2006/relationships"><Relationship Id="rId2" Type="http://schemas.openxmlformats.org/officeDocument/2006/relationships/slide" Target="slide86.xml" /><Relationship Id="rId1" Type="http://schemas.openxmlformats.org/officeDocument/2006/relationships/slideLayout" Target="../slideLayouts/slideLayout22.xml" /></Relationships>
</file>

<file path=ppt/slides/_rels/slide146.xml.rels><?xml version="1.0" encoding="UTF-8" standalone="yes"?>
<Relationships xmlns="http://schemas.openxmlformats.org/package/2006/relationships"><Relationship Id="rId2" Type="http://schemas.openxmlformats.org/officeDocument/2006/relationships/slide" Target="slide87.xml" /><Relationship Id="rId1" Type="http://schemas.openxmlformats.org/officeDocument/2006/relationships/slideLayout" Target="../slideLayouts/slideLayout22.xml" /></Relationships>
</file>

<file path=ppt/slides/_rels/slide147.xml.rels><?xml version="1.0" encoding="UTF-8" standalone="yes"?>
<Relationships xmlns="http://schemas.openxmlformats.org/package/2006/relationships"><Relationship Id="rId2" Type="http://schemas.openxmlformats.org/officeDocument/2006/relationships/slide" Target="slide93.xml" /><Relationship Id="rId1" Type="http://schemas.openxmlformats.org/officeDocument/2006/relationships/slideLayout" Target="../slideLayouts/slideLayout22.xml" /></Relationships>
</file>

<file path=ppt/slides/_rels/slide148.xml.rels><?xml version="1.0" encoding="UTF-8" standalone="yes"?>
<Relationships xmlns="http://schemas.openxmlformats.org/package/2006/relationships"><Relationship Id="rId2" Type="http://schemas.openxmlformats.org/officeDocument/2006/relationships/slide" Target="slide98.xml" /><Relationship Id="rId1" Type="http://schemas.openxmlformats.org/officeDocument/2006/relationships/slideLayout" Target="../slideLayouts/slideLayout22.xml" /></Relationships>
</file>

<file path=ppt/slides/_rels/slide149.xml.rels><?xml version="1.0" encoding="UTF-8" standalone="yes"?>
<Relationships xmlns="http://schemas.openxmlformats.org/package/2006/relationships"><Relationship Id="rId2" Type="http://schemas.openxmlformats.org/officeDocument/2006/relationships/slide" Target="slide106.xml" /><Relationship Id="rId1" Type="http://schemas.openxmlformats.org/officeDocument/2006/relationships/slideLayout" Target="../slideLayouts/slideLayout22.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50.xml.rels><?xml version="1.0" encoding="UTF-8" standalone="yes"?>
<Relationships xmlns="http://schemas.openxmlformats.org/package/2006/relationships"><Relationship Id="rId2" Type="http://schemas.openxmlformats.org/officeDocument/2006/relationships/slide" Target="slide106.xml" /><Relationship Id="rId1" Type="http://schemas.openxmlformats.org/officeDocument/2006/relationships/slideLayout" Target="../slideLayouts/slideLayout22.xml" /></Relationships>
</file>

<file path=ppt/slides/_rels/slide151.xml.rels><?xml version="1.0" encoding="UTF-8" standalone="yes"?>
<Relationships xmlns="http://schemas.openxmlformats.org/package/2006/relationships"><Relationship Id="rId2" Type="http://schemas.openxmlformats.org/officeDocument/2006/relationships/slide" Target="slide108.xml" /><Relationship Id="rId1" Type="http://schemas.openxmlformats.org/officeDocument/2006/relationships/slideLayout" Target="../slideLayouts/slideLayout22.xml" /></Relationships>
</file>

<file path=ppt/slides/_rels/slide152.xml.rels><?xml version="1.0" encoding="UTF-8" standalone="yes"?>
<Relationships xmlns="http://schemas.openxmlformats.org/package/2006/relationships"><Relationship Id="rId2" Type="http://schemas.openxmlformats.org/officeDocument/2006/relationships/slide" Target="slide109.xml" /><Relationship Id="rId1" Type="http://schemas.openxmlformats.org/officeDocument/2006/relationships/slideLayout" Target="../slideLayouts/slideLayout22.xml" /></Relationships>
</file>

<file path=ppt/slides/_rels/slide153.xml.rels><?xml version="1.0" encoding="UTF-8" standalone="yes"?>
<Relationships xmlns="http://schemas.openxmlformats.org/package/2006/relationships"><Relationship Id="rId2" Type="http://schemas.openxmlformats.org/officeDocument/2006/relationships/slide" Target="slide112.xml" /><Relationship Id="rId1" Type="http://schemas.openxmlformats.org/officeDocument/2006/relationships/slideLayout" Target="../slideLayouts/slideLayout22.xml" /></Relationships>
</file>

<file path=ppt/slides/_rels/slide154.xml.rels><?xml version="1.0" encoding="UTF-8" standalone="yes"?>
<Relationships xmlns="http://schemas.openxmlformats.org/package/2006/relationships"><Relationship Id="rId2" Type="http://schemas.openxmlformats.org/officeDocument/2006/relationships/slide" Target="slide114.xml" /><Relationship Id="rId1" Type="http://schemas.openxmlformats.org/officeDocument/2006/relationships/slideLayout" Target="../slideLayouts/slideLayout22.xml" /></Relationships>
</file>

<file path=ppt/slides/_rels/slide155.xml.rels><?xml version="1.0" encoding="UTF-8" standalone="yes"?>
<Relationships xmlns="http://schemas.openxmlformats.org/package/2006/relationships"><Relationship Id="rId2" Type="http://schemas.openxmlformats.org/officeDocument/2006/relationships/slide" Target="slide116.xml" /><Relationship Id="rId1" Type="http://schemas.openxmlformats.org/officeDocument/2006/relationships/slideLayout" Target="../slideLayouts/slideLayout22.xml" /></Relationships>
</file>

<file path=ppt/slides/_rels/slide156.xml.rels><?xml version="1.0" encoding="UTF-8" standalone="yes"?>
<Relationships xmlns="http://schemas.openxmlformats.org/package/2006/relationships"><Relationship Id="rId2" Type="http://schemas.openxmlformats.org/officeDocument/2006/relationships/slide" Target="slide117.xml" /><Relationship Id="rId1" Type="http://schemas.openxmlformats.org/officeDocument/2006/relationships/slideLayout" Target="../slideLayouts/slideLayout22.xml" /></Relationships>
</file>

<file path=ppt/slides/_rels/slide157.xml.rels><?xml version="1.0" encoding="UTF-8" standalone="yes"?>
<Relationships xmlns="http://schemas.openxmlformats.org/package/2006/relationships"><Relationship Id="rId2" Type="http://schemas.openxmlformats.org/officeDocument/2006/relationships/slide" Target="slide118.xml" /><Relationship Id="rId1" Type="http://schemas.openxmlformats.org/officeDocument/2006/relationships/slideLayout" Target="../slideLayouts/slideLayout22.xml" /></Relationships>
</file>

<file path=ppt/slides/_rels/slide158.xml.rels><?xml version="1.0" encoding="UTF-8" standalone="yes"?>
<Relationships xmlns="http://schemas.openxmlformats.org/package/2006/relationships"><Relationship Id="rId2" Type="http://schemas.openxmlformats.org/officeDocument/2006/relationships/slide" Target="slide96.xml" /><Relationship Id="rId1" Type="http://schemas.openxmlformats.org/officeDocument/2006/relationships/slideLayout" Target="../slideLayouts/slideLayout22.xml" /></Relationships>
</file>

<file path=ppt/slides/_rels/slide159.xml.rels><?xml version="1.0" encoding="UTF-8" standalone="yes"?>
<Relationships xmlns="http://schemas.openxmlformats.org/package/2006/relationships"><Relationship Id="rId2" Type="http://schemas.openxmlformats.org/officeDocument/2006/relationships/slide" Target="slide98.xml" /><Relationship Id="rId1" Type="http://schemas.openxmlformats.org/officeDocument/2006/relationships/slideLayout" Target="../slideLayouts/slideLayout22.xml" /></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160.xml.rels><?xml version="1.0" encoding="UTF-8" standalone="yes"?>
<Relationships xmlns="http://schemas.openxmlformats.org/package/2006/relationships"><Relationship Id="rId2" Type="http://schemas.openxmlformats.org/officeDocument/2006/relationships/slide" Target="slide107.xml" /><Relationship Id="rId1" Type="http://schemas.openxmlformats.org/officeDocument/2006/relationships/slideLayout" Target="../slideLayouts/slideLayout22.xml" /></Relationships>
</file>

<file path=ppt/slides/_rels/slide161.xml.rels><?xml version="1.0" encoding="UTF-8" standalone="yes"?>
<Relationships xmlns="http://schemas.openxmlformats.org/package/2006/relationships"><Relationship Id="rId2" Type="http://schemas.openxmlformats.org/officeDocument/2006/relationships/slide" Target="slide108.xml" /><Relationship Id="rId1" Type="http://schemas.openxmlformats.org/officeDocument/2006/relationships/slideLayout" Target="../slideLayouts/slideLayout22.xml" /></Relationships>
</file>

<file path=ppt/slides/_rels/slide162.xml.rels><?xml version="1.0" encoding="UTF-8" standalone="yes"?>
<Relationships xmlns="http://schemas.openxmlformats.org/package/2006/relationships"><Relationship Id="rId2" Type="http://schemas.openxmlformats.org/officeDocument/2006/relationships/slide" Target="slide110.xml" /><Relationship Id="rId1" Type="http://schemas.openxmlformats.org/officeDocument/2006/relationships/slideLayout" Target="../slideLayouts/slideLayout22.xml" /></Relationships>
</file>

<file path=ppt/slides/_rels/slide163.xml.rels><?xml version="1.0" encoding="UTF-8" standalone="yes"?>
<Relationships xmlns="http://schemas.openxmlformats.org/package/2006/relationships"><Relationship Id="rId2" Type="http://schemas.openxmlformats.org/officeDocument/2006/relationships/slide" Target="slide113.xml" /><Relationship Id="rId1" Type="http://schemas.openxmlformats.org/officeDocument/2006/relationships/slideLayout" Target="../slideLayouts/slideLayout22.xml" /></Relationships>
</file>

<file path=ppt/slides/_rels/slide164.xml.rels><?xml version="1.0" encoding="UTF-8" standalone="yes"?>
<Relationships xmlns="http://schemas.openxmlformats.org/package/2006/relationships"><Relationship Id="rId2" Type="http://schemas.openxmlformats.org/officeDocument/2006/relationships/slide" Target="slide138.xml" /><Relationship Id="rId1" Type="http://schemas.openxmlformats.org/officeDocument/2006/relationships/slideLayout" Target="../slideLayouts/slideLayout22.xml" /></Relationships>
</file>

<file path=ppt/slides/_rels/slide165.xml.rels><?xml version="1.0" encoding="UTF-8" standalone="yes"?>
<Relationships xmlns="http://schemas.openxmlformats.org/package/2006/relationships"><Relationship Id="rId2" Type="http://schemas.openxmlformats.org/officeDocument/2006/relationships/slide" Target="slide141.xml" /><Relationship Id="rId1" Type="http://schemas.openxmlformats.org/officeDocument/2006/relationships/slideLayout" Target="../slideLayouts/slideLayout22.xml" /></Relationships>
</file>

<file path=ppt/slides/_rels/slide166.xml.rels><?xml version="1.0" encoding="UTF-8" standalone="yes"?>
<Relationships xmlns="http://schemas.openxmlformats.org/package/2006/relationships"><Relationship Id="rId2" Type="http://schemas.openxmlformats.org/officeDocument/2006/relationships/slide" Target="slide120.xml" /><Relationship Id="rId1" Type="http://schemas.openxmlformats.org/officeDocument/2006/relationships/slideLayout" Target="../slideLayouts/slideLayout22.xml" /></Relationships>
</file>

<file path=ppt/slides/_rels/slide167.xml.rels><?xml version="1.0" encoding="UTF-8" standalone="yes"?>
<Relationships xmlns="http://schemas.openxmlformats.org/package/2006/relationships"><Relationship Id="rId2" Type="http://schemas.openxmlformats.org/officeDocument/2006/relationships/slide" Target="slide151.xml" /><Relationship Id="rId1" Type="http://schemas.openxmlformats.org/officeDocument/2006/relationships/slideLayout" Target="../slideLayouts/slideLayout22.xml" /></Relationships>
</file>

<file path=ppt/slides/_rels/slide168.xml.rels><?xml version="1.0" encoding="UTF-8" standalone="yes"?>
<Relationships xmlns="http://schemas.openxmlformats.org/package/2006/relationships"><Relationship Id="rId2" Type="http://schemas.openxmlformats.org/officeDocument/2006/relationships/slide" Target="slide152.xml" /><Relationship Id="rId1" Type="http://schemas.openxmlformats.org/officeDocument/2006/relationships/slideLayout" Target="../slideLayouts/slideLayout22.xml" /></Relationships>
</file>

<file path=ppt/slides/_rels/slide169.xml.rels><?xml version="1.0" encoding="UTF-8" standalone="yes"?>
<Relationships xmlns="http://schemas.openxmlformats.org/package/2006/relationships"><Relationship Id="rId2" Type="http://schemas.openxmlformats.org/officeDocument/2006/relationships/slide" Target="slide121.xml" /><Relationship Id="rId1" Type="http://schemas.openxmlformats.org/officeDocument/2006/relationships/slideLayout" Target="../slideLayouts/slideLayout22.xml" /></Relationships>
</file>

<file path=ppt/slides/_rels/slide17.xml.rels><?xml version="1.0" encoding="UTF-8" standalone="yes"?>
<Relationships xmlns="http://schemas.openxmlformats.org/package/2006/relationships"><Relationship Id="rId3" Type="http://schemas.openxmlformats.org/officeDocument/2006/relationships/image" Target="../media/image5.wmf" /><Relationship Id="rId2" Type="http://schemas.openxmlformats.org/officeDocument/2006/relationships/oleObject" Target="../embeddings/oleObject1.bin" /><Relationship Id="rId1" Type="http://schemas.openxmlformats.org/officeDocument/2006/relationships/slideLayout" Target="../slideLayouts/slideLayout5.xml" /></Relationships>
</file>

<file path=ppt/slides/_rels/slide170.xml.rels><?xml version="1.0" encoding="UTF-8" standalone="yes"?>
<Relationships xmlns="http://schemas.openxmlformats.org/package/2006/relationships"><Relationship Id="rId2" Type="http://schemas.openxmlformats.org/officeDocument/2006/relationships/slide" Target="slide123.xml" /><Relationship Id="rId1" Type="http://schemas.openxmlformats.org/officeDocument/2006/relationships/slideLayout" Target="../slideLayouts/slideLayout22.xml" /></Relationships>
</file>

<file path=ppt/slides/_rels/slide171.xml.rels><?xml version="1.0" encoding="UTF-8" standalone="yes"?>
<Relationships xmlns="http://schemas.openxmlformats.org/package/2006/relationships"><Relationship Id="rId2" Type="http://schemas.openxmlformats.org/officeDocument/2006/relationships/slide" Target="slide167.xml" /><Relationship Id="rId1" Type="http://schemas.openxmlformats.org/officeDocument/2006/relationships/slideLayout" Target="../slideLayouts/slideLayout22.xml" /></Relationships>
</file>

<file path=ppt/slides/_rels/slide172.xml.rels><?xml version="1.0" encoding="UTF-8" standalone="yes"?>
<Relationships xmlns="http://schemas.openxmlformats.org/package/2006/relationships"><Relationship Id="rId2" Type="http://schemas.openxmlformats.org/officeDocument/2006/relationships/slide" Target="slide168.xml" /><Relationship Id="rId1" Type="http://schemas.openxmlformats.org/officeDocument/2006/relationships/slideLayout" Target="../slideLayouts/slideLayout22.xml" /></Relationships>
</file>

<file path=ppt/slides/_rels/slide173.xml.rels><?xml version="1.0" encoding="UTF-8" standalone="yes"?>
<Relationships xmlns="http://schemas.openxmlformats.org/package/2006/relationships"><Relationship Id="rId2" Type="http://schemas.openxmlformats.org/officeDocument/2006/relationships/slide" Target="slide176.xml" /><Relationship Id="rId1" Type="http://schemas.openxmlformats.org/officeDocument/2006/relationships/slideLayout" Target="../slideLayouts/slideLayout22.xml" /></Relationships>
</file>

<file path=ppt/slides/_rels/slide174.xml.rels><?xml version="1.0" encoding="UTF-8" standalone="yes"?>
<Relationships xmlns="http://schemas.openxmlformats.org/package/2006/relationships"><Relationship Id="rId2" Type="http://schemas.openxmlformats.org/officeDocument/2006/relationships/slide" Target="slide177.xml" /><Relationship Id="rId1" Type="http://schemas.openxmlformats.org/officeDocument/2006/relationships/slideLayout" Target="../slideLayouts/slideLayout22.xml" /></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2.xml" /></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2.xml" /></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2.xml" /></Relationships>
</file>

<file path=ppt/slides/_rels/slide18.xml.rels><?xml version="1.0" encoding="UTF-8" standalone="yes"?>
<Relationships xmlns="http://schemas.openxmlformats.org/package/2006/relationships"><Relationship Id="rId3" Type="http://schemas.openxmlformats.org/officeDocument/2006/relationships/image" Target="../media/image6.wmf" /><Relationship Id="rId2" Type="http://schemas.openxmlformats.org/officeDocument/2006/relationships/oleObject" Target="../embeddings/oleObject2.bin" /><Relationship Id="rId1" Type="http://schemas.openxmlformats.org/officeDocument/2006/relationships/slideLayout" Target="../slideLayouts/slideLayout5.xml" /></Relationships>
</file>

<file path=ppt/slides/_rels/slide19.xml.rels><?xml version="1.0" encoding="UTF-8" standalone="yes"?>
<Relationships xmlns="http://schemas.openxmlformats.org/package/2006/relationships"><Relationship Id="rId3" Type="http://schemas.openxmlformats.org/officeDocument/2006/relationships/image" Target="../media/image7.wmf" /><Relationship Id="rId2" Type="http://schemas.openxmlformats.org/officeDocument/2006/relationships/oleObject" Target="../embeddings/oleObject3.bin" /><Relationship Id="rId1" Type="http://schemas.openxmlformats.org/officeDocument/2006/relationships/slideLayout" Target="../slideLayouts/slideLayout5.xml"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0.xml.rels><?xml version="1.0" encoding="UTF-8" standalone="yes"?>
<Relationships xmlns="http://schemas.openxmlformats.org/package/2006/relationships"><Relationship Id="rId3" Type="http://schemas.openxmlformats.org/officeDocument/2006/relationships/image" Target="../media/image8.wmf" /><Relationship Id="rId2" Type="http://schemas.openxmlformats.org/officeDocument/2006/relationships/oleObject" Target="../embeddings/oleObject4.bin" /><Relationship Id="rId1" Type="http://schemas.openxmlformats.org/officeDocument/2006/relationships/slideLayout" Target="../slideLayouts/slideLayout5.xml" /></Relationships>
</file>

<file path=ppt/slides/_rels/slide21.xml.rels><?xml version="1.0" encoding="UTF-8" standalone="yes"?>
<Relationships xmlns="http://schemas.openxmlformats.org/package/2006/relationships"><Relationship Id="rId3" Type="http://schemas.openxmlformats.org/officeDocument/2006/relationships/image" Target="../media/image9.wmf" /><Relationship Id="rId2" Type="http://schemas.openxmlformats.org/officeDocument/2006/relationships/oleObject" Target="../embeddings/oleObject5.bin" /><Relationship Id="rId1" Type="http://schemas.openxmlformats.org/officeDocument/2006/relationships/slideLayout" Target="../slideLayouts/slideLayout5.xml"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4.xml.rels><?xml version="1.0" encoding="UTF-8" standalone="yes"?>
<Relationships xmlns="http://schemas.openxmlformats.org/package/2006/relationships"><Relationship Id="rId3" Type="http://schemas.openxmlformats.org/officeDocument/2006/relationships/slide" Target="slide128.xml" /><Relationship Id="rId2" Type="http://schemas.openxmlformats.org/officeDocument/2006/relationships/image" Target="../media/image10.jpg" /><Relationship Id="rId1" Type="http://schemas.openxmlformats.org/officeDocument/2006/relationships/slideLayout" Target="../slideLayouts/slideLayout5.xml" /></Relationships>
</file>

<file path=ppt/slides/_rels/slide25.xml.rels><?xml version="1.0" encoding="UTF-8" standalone="yes"?>
<Relationships xmlns="http://schemas.openxmlformats.org/package/2006/relationships"><Relationship Id="rId3" Type="http://schemas.openxmlformats.org/officeDocument/2006/relationships/slide" Target="slide129.xml" /><Relationship Id="rId2" Type="http://schemas.openxmlformats.org/officeDocument/2006/relationships/image" Target="../media/image11.jpg" /><Relationship Id="rId1" Type="http://schemas.openxmlformats.org/officeDocument/2006/relationships/slideLayout" Target="../slideLayouts/slideLayout5.xml" /></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xml.rels><?xml version="1.0" encoding="UTF-8" standalone="yes"?>
<Relationships xmlns="http://schemas.openxmlformats.org/package/2006/relationships"><Relationship Id="rId3" Type="http://schemas.openxmlformats.org/officeDocument/2006/relationships/slide" Target="slide127.xml" /><Relationship Id="rId2" Type="http://schemas.openxmlformats.org/officeDocument/2006/relationships/image" Target="../media/image4.jpg" /><Relationship Id="rId1" Type="http://schemas.openxmlformats.org/officeDocument/2006/relationships/slideLayout" Target="../slideLayouts/slideLayout5.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2.xml.rels><?xml version="1.0" encoding="UTF-8" standalone="yes"?>
<Relationships xmlns="http://schemas.openxmlformats.org/package/2006/relationships"><Relationship Id="rId3" Type="http://schemas.openxmlformats.org/officeDocument/2006/relationships/slide" Target="slide130.xml" /><Relationship Id="rId2" Type="http://schemas.openxmlformats.org/officeDocument/2006/relationships/image" Target="../media/image12.jpg" /><Relationship Id="rId1" Type="http://schemas.openxmlformats.org/officeDocument/2006/relationships/slideLayout" Target="../slideLayouts/slideLayout5.xml" /></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4.xml.rels><?xml version="1.0" encoding="UTF-8" standalone="yes"?>
<Relationships xmlns="http://schemas.openxmlformats.org/package/2006/relationships"><Relationship Id="rId3" Type="http://schemas.openxmlformats.org/officeDocument/2006/relationships/slide" Target="slide131.xml" /><Relationship Id="rId2" Type="http://schemas.openxmlformats.org/officeDocument/2006/relationships/image" Target="../media/image13.jpg" /><Relationship Id="rId1" Type="http://schemas.openxmlformats.org/officeDocument/2006/relationships/slideLayout" Target="../slideLayouts/slideLayout5.xml" /></Relationships>
</file>

<file path=ppt/slides/_rels/slide35.xml.rels><?xml version="1.0" encoding="UTF-8" standalone="yes"?>
<Relationships xmlns="http://schemas.openxmlformats.org/package/2006/relationships"><Relationship Id="rId2" Type="http://schemas.openxmlformats.org/officeDocument/2006/relationships/image" Target="../media/image14.wmf" /><Relationship Id="rId1" Type="http://schemas.openxmlformats.org/officeDocument/2006/relationships/slideLayout" Target="../slideLayouts/slideLayout5.xml" /></Relationships>
</file>

<file path=ppt/slides/_rels/slide36.xml.rels><?xml version="1.0" encoding="UTF-8" standalone="yes"?>
<Relationships xmlns="http://schemas.openxmlformats.org/package/2006/relationships"><Relationship Id="rId3" Type="http://schemas.openxmlformats.org/officeDocument/2006/relationships/slide" Target="slide132.xml" /><Relationship Id="rId2" Type="http://schemas.openxmlformats.org/officeDocument/2006/relationships/image" Target="../media/image15.jpg" /><Relationship Id="rId1" Type="http://schemas.openxmlformats.org/officeDocument/2006/relationships/slideLayout" Target="../slideLayouts/slideLayout5.xml" /></Relationships>
</file>

<file path=ppt/slides/_rels/slide37.xml.rels><?xml version="1.0" encoding="UTF-8" standalone="yes"?>
<Relationships xmlns="http://schemas.openxmlformats.org/package/2006/relationships"><Relationship Id="rId3" Type="http://schemas.openxmlformats.org/officeDocument/2006/relationships/image" Target="../media/image16.wmf" /><Relationship Id="rId2" Type="http://schemas.openxmlformats.org/officeDocument/2006/relationships/image" Target="../media/image14.wmf" /><Relationship Id="rId1" Type="http://schemas.openxmlformats.org/officeDocument/2006/relationships/slideLayout" Target="../slideLayouts/slideLayout6.xml"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9.xml.rels><?xml version="1.0" encoding="UTF-8" standalone="yes"?>
<Relationships xmlns="http://schemas.openxmlformats.org/package/2006/relationships"><Relationship Id="rId2" Type="http://schemas.openxmlformats.org/officeDocument/2006/relationships/image" Target="../media/image17.png" /><Relationship Id="rId1" Type="http://schemas.openxmlformats.org/officeDocument/2006/relationships/slideLayout" Target="../slideLayouts/slideLayout17.xml" /></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40.xml.rels><?xml version="1.0" encoding="UTF-8" standalone="yes"?>
<Relationships xmlns="http://schemas.openxmlformats.org/package/2006/relationships"><Relationship Id="rId3" Type="http://schemas.openxmlformats.org/officeDocument/2006/relationships/slide" Target="slide133.xml" /><Relationship Id="rId2" Type="http://schemas.openxmlformats.org/officeDocument/2006/relationships/image" Target="../media/image18.jpg" /><Relationship Id="rId1" Type="http://schemas.openxmlformats.org/officeDocument/2006/relationships/slideLayout" Target="../slideLayouts/slideLayout5.xml" /></Relationships>
</file>

<file path=ppt/slides/_rels/slide41.xml.rels><?xml version="1.0" encoding="UTF-8" standalone="yes"?>
<Relationships xmlns="http://schemas.openxmlformats.org/package/2006/relationships"><Relationship Id="rId3" Type="http://schemas.openxmlformats.org/officeDocument/2006/relationships/slide" Target="slide134.xml" /><Relationship Id="rId2" Type="http://schemas.openxmlformats.org/officeDocument/2006/relationships/image" Target="../media/image19.jpg" /><Relationship Id="rId1" Type="http://schemas.openxmlformats.org/officeDocument/2006/relationships/slideLayout" Target="../slideLayouts/slideLayout5.xml" /></Relationships>
</file>

<file path=ppt/slides/_rels/slide42.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notesSlide" Target="../notesSlides/notesSlide2.xml" /><Relationship Id="rId1" Type="http://schemas.openxmlformats.org/officeDocument/2006/relationships/slideLayout" Target="../slideLayouts/slideLayout17.xml" /></Relationships>
</file>

<file path=ppt/slides/_rels/slide43.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notesSlide" Target="../notesSlides/notesSlide3.xml" /><Relationship Id="rId1" Type="http://schemas.openxmlformats.org/officeDocument/2006/relationships/slideLayout" Target="../slideLayouts/slideLayout17.xml" /></Relationships>
</file>

<file path=ppt/slides/_rels/slide44.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notesSlide" Target="../notesSlides/notesSlide4.xml" /><Relationship Id="rId1" Type="http://schemas.openxmlformats.org/officeDocument/2006/relationships/slideLayout" Target="../slideLayouts/slideLayout17.xml" /></Relationships>
</file>

<file path=ppt/slides/_rels/slide45.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notesSlide" Target="../notesSlides/notesSlide5.xml" /><Relationship Id="rId1" Type="http://schemas.openxmlformats.org/officeDocument/2006/relationships/slideLayout" Target="../slideLayouts/slideLayout17.xml" /></Relationships>
</file>

<file path=ppt/slides/_rels/slide46.xml.rels><?xml version="1.0" encoding="UTF-8" standalone="yes"?>
<Relationships xmlns="http://schemas.openxmlformats.org/package/2006/relationships"><Relationship Id="rId3" Type="http://schemas.openxmlformats.org/officeDocument/2006/relationships/image" Target="../media/image21.wmf" /><Relationship Id="rId2" Type="http://schemas.openxmlformats.org/officeDocument/2006/relationships/oleObject" Target="../embeddings/oleObject6.bin" /><Relationship Id="rId1" Type="http://schemas.openxmlformats.org/officeDocument/2006/relationships/slideLayout" Target="../slideLayouts/slideLayout10.xml" /></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6.xml" /><Relationship Id="rId1" Type="http://schemas.openxmlformats.org/officeDocument/2006/relationships/slideLayout" Target="../slideLayouts/slideLayout17.xml" /></Relationships>
</file>

<file path=ppt/slides/_rels/slide48.xml.rels><?xml version="1.0" encoding="UTF-8" standalone="yes"?>
<Relationships xmlns="http://schemas.openxmlformats.org/package/2006/relationships"><Relationship Id="rId3" Type="http://schemas.openxmlformats.org/officeDocument/2006/relationships/image" Target="../media/image22.wmf" /><Relationship Id="rId2" Type="http://schemas.openxmlformats.org/officeDocument/2006/relationships/notesSlide" Target="../notesSlides/notesSlide7.xml" /><Relationship Id="rId1" Type="http://schemas.openxmlformats.org/officeDocument/2006/relationships/slideLayout" Target="../slideLayouts/slideLayout17.xml" /></Relationships>
</file>

<file path=ppt/slides/_rels/slide49.xml.rels><?xml version="1.0" encoding="UTF-8" standalone="yes"?>
<Relationships xmlns="http://schemas.openxmlformats.org/package/2006/relationships"><Relationship Id="rId3" Type="http://schemas.openxmlformats.org/officeDocument/2006/relationships/image" Target="../media/image23.wmf" /><Relationship Id="rId2" Type="http://schemas.openxmlformats.org/officeDocument/2006/relationships/notesSlide" Target="../notesSlides/notesSlide8.xml" /><Relationship Id="rId1" Type="http://schemas.openxmlformats.org/officeDocument/2006/relationships/slideLayout" Target="../slideLayouts/slideLayout17.xml" /></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50.xml.rels><?xml version="1.0" encoding="UTF-8" standalone="yes"?>
<Relationships xmlns="http://schemas.openxmlformats.org/package/2006/relationships"><Relationship Id="rId3" Type="http://schemas.openxmlformats.org/officeDocument/2006/relationships/image" Target="../media/image24.png" /><Relationship Id="rId2" Type="http://schemas.openxmlformats.org/officeDocument/2006/relationships/notesSlide" Target="../notesSlides/notesSlide9.xml" /><Relationship Id="rId1" Type="http://schemas.openxmlformats.org/officeDocument/2006/relationships/slideLayout" Target="../slideLayouts/slideLayout17.xml" /></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52.xml.rels><?xml version="1.0" encoding="UTF-8" standalone="yes"?>
<Relationships xmlns="http://schemas.openxmlformats.org/package/2006/relationships"><Relationship Id="rId3" Type="http://schemas.openxmlformats.org/officeDocument/2006/relationships/slide" Target="slide135.xml" /><Relationship Id="rId2" Type="http://schemas.openxmlformats.org/officeDocument/2006/relationships/image" Target="../media/image25.jpg" /><Relationship Id="rId1" Type="http://schemas.openxmlformats.org/officeDocument/2006/relationships/slideLayout" Target="../slideLayouts/slideLayout5.xml" /></Relationships>
</file>

<file path=ppt/slides/_rels/slide53.xml.rels><?xml version="1.0" encoding="UTF-8" standalone="yes"?>
<Relationships xmlns="http://schemas.openxmlformats.org/package/2006/relationships"><Relationship Id="rId3" Type="http://schemas.openxmlformats.org/officeDocument/2006/relationships/image" Target="../media/image26.wmf" /><Relationship Id="rId2" Type="http://schemas.openxmlformats.org/officeDocument/2006/relationships/oleObject" Target="../embeddings/oleObject7.bin" /><Relationship Id="rId1" Type="http://schemas.openxmlformats.org/officeDocument/2006/relationships/slideLayout" Target="../slideLayouts/slideLayout6.xml" /></Relationships>
</file>

<file path=ppt/slides/_rels/slide54.xml.rels><?xml version="1.0" encoding="UTF-8" standalone="yes"?>
<Relationships xmlns="http://schemas.openxmlformats.org/package/2006/relationships"><Relationship Id="rId3" Type="http://schemas.openxmlformats.org/officeDocument/2006/relationships/image" Target="../media/image27.wmf" /><Relationship Id="rId2" Type="http://schemas.openxmlformats.org/officeDocument/2006/relationships/oleObject" Target="../embeddings/oleObject8.bin" /><Relationship Id="rId1" Type="http://schemas.openxmlformats.org/officeDocument/2006/relationships/slideLayout" Target="../slideLayouts/slideLayout10.xml" /></Relationships>
</file>

<file path=ppt/slides/_rels/slide55.xml.rels><?xml version="1.0" encoding="UTF-8" standalone="yes"?>
<Relationships xmlns="http://schemas.openxmlformats.org/package/2006/relationships"><Relationship Id="rId3" Type="http://schemas.openxmlformats.org/officeDocument/2006/relationships/image" Target="../media/image28.wmf" /><Relationship Id="rId2" Type="http://schemas.openxmlformats.org/officeDocument/2006/relationships/oleObject" Target="../embeddings/oleObject9.bin" /><Relationship Id="rId1" Type="http://schemas.openxmlformats.org/officeDocument/2006/relationships/slideLayout" Target="../slideLayouts/slideLayout10.xml" /><Relationship Id="rId5" Type="http://schemas.openxmlformats.org/officeDocument/2006/relationships/image" Target="../media/image29.wmf" /><Relationship Id="rId4" Type="http://schemas.openxmlformats.org/officeDocument/2006/relationships/oleObject" Target="../embeddings/oleObject10.bin" /></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 /></Relationships>
</file>

<file path=ppt/slides/_rels/slide57.xml.rels><?xml version="1.0" encoding="UTF-8" standalone="yes"?>
<Relationships xmlns="http://schemas.openxmlformats.org/package/2006/relationships"><Relationship Id="rId3" Type="http://schemas.openxmlformats.org/officeDocument/2006/relationships/slide" Target="slide136.xml" /><Relationship Id="rId2" Type="http://schemas.openxmlformats.org/officeDocument/2006/relationships/image" Target="../media/image30.jpg" /><Relationship Id="rId1" Type="http://schemas.openxmlformats.org/officeDocument/2006/relationships/slideLayout" Target="../slideLayouts/slideLayout5.xml" /></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59.xml.rels><?xml version="1.0" encoding="UTF-8" standalone="yes"?>
<Relationships xmlns="http://schemas.openxmlformats.org/package/2006/relationships"><Relationship Id="rId3" Type="http://schemas.openxmlformats.org/officeDocument/2006/relationships/slide" Target="slide137.xml" /><Relationship Id="rId2" Type="http://schemas.openxmlformats.org/officeDocument/2006/relationships/image" Target="../media/image31.jpg" /><Relationship Id="rId1" Type="http://schemas.openxmlformats.org/officeDocument/2006/relationships/slideLayout" Target="../slideLayouts/slideLayout5.xml" /></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61.xml.rels><?xml version="1.0" encoding="UTF-8" standalone="yes"?>
<Relationships xmlns="http://schemas.openxmlformats.org/package/2006/relationships"><Relationship Id="rId3" Type="http://schemas.openxmlformats.org/officeDocument/2006/relationships/slide" Target="slide138.xml" /><Relationship Id="rId2" Type="http://schemas.openxmlformats.org/officeDocument/2006/relationships/image" Target="../media/image32.jpg" /><Relationship Id="rId1" Type="http://schemas.openxmlformats.org/officeDocument/2006/relationships/slideLayout" Target="../slideLayouts/slideLayout5.xml" /></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63.xml.rels><?xml version="1.0" encoding="UTF-8" standalone="yes"?>
<Relationships xmlns="http://schemas.openxmlformats.org/package/2006/relationships"><Relationship Id="rId3" Type="http://schemas.openxmlformats.org/officeDocument/2006/relationships/slide" Target="slide139.xml" /><Relationship Id="rId2" Type="http://schemas.openxmlformats.org/officeDocument/2006/relationships/image" Target="../media/image33.jpg" /><Relationship Id="rId1" Type="http://schemas.openxmlformats.org/officeDocument/2006/relationships/slideLayout" Target="../slideLayouts/slideLayout5.xml" /></Relationships>
</file>

<file path=ppt/slides/_rels/slide64.xml.rels><?xml version="1.0" encoding="UTF-8" standalone="yes"?>
<Relationships xmlns="http://schemas.openxmlformats.org/package/2006/relationships"><Relationship Id="rId3" Type="http://schemas.openxmlformats.org/officeDocument/2006/relationships/slide" Target="slide140.xml" /><Relationship Id="rId2" Type="http://schemas.openxmlformats.org/officeDocument/2006/relationships/image" Target="../media/image34.jpg" /><Relationship Id="rId1" Type="http://schemas.openxmlformats.org/officeDocument/2006/relationships/slideLayout" Target="../slideLayouts/slideLayout5.xml" /></Relationships>
</file>

<file path=ppt/slides/_rels/slide65.xml.rels><?xml version="1.0" encoding="UTF-8" standalone="yes"?>
<Relationships xmlns="http://schemas.openxmlformats.org/package/2006/relationships"><Relationship Id="rId3" Type="http://schemas.openxmlformats.org/officeDocument/2006/relationships/image" Target="../media/image35.wmf" /><Relationship Id="rId2" Type="http://schemas.openxmlformats.org/officeDocument/2006/relationships/oleObject" Target="../embeddings/oleObject11.bin" /><Relationship Id="rId1" Type="http://schemas.openxmlformats.org/officeDocument/2006/relationships/slideLayout" Target="../slideLayouts/slideLayout10.xml" /></Relationships>
</file>

<file path=ppt/slides/_rels/slide66.xml.rels><?xml version="1.0" encoding="UTF-8" standalone="yes"?>
<Relationships xmlns="http://schemas.openxmlformats.org/package/2006/relationships"><Relationship Id="rId3" Type="http://schemas.openxmlformats.org/officeDocument/2006/relationships/image" Target="../media/image36.wmf" /><Relationship Id="rId2" Type="http://schemas.openxmlformats.org/officeDocument/2006/relationships/oleObject" Target="../embeddings/oleObject12.bin" /><Relationship Id="rId1" Type="http://schemas.openxmlformats.org/officeDocument/2006/relationships/slideLayout" Target="../slideLayouts/slideLayout10.xml" /></Relationships>
</file>

<file path=ppt/slides/_rels/slide67.xml.rels><?xml version="1.0" encoding="UTF-8" standalone="yes"?>
<Relationships xmlns="http://schemas.openxmlformats.org/package/2006/relationships"><Relationship Id="rId3" Type="http://schemas.openxmlformats.org/officeDocument/2006/relationships/image" Target="../media/image37.wmf" /><Relationship Id="rId2" Type="http://schemas.openxmlformats.org/officeDocument/2006/relationships/oleObject" Target="../embeddings/oleObject13.bin" /><Relationship Id="rId1" Type="http://schemas.openxmlformats.org/officeDocument/2006/relationships/slideLayout" Target="../slideLayouts/slideLayout10.xml" /><Relationship Id="rId5" Type="http://schemas.openxmlformats.org/officeDocument/2006/relationships/image" Target="../media/image38.wmf" /><Relationship Id="rId4" Type="http://schemas.openxmlformats.org/officeDocument/2006/relationships/oleObject" Target="../embeddings/oleObject14.bin" /></Relationships>
</file>

<file path=ppt/slides/_rels/slide68.xml.rels><?xml version="1.0" encoding="UTF-8" standalone="yes"?>
<Relationships xmlns="http://schemas.openxmlformats.org/package/2006/relationships"><Relationship Id="rId3" Type="http://schemas.openxmlformats.org/officeDocument/2006/relationships/image" Target="../media/image39.wmf" /><Relationship Id="rId7" Type="http://schemas.openxmlformats.org/officeDocument/2006/relationships/image" Target="../media/image41.wmf" /><Relationship Id="rId2" Type="http://schemas.openxmlformats.org/officeDocument/2006/relationships/oleObject" Target="../embeddings/oleObject15.bin" /><Relationship Id="rId1" Type="http://schemas.openxmlformats.org/officeDocument/2006/relationships/slideLayout" Target="../slideLayouts/slideLayout11.xml" /><Relationship Id="rId6" Type="http://schemas.openxmlformats.org/officeDocument/2006/relationships/oleObject" Target="../embeddings/oleObject17.bin" /><Relationship Id="rId5" Type="http://schemas.openxmlformats.org/officeDocument/2006/relationships/image" Target="../media/image40.wmf" /><Relationship Id="rId4" Type="http://schemas.openxmlformats.org/officeDocument/2006/relationships/oleObject" Target="../embeddings/oleObject16.bin" /></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71.xml.rels><?xml version="1.0" encoding="UTF-8" standalone="yes"?>
<Relationships xmlns="http://schemas.openxmlformats.org/package/2006/relationships"><Relationship Id="rId3" Type="http://schemas.openxmlformats.org/officeDocument/2006/relationships/slide" Target="slide142.xml" /><Relationship Id="rId2" Type="http://schemas.openxmlformats.org/officeDocument/2006/relationships/image" Target="../media/image42.jpg" /><Relationship Id="rId1" Type="http://schemas.openxmlformats.org/officeDocument/2006/relationships/slideLayout" Target="../slideLayouts/slideLayout5.xml" /></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73.xml.rels><?xml version="1.0" encoding="UTF-8" standalone="yes"?>
<Relationships xmlns="http://schemas.openxmlformats.org/package/2006/relationships"><Relationship Id="rId3" Type="http://schemas.openxmlformats.org/officeDocument/2006/relationships/slide" Target="slide143.xml" /><Relationship Id="rId2" Type="http://schemas.openxmlformats.org/officeDocument/2006/relationships/image" Target="../media/image43.jpg" /><Relationship Id="rId1" Type="http://schemas.openxmlformats.org/officeDocument/2006/relationships/slideLayout" Target="../slideLayouts/slideLayout5.xml" /></Relationships>
</file>

<file path=ppt/slides/_rels/slide74.xml.rels><?xml version="1.0" encoding="UTF-8" standalone="yes"?>
<Relationships xmlns="http://schemas.openxmlformats.org/package/2006/relationships"><Relationship Id="rId8" Type="http://schemas.openxmlformats.org/officeDocument/2006/relationships/customXml" Target="../ink/ink3.xml" /><Relationship Id="rId13" Type="http://schemas.openxmlformats.org/officeDocument/2006/relationships/image" Target="../media/image49.emf" /><Relationship Id="rId3" Type="http://schemas.openxmlformats.org/officeDocument/2006/relationships/slide" Target="slide144.xml" /><Relationship Id="rId7" Type="http://schemas.openxmlformats.org/officeDocument/2006/relationships/image" Target="../media/image46.emf" /><Relationship Id="rId12" Type="http://schemas.openxmlformats.org/officeDocument/2006/relationships/customXml" Target="../ink/ink5.xml" /><Relationship Id="rId2" Type="http://schemas.openxmlformats.org/officeDocument/2006/relationships/image" Target="../media/image44.jpg" /><Relationship Id="rId1" Type="http://schemas.openxmlformats.org/officeDocument/2006/relationships/slideLayout" Target="../slideLayouts/slideLayout5.xml" /><Relationship Id="rId6" Type="http://schemas.openxmlformats.org/officeDocument/2006/relationships/customXml" Target="../ink/ink2.xml" /><Relationship Id="rId11" Type="http://schemas.openxmlformats.org/officeDocument/2006/relationships/image" Target="../media/image48.emf" /><Relationship Id="rId5" Type="http://schemas.openxmlformats.org/officeDocument/2006/relationships/image" Target="../media/image45.emf" /><Relationship Id="rId10" Type="http://schemas.openxmlformats.org/officeDocument/2006/relationships/customXml" Target="../ink/ink4.xml" /><Relationship Id="rId4" Type="http://schemas.openxmlformats.org/officeDocument/2006/relationships/customXml" Target="../ink/ink1.xml" /><Relationship Id="rId9" Type="http://schemas.openxmlformats.org/officeDocument/2006/relationships/image" Target="../media/image47.emf" /></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0.xml.rels><?xml version="1.0" encoding="UTF-8" standalone="yes"?>
<Relationships xmlns="http://schemas.openxmlformats.org/package/2006/relationships"><Relationship Id="rId3" Type="http://schemas.openxmlformats.org/officeDocument/2006/relationships/image" Target="../media/image50.emf" /><Relationship Id="rId2" Type="http://schemas.openxmlformats.org/officeDocument/2006/relationships/customXml" Target="../ink/ink6.xml" /><Relationship Id="rId1" Type="http://schemas.openxmlformats.org/officeDocument/2006/relationships/slideLayout" Target="../slideLayouts/slideLayout5.xml" /></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6.xml.rels><?xml version="1.0" encoding="UTF-8" standalone="yes"?>
<Relationships xmlns="http://schemas.openxmlformats.org/package/2006/relationships"><Relationship Id="rId3" Type="http://schemas.openxmlformats.org/officeDocument/2006/relationships/slide" Target="slide145.xml" /><Relationship Id="rId2" Type="http://schemas.openxmlformats.org/officeDocument/2006/relationships/image" Target="../media/image45.jpg" /><Relationship Id="rId1" Type="http://schemas.openxmlformats.org/officeDocument/2006/relationships/slideLayout" Target="../slideLayouts/slideLayout5.xml" /></Relationships>
</file>

<file path=ppt/slides/_rels/slide87.xml.rels><?xml version="1.0" encoding="UTF-8" standalone="yes"?>
<Relationships xmlns="http://schemas.openxmlformats.org/package/2006/relationships"><Relationship Id="rId3" Type="http://schemas.openxmlformats.org/officeDocument/2006/relationships/slide" Target="slide146.xml" /><Relationship Id="rId2" Type="http://schemas.openxmlformats.org/officeDocument/2006/relationships/image" Target="../media/image46.jpg" /><Relationship Id="rId1" Type="http://schemas.openxmlformats.org/officeDocument/2006/relationships/slideLayout" Target="../slideLayouts/slideLayout5.xml" /></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3.xml.rels><?xml version="1.0" encoding="UTF-8" standalone="yes"?>
<Relationships xmlns="http://schemas.openxmlformats.org/package/2006/relationships"><Relationship Id="rId3" Type="http://schemas.openxmlformats.org/officeDocument/2006/relationships/slide" Target="slide147.xml" /><Relationship Id="rId2" Type="http://schemas.openxmlformats.org/officeDocument/2006/relationships/image" Target="../media/image47.jpg" /><Relationship Id="rId1" Type="http://schemas.openxmlformats.org/officeDocument/2006/relationships/slideLayout" Target="../slideLayouts/slideLayout5.xml" /></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6.xml.rels><?xml version="1.0" encoding="UTF-8" standalone="yes"?>
<Relationships xmlns="http://schemas.openxmlformats.org/package/2006/relationships"><Relationship Id="rId3" Type="http://schemas.openxmlformats.org/officeDocument/2006/relationships/slide" Target="slide158.xml" /><Relationship Id="rId2" Type="http://schemas.openxmlformats.org/officeDocument/2006/relationships/image" Target="../media/image48.jpg" /><Relationship Id="rId1" Type="http://schemas.openxmlformats.org/officeDocument/2006/relationships/slideLayout" Target="../slideLayouts/slideLayout5.xml" /><Relationship Id="rId5" Type="http://schemas.openxmlformats.org/officeDocument/2006/relationships/image" Target="../media/image55.emf" /><Relationship Id="rId4" Type="http://schemas.openxmlformats.org/officeDocument/2006/relationships/customXml" Target="../ink/ink7.xml" /></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98.xml.rels><?xml version="1.0" encoding="UTF-8" standalone="yes"?>
<Relationships xmlns="http://schemas.openxmlformats.org/package/2006/relationships"><Relationship Id="rId3" Type="http://schemas.openxmlformats.org/officeDocument/2006/relationships/slide" Target="slide159.xml" /><Relationship Id="rId2" Type="http://schemas.openxmlformats.org/officeDocument/2006/relationships/image" Target="../media/image49.jpg" /><Relationship Id="rId1" Type="http://schemas.openxmlformats.org/officeDocument/2006/relationships/slideLayout" Target="../slideLayouts/slideLayout5.xml" /></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7</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Network Layer: Data Transf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3"/>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6 Quality of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s the Internet has allowed new applications such as multimedia communication (in particular  real-time communication of audio and video), the quality of service (QoS) of the communication has become more and more important. The Internet has thrived by providing better quality of service to support these applications. However, to keep the network layer untouched, these provisions are mostly implemented in the upper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3276664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7DAA05C0-7D39-42DE-8B5A-E02C87D2AFF9}" type="slidenum">
              <a:rPr lang="en-US" altLang="en-US" sz="2000" baseline="0" smtClean="0">
                <a:solidFill>
                  <a:schemeClr val="bg2"/>
                </a:solidFill>
              </a:rPr>
              <a:pPr/>
              <a:t>100</a:t>
            </a:fld>
            <a:endParaRPr lang="en-US" altLang="en-US" sz="2000" baseline="0">
              <a:solidFill>
                <a:schemeClr val="bg2"/>
              </a:solidFill>
            </a:endParaRPr>
          </a:p>
        </p:txBody>
      </p:sp>
      <p:sp>
        <p:nvSpPr>
          <p:cNvPr id="22531" name="Rectangle 2"/>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2" name="Rectangle 3"/>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3" name="Rectangle 4"/>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4" name="Rectangle 5"/>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5" name="Rectangle 6"/>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6" name="Rectangle 7"/>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7" name="Rectangle 8"/>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2538" name="Rectangle 9"/>
          <p:cNvSpPr>
            <a:spLocks noChangeArrowheads="1"/>
          </p:cNvSpPr>
          <p:nvPr/>
        </p:nvSpPr>
        <p:spPr bwMode="auto">
          <a:xfrm>
            <a:off x="228600" y="914400"/>
            <a:ext cx="86868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latin typeface="Times New Roman" panose="02020603050405020304" pitchFamily="18" charset="0"/>
              </a:rPr>
              <a:t>Make a routing table for router R1, using the configuration in Figure 22.6.</a:t>
            </a:r>
          </a:p>
        </p:txBody>
      </p:sp>
      <p:sp>
        <p:nvSpPr>
          <p:cNvPr id="22539" name="Text Box 10"/>
          <p:cNvSpPr txBox="1">
            <a:spLocks noChangeArrowheads="1"/>
          </p:cNvSpPr>
          <p:nvPr/>
        </p:nvSpPr>
        <p:spPr bwMode="auto">
          <a:xfrm>
            <a:off x="1143000" y="0"/>
            <a:ext cx="2487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i="1" baseline="0">
                <a:solidFill>
                  <a:schemeClr val="hlink"/>
                </a:solidFill>
                <a:latin typeface="Times New Roman" panose="02020603050405020304" pitchFamily="18" charset="0"/>
              </a:rPr>
              <a:t>Example 22.1</a:t>
            </a:r>
          </a:p>
        </p:txBody>
      </p:sp>
      <p:sp>
        <p:nvSpPr>
          <p:cNvPr id="22540" name="Rectangle 12"/>
          <p:cNvSpPr>
            <a:spLocks noChangeArrowheads="1"/>
          </p:cNvSpPr>
          <p:nvPr/>
        </p:nvSpPr>
        <p:spPr bwMode="auto">
          <a:xfrm>
            <a:off x="228600" y="2209800"/>
            <a:ext cx="86868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Solution</a:t>
            </a:r>
          </a:p>
          <a:p>
            <a:pPr algn="just"/>
            <a:r>
              <a:rPr lang="en-US" altLang="en-US" sz="2800" i="1" baseline="0">
                <a:latin typeface="Times New Roman" panose="02020603050405020304" pitchFamily="18" charset="0"/>
              </a:rPr>
              <a:t>Table 22.1 shows the corresponding table.</a:t>
            </a:r>
          </a:p>
        </p:txBody>
      </p:sp>
    </p:spTree>
    <p:extLst>
      <p:ext uri="{BB962C8B-B14F-4D97-AF65-F5344CB8AC3E}">
        <p14:creationId xmlns:p14="http://schemas.microsoft.com/office/powerpoint/2010/main" val="169562886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030BED13-ED96-4052-AD7F-D705F7BA5A2A}" type="slidenum">
              <a:rPr lang="en-US" altLang="en-US" sz="2000" baseline="0" smtClean="0">
                <a:solidFill>
                  <a:schemeClr val="bg2"/>
                </a:solidFill>
              </a:rPr>
              <a:pPr/>
              <a:t>101</a:t>
            </a:fld>
            <a:endParaRPr lang="en-US" altLang="en-US" sz="2000" baseline="0">
              <a:solidFill>
                <a:schemeClr val="bg2"/>
              </a:solidFill>
            </a:endParaRPr>
          </a:p>
        </p:txBody>
      </p:sp>
      <p:sp>
        <p:nvSpPr>
          <p:cNvPr id="24579" name="Line 2"/>
          <p:cNvSpPr>
            <a:spLocks noChangeShapeType="1"/>
          </p:cNvSpPr>
          <p:nvPr/>
        </p:nvSpPr>
        <p:spPr bwMode="auto">
          <a:xfrm>
            <a:off x="152400" y="152400"/>
            <a:ext cx="8763000"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0" name="Line 3"/>
          <p:cNvSpPr>
            <a:spLocks noChangeShapeType="1"/>
          </p:cNvSpPr>
          <p:nvPr/>
        </p:nvSpPr>
        <p:spPr bwMode="auto">
          <a:xfrm>
            <a:off x="152400" y="990600"/>
            <a:ext cx="8763000" cy="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1" name="Text Box 4"/>
          <p:cNvSpPr txBox="1">
            <a:spLocks noChangeArrowheads="1"/>
          </p:cNvSpPr>
          <p:nvPr/>
        </p:nvSpPr>
        <p:spPr bwMode="auto">
          <a:xfrm>
            <a:off x="304800" y="381000"/>
            <a:ext cx="517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400" baseline="0">
                <a:solidFill>
                  <a:schemeClr val="folHlink"/>
                </a:solidFill>
                <a:latin typeface="Times New Roman" panose="02020603050405020304" pitchFamily="18" charset="0"/>
              </a:rPr>
              <a:t>Figure 22.6  </a:t>
            </a:r>
            <a:r>
              <a:rPr lang="en-US" altLang="en-US" sz="2000" i="1" baseline="0">
                <a:latin typeface="Times New Roman" panose="02020603050405020304" pitchFamily="18" charset="0"/>
              </a:rPr>
              <a:t>Configuration for Example 22.1</a:t>
            </a:r>
          </a:p>
        </p:txBody>
      </p:sp>
      <p:sp>
        <p:nvSpPr>
          <p:cNvPr id="24582" name="Line 5"/>
          <p:cNvSpPr>
            <a:spLocks noChangeShapeType="1"/>
          </p:cNvSpPr>
          <p:nvPr/>
        </p:nvSpPr>
        <p:spPr bwMode="auto">
          <a:xfrm>
            <a:off x="152400" y="6248400"/>
            <a:ext cx="8763000"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458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28750"/>
            <a:ext cx="5095875" cy="28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572000"/>
            <a:ext cx="6670675"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28550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958025E5-7004-4542-A9BA-5FB30E80D17A}" type="slidenum">
              <a:rPr lang="en-US" altLang="en-US" sz="2000" baseline="0" smtClean="0">
                <a:solidFill>
                  <a:schemeClr val="bg2"/>
                </a:solidFill>
              </a:rPr>
              <a:pPr/>
              <a:t>102</a:t>
            </a:fld>
            <a:endParaRPr lang="en-US" altLang="en-US" sz="2000" baseline="0">
              <a:solidFill>
                <a:schemeClr val="bg2"/>
              </a:solidFill>
            </a:endParaRPr>
          </a:p>
        </p:txBody>
      </p:sp>
      <p:sp>
        <p:nvSpPr>
          <p:cNvPr id="26627" name="Text Box 2"/>
          <p:cNvSpPr txBox="1">
            <a:spLocks noChangeArrowheads="1"/>
          </p:cNvSpPr>
          <p:nvPr/>
        </p:nvSpPr>
        <p:spPr bwMode="auto">
          <a:xfrm>
            <a:off x="609600" y="1524000"/>
            <a:ext cx="611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400" baseline="0">
                <a:solidFill>
                  <a:schemeClr val="folHlink"/>
                </a:solidFill>
                <a:latin typeface="Times New Roman" panose="02020603050405020304" pitchFamily="18" charset="0"/>
              </a:rPr>
              <a:t>Table 22.1  </a:t>
            </a:r>
            <a:r>
              <a:rPr lang="en-US" altLang="en-US" sz="2000" i="1" baseline="0">
                <a:latin typeface="Times New Roman" panose="02020603050405020304" pitchFamily="18" charset="0"/>
              </a:rPr>
              <a:t>Routing table for router R1 in Figure 22.6</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1952625"/>
            <a:ext cx="82359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02902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3D785E80-8FAF-411B-9EFC-7BA0B6374F83}" type="slidenum">
              <a:rPr lang="en-US" altLang="en-US" sz="2000" baseline="0" smtClean="0">
                <a:solidFill>
                  <a:schemeClr val="bg2"/>
                </a:solidFill>
              </a:rPr>
              <a:pPr/>
              <a:t>103</a:t>
            </a:fld>
            <a:endParaRPr lang="en-US" altLang="en-US" sz="2000" baseline="0">
              <a:solidFill>
                <a:schemeClr val="bg2"/>
              </a:solidFill>
            </a:endParaRPr>
          </a:p>
        </p:txBody>
      </p:sp>
      <p:sp>
        <p:nvSpPr>
          <p:cNvPr id="28675" name="Rectangle 2"/>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76" name="Rectangle 3"/>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77" name="Rectangle 4"/>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78" name="Rectangle 5"/>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79" name="Rectangle 6"/>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80" name="Rectangle 7"/>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81" name="Rectangle 8"/>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28682" name="Rectangle 9"/>
          <p:cNvSpPr>
            <a:spLocks noChangeArrowheads="1"/>
          </p:cNvSpPr>
          <p:nvPr/>
        </p:nvSpPr>
        <p:spPr bwMode="auto">
          <a:xfrm>
            <a:off x="228600" y="1143000"/>
            <a:ext cx="86868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latin typeface="Times New Roman" panose="02020603050405020304" pitchFamily="18" charset="0"/>
              </a:rPr>
              <a:t>Show the forwarding process if a packet arrives at R1 in Figure 22.6 with the destination address 180.70.65.140.</a:t>
            </a:r>
          </a:p>
        </p:txBody>
      </p:sp>
      <p:sp>
        <p:nvSpPr>
          <p:cNvPr id="28683" name="Text Box 10"/>
          <p:cNvSpPr txBox="1">
            <a:spLocks noChangeArrowheads="1"/>
          </p:cNvSpPr>
          <p:nvPr/>
        </p:nvSpPr>
        <p:spPr bwMode="auto">
          <a:xfrm>
            <a:off x="1143000" y="0"/>
            <a:ext cx="2487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i="1" baseline="0">
                <a:solidFill>
                  <a:schemeClr val="hlink"/>
                </a:solidFill>
                <a:latin typeface="Times New Roman" panose="02020603050405020304" pitchFamily="18" charset="0"/>
              </a:rPr>
              <a:t>Example 22.2</a:t>
            </a:r>
          </a:p>
        </p:txBody>
      </p:sp>
      <p:sp>
        <p:nvSpPr>
          <p:cNvPr id="28684" name="Rectangle 11"/>
          <p:cNvSpPr>
            <a:spLocks noChangeArrowheads="1"/>
          </p:cNvSpPr>
          <p:nvPr/>
        </p:nvSpPr>
        <p:spPr bwMode="auto">
          <a:xfrm>
            <a:off x="152400" y="2057400"/>
            <a:ext cx="8839200" cy="4362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Solution</a:t>
            </a:r>
          </a:p>
          <a:p>
            <a:pPr algn="just"/>
            <a:r>
              <a:rPr lang="en-US" altLang="en-US" sz="2800" i="1" baseline="0">
                <a:latin typeface="Times New Roman" panose="02020603050405020304" pitchFamily="18" charset="0"/>
              </a:rPr>
              <a:t>The router performs the following steps:</a:t>
            </a:r>
          </a:p>
          <a:p>
            <a:r>
              <a:rPr lang="en-US" altLang="en-US" sz="2800" i="1" baseline="0">
                <a:solidFill>
                  <a:schemeClr val="hlink"/>
                </a:solidFill>
                <a:latin typeface="Times New Roman" panose="02020603050405020304" pitchFamily="18" charset="0"/>
              </a:rPr>
              <a:t>1</a:t>
            </a:r>
            <a:r>
              <a:rPr lang="en-US" altLang="en-US" sz="2800" i="1" baseline="0">
                <a:latin typeface="Times New Roman" panose="02020603050405020304" pitchFamily="18" charset="0"/>
              </a:rPr>
              <a:t>. The first mask (/26) is applied to the destination address.</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The result is 180.70.65.128, which does not match the</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corresponding network address.</a:t>
            </a:r>
          </a:p>
          <a:p>
            <a:r>
              <a:rPr lang="en-US" altLang="en-US" sz="2800" i="1" baseline="0">
                <a:solidFill>
                  <a:schemeClr val="hlink"/>
                </a:solidFill>
                <a:latin typeface="Times New Roman" panose="02020603050405020304" pitchFamily="18" charset="0"/>
              </a:rPr>
              <a:t>2.</a:t>
            </a:r>
            <a:r>
              <a:rPr lang="en-US" altLang="en-US" sz="2800" i="1" baseline="0">
                <a:latin typeface="Times New Roman" panose="02020603050405020304" pitchFamily="18" charset="0"/>
              </a:rPr>
              <a:t> The second mask (/25) is applied to the destination</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address. The result is 180.70.65.128, which matches the</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corresponding network address. The next-hop address</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and the interface number m0 are passed to ARP for</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further processing.</a:t>
            </a:r>
          </a:p>
        </p:txBody>
      </p:sp>
      <p:pic>
        <p:nvPicPr>
          <p:cNvPr id="2868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6038"/>
            <a:ext cx="4010025" cy="1438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7468560" y="2017440"/>
              <a:ext cx="949320" cy="320400"/>
            </p14:xfrm>
          </p:contentPart>
        </mc:Choice>
        <mc:Fallback xmlns="">
          <p:pic>
            <p:nvPicPr>
              <p:cNvPr id="2" name="Ink 1"/>
              <p:cNvPicPr/>
              <p:nvPr/>
            </p:nvPicPr>
            <p:blipFill>
              <a:blip r:embed="rId5"/>
              <a:stretch>
                <a:fillRect/>
              </a:stretch>
            </p:blipFill>
            <p:spPr>
              <a:xfrm>
                <a:off x="7460640" y="2010240"/>
                <a:ext cx="96696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5794920" y="1982520"/>
              <a:ext cx="2250000" cy="3072600"/>
            </p14:xfrm>
          </p:contentPart>
        </mc:Choice>
        <mc:Fallback xmlns="">
          <p:pic>
            <p:nvPicPr>
              <p:cNvPr id="3" name="Ink 2"/>
              <p:cNvPicPr/>
              <p:nvPr/>
            </p:nvPicPr>
            <p:blipFill>
              <a:blip r:embed="rId7"/>
              <a:stretch>
                <a:fillRect/>
              </a:stretch>
            </p:blipFill>
            <p:spPr>
              <a:xfrm>
                <a:off x="5790240" y="1976760"/>
                <a:ext cx="2261160" cy="3083040"/>
              </a:xfrm>
              <a:prstGeom prst="rect">
                <a:avLst/>
              </a:prstGeom>
            </p:spPr>
          </p:pic>
        </mc:Fallback>
      </mc:AlternateContent>
    </p:spTree>
    <p:extLst>
      <p:ext uri="{BB962C8B-B14F-4D97-AF65-F5344CB8AC3E}">
        <p14:creationId xmlns:p14="http://schemas.microsoft.com/office/powerpoint/2010/main" val="207507669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8E64AE40-A55A-4445-83FB-7C680FAE891B}" type="slidenum">
              <a:rPr lang="en-US" altLang="en-US" sz="2000" baseline="0" smtClean="0">
                <a:solidFill>
                  <a:schemeClr val="bg2"/>
                </a:solidFill>
              </a:rPr>
              <a:pPr/>
              <a:t>104</a:t>
            </a:fld>
            <a:endParaRPr lang="en-US" altLang="en-US" sz="2000" baseline="0">
              <a:solidFill>
                <a:schemeClr val="bg2"/>
              </a:solidFill>
            </a:endParaRPr>
          </a:p>
        </p:txBody>
      </p:sp>
      <p:sp>
        <p:nvSpPr>
          <p:cNvPr id="30723" name="Rectangle 2"/>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4" name="Rectangle 3"/>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5" name="Rectangle 4"/>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6" name="Rectangle 5"/>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7" name="Rectangle 6"/>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8" name="Rectangle 7"/>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29" name="Rectangle 8"/>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0730" name="Rectangle 9"/>
          <p:cNvSpPr>
            <a:spLocks noChangeArrowheads="1"/>
          </p:cNvSpPr>
          <p:nvPr/>
        </p:nvSpPr>
        <p:spPr bwMode="auto">
          <a:xfrm>
            <a:off x="228600" y="1143000"/>
            <a:ext cx="86868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latin typeface="Times New Roman" panose="02020603050405020304" pitchFamily="18" charset="0"/>
              </a:rPr>
              <a:t>Show the forwarding process if a packet arrives at R1 in Figure 22.6 with the destination address 201.4.22.35.</a:t>
            </a:r>
          </a:p>
        </p:txBody>
      </p:sp>
      <p:sp>
        <p:nvSpPr>
          <p:cNvPr id="30731" name="Text Box 10"/>
          <p:cNvSpPr txBox="1">
            <a:spLocks noChangeArrowheads="1"/>
          </p:cNvSpPr>
          <p:nvPr/>
        </p:nvSpPr>
        <p:spPr bwMode="auto">
          <a:xfrm>
            <a:off x="1143000" y="0"/>
            <a:ext cx="2487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i="1" baseline="0">
                <a:solidFill>
                  <a:schemeClr val="hlink"/>
                </a:solidFill>
                <a:latin typeface="Times New Roman" panose="02020603050405020304" pitchFamily="18" charset="0"/>
              </a:rPr>
              <a:t>Example 22.3</a:t>
            </a:r>
          </a:p>
        </p:txBody>
      </p:sp>
      <p:sp>
        <p:nvSpPr>
          <p:cNvPr id="30732" name="Rectangle 12"/>
          <p:cNvSpPr>
            <a:spLocks noChangeArrowheads="1"/>
          </p:cNvSpPr>
          <p:nvPr/>
        </p:nvSpPr>
        <p:spPr bwMode="auto">
          <a:xfrm>
            <a:off x="228600" y="2725738"/>
            <a:ext cx="8686800" cy="3508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200" b="1" baseline="-18000">
                <a:solidFill>
                  <a:schemeClr val="tx1"/>
                </a:solidFill>
                <a:latin typeface="Arial" panose="020B0604020202020204" pitchFamily="34" charset="0"/>
              </a:defRPr>
            </a:lvl1pPr>
            <a:lvl2pPr marL="914400" indent="-457200">
              <a:defRPr sz="3200" b="1" baseline="-18000">
                <a:solidFill>
                  <a:schemeClr val="tx1"/>
                </a:solidFill>
                <a:latin typeface="Arial" panose="020B0604020202020204" pitchFamily="34" charset="0"/>
              </a:defRPr>
            </a:lvl2pPr>
            <a:lvl3pPr marL="1371600" indent="-457200">
              <a:defRPr sz="3200" b="1" baseline="-18000">
                <a:solidFill>
                  <a:schemeClr val="tx1"/>
                </a:solidFill>
                <a:latin typeface="Arial" panose="020B0604020202020204" pitchFamily="34" charset="0"/>
              </a:defRPr>
            </a:lvl3pPr>
            <a:lvl4pPr marL="1828800" indent="-457200">
              <a:defRPr sz="3200" b="1" baseline="-18000">
                <a:solidFill>
                  <a:schemeClr val="tx1"/>
                </a:solidFill>
                <a:latin typeface="Arial" panose="020B0604020202020204" pitchFamily="34" charset="0"/>
              </a:defRPr>
            </a:lvl4pPr>
            <a:lvl5pPr marL="2286000" indent="-457200">
              <a:defRPr sz="3200" b="1" baseline="-18000">
                <a:solidFill>
                  <a:schemeClr val="tx1"/>
                </a:solidFill>
                <a:latin typeface="Arial" panose="020B0604020202020204" pitchFamily="34" charset="0"/>
              </a:defRPr>
            </a:lvl5pPr>
            <a:lvl6pPr marL="2743200" indent="-457200" eaLnBrk="0" fontAlgn="base" hangingPunct="0">
              <a:spcBef>
                <a:spcPct val="0"/>
              </a:spcBef>
              <a:spcAft>
                <a:spcPct val="0"/>
              </a:spcAft>
              <a:defRPr sz="3200" b="1" baseline="-18000">
                <a:solidFill>
                  <a:schemeClr val="tx1"/>
                </a:solidFill>
                <a:latin typeface="Arial" panose="020B0604020202020204" pitchFamily="34" charset="0"/>
              </a:defRPr>
            </a:lvl6pPr>
            <a:lvl7pPr marL="3200400" indent="-457200" eaLnBrk="0" fontAlgn="base" hangingPunct="0">
              <a:spcBef>
                <a:spcPct val="0"/>
              </a:spcBef>
              <a:spcAft>
                <a:spcPct val="0"/>
              </a:spcAft>
              <a:defRPr sz="3200" b="1" baseline="-18000">
                <a:solidFill>
                  <a:schemeClr val="tx1"/>
                </a:solidFill>
                <a:latin typeface="Arial" panose="020B0604020202020204" pitchFamily="34" charset="0"/>
              </a:defRPr>
            </a:lvl7pPr>
            <a:lvl8pPr marL="3657600" indent="-457200" eaLnBrk="0" fontAlgn="base" hangingPunct="0">
              <a:spcBef>
                <a:spcPct val="0"/>
              </a:spcBef>
              <a:spcAft>
                <a:spcPct val="0"/>
              </a:spcAft>
              <a:defRPr sz="3200" b="1" baseline="-18000">
                <a:solidFill>
                  <a:schemeClr val="tx1"/>
                </a:solidFill>
                <a:latin typeface="Arial" panose="020B0604020202020204" pitchFamily="34" charset="0"/>
              </a:defRPr>
            </a:lvl8pPr>
            <a:lvl9pPr marL="4114800" indent="-4572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Solution</a:t>
            </a:r>
          </a:p>
          <a:p>
            <a:pPr algn="just"/>
            <a:r>
              <a:rPr lang="en-US" altLang="en-US" sz="2800" i="1" baseline="0">
                <a:latin typeface="Times New Roman" panose="02020603050405020304" pitchFamily="18" charset="0"/>
              </a:rPr>
              <a:t>The router performs the following steps:</a:t>
            </a:r>
          </a:p>
          <a:p>
            <a:r>
              <a:rPr lang="en-US" altLang="en-US" sz="2800" i="1" baseline="0">
                <a:solidFill>
                  <a:schemeClr val="hlink"/>
                </a:solidFill>
                <a:latin typeface="Times New Roman" panose="02020603050405020304" pitchFamily="18" charset="0"/>
              </a:rPr>
              <a:t>1.</a:t>
            </a:r>
            <a:r>
              <a:rPr lang="en-US" altLang="en-US" sz="2800" i="1" baseline="0">
                <a:latin typeface="Times New Roman" panose="02020603050405020304" pitchFamily="18" charset="0"/>
              </a:rPr>
              <a:t> The first mask (/26) is applied to the destination</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address. The result is 201.4.22.0, which does not</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match the corresponding network address.</a:t>
            </a:r>
          </a:p>
          <a:p>
            <a:r>
              <a:rPr lang="en-US" altLang="en-US" sz="2800" i="1" baseline="0">
                <a:solidFill>
                  <a:schemeClr val="hlink"/>
                </a:solidFill>
                <a:latin typeface="Times New Roman" panose="02020603050405020304" pitchFamily="18" charset="0"/>
              </a:rPr>
              <a:t>2.</a:t>
            </a:r>
            <a:r>
              <a:rPr lang="en-US" altLang="en-US" sz="2800" i="1" baseline="0">
                <a:latin typeface="Times New Roman" panose="02020603050405020304" pitchFamily="18" charset="0"/>
              </a:rPr>
              <a:t> The second mask (/25) is applied to the destination address. The result is 201.4.22.0, which does not match the corresponding network address (row 2).</a:t>
            </a:r>
          </a:p>
        </p:txBody>
      </p:sp>
      <p:pic>
        <p:nvPicPr>
          <p:cNvPr id="3073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5338"/>
            <a:ext cx="32766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7014240" y="682560"/>
              <a:ext cx="1214280" cy="1399320"/>
            </p14:xfrm>
          </p:contentPart>
        </mc:Choice>
        <mc:Fallback xmlns="">
          <p:pic>
            <p:nvPicPr>
              <p:cNvPr id="2" name="Ink 1"/>
              <p:cNvPicPr/>
              <p:nvPr/>
            </p:nvPicPr>
            <p:blipFill>
              <a:blip r:embed="rId5"/>
              <a:stretch>
                <a:fillRect/>
              </a:stretch>
            </p:blipFill>
            <p:spPr>
              <a:xfrm>
                <a:off x="7007040" y="675360"/>
                <a:ext cx="1229400" cy="1414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7101720" y="560160"/>
              <a:ext cx="1046880" cy="151560"/>
            </p14:xfrm>
          </p:contentPart>
        </mc:Choice>
        <mc:Fallback xmlns="">
          <p:pic>
            <p:nvPicPr>
              <p:cNvPr id="3" name="Ink 2"/>
              <p:cNvPicPr/>
              <p:nvPr/>
            </p:nvPicPr>
            <p:blipFill>
              <a:blip r:embed="rId7"/>
              <a:stretch>
                <a:fillRect/>
              </a:stretch>
            </p:blipFill>
            <p:spPr>
              <a:xfrm>
                <a:off x="7092000" y="551160"/>
                <a:ext cx="10666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390240" y="3036960"/>
              <a:ext cx="8258040" cy="3533400"/>
            </p14:xfrm>
          </p:contentPart>
        </mc:Choice>
        <mc:Fallback xmlns="">
          <p:pic>
            <p:nvPicPr>
              <p:cNvPr id="4" name="Ink 3"/>
              <p:cNvPicPr/>
              <p:nvPr/>
            </p:nvPicPr>
            <p:blipFill>
              <a:blip r:embed="rId9"/>
              <a:stretch>
                <a:fillRect/>
              </a:stretch>
            </p:blipFill>
            <p:spPr>
              <a:xfrm>
                <a:off x="385560" y="3031920"/>
                <a:ext cx="8267400" cy="3541680"/>
              </a:xfrm>
              <a:prstGeom prst="rect">
                <a:avLst/>
              </a:prstGeom>
            </p:spPr>
          </p:pic>
        </mc:Fallback>
      </mc:AlternateContent>
    </p:spTree>
    <p:extLst>
      <p:ext uri="{BB962C8B-B14F-4D97-AF65-F5344CB8AC3E}">
        <p14:creationId xmlns:p14="http://schemas.microsoft.com/office/powerpoint/2010/main" val="37496399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1"/>
          <p:cNvSpPr>
            <a:spLocks noGrp="1"/>
          </p:cNvSpPr>
          <p:nvPr>
            <p:ph type="sldNum" sz="quarter" idx="10"/>
          </p:nvPr>
        </p:nvSpPr>
        <p:spPr>
          <a:noFill/>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22.</a:t>
            </a:r>
            <a:fld id="{5CD7D053-E2C3-426C-84CE-84D3170B827E}" type="slidenum">
              <a:rPr lang="en-US" altLang="en-US" sz="2000" baseline="0" smtClean="0">
                <a:solidFill>
                  <a:schemeClr val="bg2"/>
                </a:solidFill>
              </a:rPr>
              <a:pPr/>
              <a:t>105</a:t>
            </a:fld>
            <a:endParaRPr lang="en-US" altLang="en-US" sz="2000" baseline="0">
              <a:solidFill>
                <a:schemeClr val="bg2"/>
              </a:solidFill>
            </a:endParaRPr>
          </a:p>
        </p:txBody>
      </p:sp>
      <p:sp>
        <p:nvSpPr>
          <p:cNvPr id="34819" name="Rectangle 2"/>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0" name="Rectangle 3"/>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1" name="Rectangle 4"/>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2" name="Rectangle 5"/>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3" name="Rectangle 6"/>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4" name="Rectangle 7"/>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5" name="Rectangle 8"/>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34826" name="Rectangle 9"/>
          <p:cNvSpPr>
            <a:spLocks noChangeArrowheads="1"/>
          </p:cNvSpPr>
          <p:nvPr/>
        </p:nvSpPr>
        <p:spPr bwMode="auto">
          <a:xfrm>
            <a:off x="228600" y="1143000"/>
            <a:ext cx="86868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latin typeface="Times New Roman" panose="02020603050405020304" pitchFamily="18" charset="0"/>
              </a:rPr>
              <a:t>Show the forwarding process if a packet arrives at R1 in Figure 22.6 with the destination address 18.24.32.78.</a:t>
            </a:r>
          </a:p>
        </p:txBody>
      </p:sp>
      <p:sp>
        <p:nvSpPr>
          <p:cNvPr id="34827" name="Text Box 10"/>
          <p:cNvSpPr txBox="1">
            <a:spLocks noChangeArrowheads="1"/>
          </p:cNvSpPr>
          <p:nvPr/>
        </p:nvSpPr>
        <p:spPr bwMode="auto">
          <a:xfrm>
            <a:off x="1143000" y="0"/>
            <a:ext cx="2487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i="1" baseline="0">
                <a:solidFill>
                  <a:schemeClr val="hlink"/>
                </a:solidFill>
                <a:latin typeface="Times New Roman" panose="02020603050405020304" pitchFamily="18" charset="0"/>
              </a:rPr>
              <a:t>Example 22.4</a:t>
            </a:r>
          </a:p>
        </p:txBody>
      </p:sp>
      <p:sp>
        <p:nvSpPr>
          <p:cNvPr id="34828" name="Rectangle 11"/>
          <p:cNvSpPr>
            <a:spLocks noChangeArrowheads="1"/>
          </p:cNvSpPr>
          <p:nvPr/>
        </p:nvSpPr>
        <p:spPr bwMode="auto">
          <a:xfrm>
            <a:off x="228600" y="2438400"/>
            <a:ext cx="8686800" cy="3508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Solution</a:t>
            </a:r>
          </a:p>
          <a:p>
            <a:pPr algn="just"/>
            <a:r>
              <a:rPr lang="en-US" altLang="en-US" sz="2800" i="1" baseline="0">
                <a:latin typeface="Times New Roman" panose="02020603050405020304" pitchFamily="18" charset="0"/>
              </a:rPr>
              <a:t>This time all masks are applied, one by one, to the destination address, but no matching network address is found. When it reaches the end of the table, the module gives the next-hop address 180.70.65.200 and interface number m2 to ARP. This is probably an outgoing package that needs to be sent, via the default router, to someplace else in the Internet.</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492360" y="2044800"/>
              <a:ext cx="5286240" cy="1677960"/>
            </p14:xfrm>
          </p:contentPart>
        </mc:Choice>
        <mc:Fallback xmlns="">
          <p:pic>
            <p:nvPicPr>
              <p:cNvPr id="2" name="Ink 1"/>
              <p:cNvPicPr/>
              <p:nvPr/>
            </p:nvPicPr>
            <p:blipFill>
              <a:blip r:embed="rId4"/>
              <a:stretch>
                <a:fillRect/>
              </a:stretch>
            </p:blipFill>
            <p:spPr>
              <a:xfrm>
                <a:off x="3484440" y="2033640"/>
                <a:ext cx="5306040" cy="1703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574360" y="3947400"/>
              <a:ext cx="4043520" cy="1544400"/>
            </p14:xfrm>
          </p:contentPart>
        </mc:Choice>
        <mc:Fallback xmlns="">
          <p:pic>
            <p:nvPicPr>
              <p:cNvPr id="3" name="Ink 2"/>
              <p:cNvPicPr/>
              <p:nvPr/>
            </p:nvPicPr>
            <p:blipFill>
              <a:blip r:embed="rId6"/>
              <a:stretch>
                <a:fillRect/>
              </a:stretch>
            </p:blipFill>
            <p:spPr>
              <a:xfrm>
                <a:off x="2570760" y="3940560"/>
                <a:ext cx="4051440" cy="1555560"/>
              </a:xfrm>
              <a:prstGeom prst="rect">
                <a:avLst/>
              </a:prstGeom>
            </p:spPr>
          </p:pic>
        </mc:Fallback>
      </mc:AlternateContent>
    </p:spTree>
    <p:extLst>
      <p:ext uri="{BB962C8B-B14F-4D97-AF65-F5344CB8AC3E}">
        <p14:creationId xmlns:p14="http://schemas.microsoft.com/office/powerpoint/2010/main" val="145032891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Aggreg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hen we use classful addressing, there is only one entry in the forwarding table for each site outside the organization. The entry defines the site even if that site is </a:t>
            </a:r>
            <a:r>
              <a:rPr lang="en-US" dirty="0" err="1"/>
              <a:t>subnetted</a:t>
            </a:r>
            <a:r>
              <a:rPr lang="en-US" dirty="0"/>
              <a:t>. When a packet arrives at the router, the router checks the corresponding entry and forwards the packet accordingly. When we use classless addressing, it is likely that the number of forwarding table entries will increase. To alleviate the problem, the idea of address aggregation was designed. In Figure 7.34 we have two router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6</a:t>
            </a:fld>
            <a:endParaRPr 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34240" y="3354480"/>
              <a:ext cx="7138080" cy="1019160"/>
            </p14:xfrm>
          </p:contentPart>
        </mc:Choice>
        <mc:Fallback xmlns="">
          <p:pic>
            <p:nvPicPr>
              <p:cNvPr id="2" name="Ink 1"/>
              <p:cNvPicPr/>
              <p:nvPr/>
            </p:nvPicPr>
            <p:blipFill>
              <a:blip r:embed="rId3"/>
              <a:stretch>
                <a:fillRect/>
              </a:stretch>
            </p:blipFill>
            <p:spPr>
              <a:xfrm>
                <a:off x="530640" y="3347280"/>
                <a:ext cx="7147800" cy="1031760"/>
              </a:xfrm>
              <a:prstGeom prst="rect">
                <a:avLst/>
              </a:prstGeom>
            </p:spPr>
          </p:pic>
        </mc:Fallback>
      </mc:AlternateContent>
    </p:spTree>
    <p:extLst>
      <p:ext uri="{BB962C8B-B14F-4D97-AF65-F5344CB8AC3E}">
        <p14:creationId xmlns:p14="http://schemas.microsoft.com/office/powerpoint/2010/main" val="11531107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273889" y="461475"/>
            <a:ext cx="5307402" cy="678611"/>
          </a:xfrm>
        </p:spPr>
        <p:txBody>
          <a:bodyPr/>
          <a:lstStyle/>
          <a:p>
            <a:r>
              <a:rPr lang="en-US" altLang="en-US" dirty="0">
                <a:solidFill>
                  <a:schemeClr val="tx1"/>
                </a:solidFill>
              </a:rPr>
              <a:t>Figure 7.34 Address aggregation</a:t>
            </a:r>
            <a:br>
              <a:rPr lang="en-US" altLang="en-US" dirty="0">
                <a:solidFill>
                  <a:schemeClr val="tx1"/>
                </a:solidFill>
              </a:rPr>
            </a:br>
            <a:r>
              <a:rPr lang="en-US" altLang="en-US" dirty="0">
                <a:solidFill>
                  <a:schemeClr val="tx1"/>
                </a:solidFill>
              </a:rPr>
              <a:t>10001100.00011000.00000111.00000000</a:t>
            </a:r>
            <a:br>
              <a:rPr lang="en-US" altLang="en-US" dirty="0">
                <a:solidFill>
                  <a:schemeClr val="tx1"/>
                </a:solidFill>
              </a:rPr>
            </a:br>
            <a:br>
              <a:rPr lang="en-US" altLang="en-US" dirty="0">
                <a:solidFill>
                  <a:schemeClr val="tx1"/>
                </a:solidFill>
              </a:rPr>
            </a:br>
            <a:endParaRPr lang="en-US" altLang="en-US" dirty="0">
              <a:solidFill>
                <a:schemeClr val="tx1"/>
              </a:solidFill>
            </a:endParaRP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50392" y="1156517"/>
            <a:ext cx="7443216" cy="505055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7</a:t>
            </a:fld>
            <a:endParaRPr lang="en-US"/>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653360" y="294120"/>
              <a:ext cx="3798360" cy="5151960"/>
            </p14:xfrm>
          </p:contentPart>
        </mc:Choice>
        <mc:Fallback xmlns="">
          <p:pic>
            <p:nvPicPr>
              <p:cNvPr id="2" name="Ink 1"/>
              <p:cNvPicPr/>
              <p:nvPr/>
            </p:nvPicPr>
            <p:blipFill>
              <a:blip r:embed="rId5"/>
              <a:stretch>
                <a:fillRect/>
              </a:stretch>
            </p:blipFill>
            <p:spPr>
              <a:xfrm>
                <a:off x="4648680" y="288720"/>
                <a:ext cx="3805560" cy="5163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764280" y="427680"/>
              <a:ext cx="5979240" cy="4401000"/>
            </p14:xfrm>
          </p:contentPart>
        </mc:Choice>
        <mc:Fallback xmlns="">
          <p:pic>
            <p:nvPicPr>
              <p:cNvPr id="4" name="Ink 3"/>
              <p:cNvPicPr/>
              <p:nvPr/>
            </p:nvPicPr>
            <p:blipFill>
              <a:blip r:embed="rId7"/>
              <a:stretch>
                <a:fillRect/>
              </a:stretch>
            </p:blipFill>
            <p:spPr>
              <a:xfrm>
                <a:off x="760680" y="422640"/>
                <a:ext cx="5990040" cy="4413240"/>
              </a:xfrm>
              <a:prstGeom prst="rect">
                <a:avLst/>
              </a:prstGeom>
            </p:spPr>
          </p:pic>
        </mc:Fallback>
      </mc:AlternateContent>
    </p:spTree>
    <p:extLst>
      <p:ext uri="{BB962C8B-B14F-4D97-AF65-F5344CB8AC3E}">
        <p14:creationId xmlns:p14="http://schemas.microsoft.com/office/powerpoint/2010/main" val="267469587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5 Longest mask addressing </a:t>
            </a: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78231" y="1150669"/>
            <a:ext cx="8187538" cy="506225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8</a:t>
            </a:fld>
            <a:endParaRPr lang="en-US"/>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940760" y="209880"/>
              <a:ext cx="6838920" cy="2674440"/>
            </p14:xfrm>
          </p:contentPart>
        </mc:Choice>
        <mc:Fallback xmlns="">
          <p:pic>
            <p:nvPicPr>
              <p:cNvPr id="2" name="Ink 1"/>
              <p:cNvPicPr/>
              <p:nvPr/>
            </p:nvPicPr>
            <p:blipFill>
              <a:blip r:embed="rId5"/>
              <a:stretch>
                <a:fillRect/>
              </a:stretch>
            </p:blipFill>
            <p:spPr>
              <a:xfrm>
                <a:off x="1937160" y="204120"/>
                <a:ext cx="6846120" cy="2688480"/>
              </a:xfrm>
              <a:prstGeom prst="rect">
                <a:avLst/>
              </a:prstGeom>
            </p:spPr>
          </p:pic>
        </mc:Fallback>
      </mc:AlternateContent>
    </p:spTree>
    <p:extLst>
      <p:ext uri="{BB962C8B-B14F-4D97-AF65-F5344CB8AC3E}">
        <p14:creationId xmlns:p14="http://schemas.microsoft.com/office/powerpoint/2010/main" val="38407216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solidFill>
                  <a:srgbClr val="000000"/>
                </a:solidFill>
                <a:latin typeface="+mj-lt"/>
              </a:rPr>
              <a:t>As an example of hierarchical routing, let us consider . A regional ISP is granted 16,384 addresses starting from 120.14.64.0. The regional ISP has decided to divide this block into 4 subblocks, each with 4096 addresses. Three of these subblocks are assigned to three local ISPs, the second subblock is reserved for future use. Note that the mask for each block is /20 because the original block with mask /18 is divided into 4 block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12106018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7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related to communication at the network layer is security. Security was not a concern when the Internet was originally designed because it was used by a small number of users at universities for research activities; other people had no access to the Internet. The network layer was designed with no security provision. Today, however, security is a big concern. To provide security for a connectionless network layer, we need to have another virtual level that changes the connectionless service to a connection-oriented servic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8911256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6 Hierarchical routing with ISPs</a:t>
            </a:r>
          </a:p>
        </p:txBody>
      </p:sp>
      <p:pic>
        <p:nvPicPr>
          <p:cNvPr id="9" name="Picture 2" descr="An illustration of hierarchical routing.">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348020"/>
            <a:ext cx="8595360" cy="478003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370319333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Table Search Algorith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classless addressing, there is no network information in the destination address. The simplest, but not the most efficient, search method is called the longest prefix match (as we discussed before). The forwarding table can be divided into buckets, one for each prefix. The router first tries the longest prefix. If the destination address is found in this bucket, the search is complete. If the address is not found, the next prefix is searched, and so on. It is obvious that this type of search takes a long ti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123052468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37 shows a simple example of searching in a forwarding table using the longest mask algorithm. Although there are some more efficient algorithms today, the principle is the sa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292892217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7 Example 7.23</a:t>
            </a:r>
          </a:p>
        </p:txBody>
      </p:sp>
      <p:pic>
        <p:nvPicPr>
          <p:cNvPr id="9" name="Picture 2" descr="An illustration of forwarding with the destination addres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731520" y="1188000"/>
            <a:ext cx="7680960" cy="50341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210835832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7.5 NEXT GENERATION IP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address depletion of IPv4 and other shortcoming of this protocol prompted a new version of IP protocol in the early 1990s, which is called Internet Protocol version 6 (IPv6) or </a:t>
            </a:r>
            <a:br>
              <a:rPr lang="en-US" dirty="0">
                <a:latin typeface="Times-Roman"/>
              </a:rPr>
            </a:br>
            <a:r>
              <a:rPr lang="en-US" dirty="0">
                <a:latin typeface="Times-Roman"/>
              </a:rPr>
              <a:t>IP new generation (</a:t>
            </a:r>
            <a:r>
              <a:rPr lang="en-US" dirty="0" err="1">
                <a:latin typeface="Times-Roman"/>
              </a:rPr>
              <a:t>Ipng</a:t>
            </a:r>
            <a:r>
              <a:rPr lang="en-US" dirty="0">
                <a:latin typeface="Times-Roman"/>
              </a:rPr>
              <a: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1880437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5.1 IPv6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in reason for migration from IPv4 to IPv6 was the small size of the address space of IPv4. An IPv6 address is 128 bytes or 16 bytes, four times the address length in IPv4.</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410625653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pres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 IPv6 address is 128 bits or 16 bytes long; four times the address length of IPv4.</a:t>
            </a:r>
          </a:p>
        </p:txBody>
      </p:sp>
      <p:sp>
        <p:nvSpPr>
          <p:cNvPr id="3" name="Content Placeholder 3">
            <a:extLst>
              <a:ext uri="{FF2B5EF4-FFF2-40B4-BE49-F238E27FC236}">
                <a16:creationId xmlns:a16="http://schemas.microsoft.com/office/drawing/2014/main" id="{2E80CC55-2343-4D23-884B-F6490C9B1CCB}"/>
              </a:ext>
            </a:extLst>
          </p:cNvPr>
          <p:cNvSpPr>
            <a:spLocks noGrp="1"/>
          </p:cNvSpPr>
          <p:nvPr>
            <p:ph sz="quarter" idx="15"/>
          </p:nvPr>
        </p:nvSpPr>
        <p:spPr>
          <a:xfrm>
            <a:off x="342900" y="2796646"/>
            <a:ext cx="8458200" cy="820314"/>
          </a:xfrm>
          <a:solidFill>
            <a:srgbClr val="BFBFBF"/>
          </a:solidFill>
        </p:spPr>
        <p:txBody>
          <a:bodyPr/>
          <a:lstStyle/>
          <a:p>
            <a:r>
              <a:rPr lang="en-IN" sz="2000" b="1" i="0" dirty="0">
                <a:solidFill>
                  <a:schemeClr val="tx1"/>
                </a:solidFill>
              </a:rPr>
              <a:t>Binary (128 bits)	 	      11111110111101101011 … 1111111100000000</a:t>
            </a:r>
          </a:p>
          <a:p>
            <a:r>
              <a:rPr lang="en-IN" sz="2000" b="1" dirty="0">
                <a:solidFill>
                  <a:schemeClr val="tx1"/>
                </a:solidFill>
              </a:rPr>
              <a:t>Colon hexadecimal	 FEF6</a:t>
            </a:r>
            <a:r>
              <a:rPr lang="en-IN" sz="2000" b="1" dirty="0">
                <a:solidFill>
                  <a:srgbClr val="00648B"/>
                </a:solidFill>
              </a:rPr>
              <a:t>:</a:t>
            </a:r>
            <a:r>
              <a:rPr lang="en-IN" sz="2000" b="1" dirty="0">
                <a:solidFill>
                  <a:schemeClr val="tx1"/>
                </a:solidFill>
              </a:rPr>
              <a:t>BA98</a:t>
            </a:r>
            <a:r>
              <a:rPr lang="en-IN" sz="2000" b="1" dirty="0">
                <a:solidFill>
                  <a:srgbClr val="00648B"/>
                </a:solidFill>
              </a:rPr>
              <a:t>:</a:t>
            </a:r>
            <a:r>
              <a:rPr lang="en-IN" sz="2000" b="1" dirty="0">
                <a:solidFill>
                  <a:schemeClr val="tx1"/>
                </a:solidFill>
              </a:rPr>
              <a:t>7654</a:t>
            </a:r>
            <a:r>
              <a:rPr lang="en-IN" sz="2000" b="1" dirty="0">
                <a:solidFill>
                  <a:srgbClr val="00648B"/>
                </a:solidFill>
              </a:rPr>
              <a:t>:</a:t>
            </a:r>
            <a:r>
              <a:rPr lang="en-IN" sz="2000" b="1" dirty="0">
                <a:solidFill>
                  <a:schemeClr val="tx1"/>
                </a:solidFill>
              </a:rPr>
              <a:t>3210</a:t>
            </a:r>
            <a:r>
              <a:rPr lang="en-IN" sz="2000" b="1" dirty="0">
                <a:solidFill>
                  <a:srgbClr val="00648B"/>
                </a:solidFill>
              </a:rPr>
              <a:t>:</a:t>
            </a:r>
            <a:r>
              <a:rPr lang="en-IN" sz="2000" b="1" dirty="0">
                <a:solidFill>
                  <a:schemeClr val="tx1"/>
                </a:solidFill>
              </a:rPr>
              <a:t>ADEF</a:t>
            </a:r>
            <a:r>
              <a:rPr lang="en-IN" sz="2000" b="1" dirty="0">
                <a:solidFill>
                  <a:srgbClr val="00648B"/>
                </a:solidFill>
              </a:rPr>
              <a:t>:</a:t>
            </a:r>
            <a:r>
              <a:rPr lang="en-IN" sz="2000" b="1" dirty="0">
                <a:solidFill>
                  <a:schemeClr val="tx1"/>
                </a:solidFill>
              </a:rPr>
              <a:t>BBFF</a:t>
            </a:r>
            <a:r>
              <a:rPr lang="en-IN" sz="2000" b="1" dirty="0">
                <a:solidFill>
                  <a:srgbClr val="00648B"/>
                </a:solidFill>
              </a:rPr>
              <a:t>:</a:t>
            </a:r>
            <a:r>
              <a:rPr lang="en-IN" sz="2000" b="1" dirty="0">
                <a:solidFill>
                  <a:schemeClr val="tx1"/>
                </a:solidFill>
              </a:rPr>
              <a:t>2922</a:t>
            </a:r>
            <a:r>
              <a:rPr lang="en-IN" sz="2000" b="1" dirty="0">
                <a:solidFill>
                  <a:srgbClr val="00648B"/>
                </a:solidFill>
              </a:rPr>
              <a:t>:</a:t>
            </a:r>
            <a:r>
              <a:rPr lang="en-IN" sz="2000" b="1" dirty="0">
                <a:solidFill>
                  <a:schemeClr val="tx1"/>
                </a:solidFill>
              </a:rPr>
              <a:t>FF00</a:t>
            </a:r>
          </a:p>
        </p:txBody>
      </p:sp>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6</a:t>
            </a:fld>
            <a:endParaRPr 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866320" y="1640520"/>
              <a:ext cx="3585600" cy="553680"/>
            </p14:xfrm>
          </p:contentPart>
        </mc:Choice>
        <mc:Fallback xmlns="">
          <p:pic>
            <p:nvPicPr>
              <p:cNvPr id="2" name="Ink 1"/>
              <p:cNvPicPr/>
              <p:nvPr/>
            </p:nvPicPr>
            <p:blipFill>
              <a:blip r:embed="rId3"/>
              <a:stretch>
                <a:fillRect/>
              </a:stretch>
            </p:blipFill>
            <p:spPr>
              <a:xfrm>
                <a:off x="2859480" y="1633680"/>
                <a:ext cx="3599640" cy="568080"/>
              </a:xfrm>
              <a:prstGeom prst="rect">
                <a:avLst/>
              </a:prstGeom>
            </p:spPr>
          </p:pic>
        </mc:Fallback>
      </mc:AlternateContent>
    </p:spTree>
    <p:extLst>
      <p:ext uri="{BB962C8B-B14F-4D97-AF65-F5344CB8AC3E}">
        <p14:creationId xmlns:p14="http://schemas.microsoft.com/office/powerpoint/2010/main" val="6621377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a:t>
            </a:r>
            <a:r>
              <a:rPr lang="en-US" sz="1200" dirty="0">
                <a:solidFill>
                  <a:srgbClr val="000000"/>
                </a:solidFill>
              </a:rPr>
              <a:t> 2</a:t>
            </a:r>
            <a:endParaRPr lang="en-US" alt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375050"/>
          </a:xfrm>
        </p:spPr>
        <p:txBody>
          <a:bodyPr/>
          <a:lstStyle/>
          <a:p>
            <a:pPr>
              <a:defRPr/>
            </a:pPr>
            <a:r>
              <a:rPr lang="en-US" dirty="0"/>
              <a:t>The address space of IPv6 contains 2</a:t>
            </a:r>
            <a:r>
              <a:rPr lang="en-US" baseline="30000" dirty="0"/>
              <a:t>128</a:t>
            </a:r>
            <a:r>
              <a:rPr lang="en-US" dirty="0"/>
              <a:t> addresses. This address space is 2</a:t>
            </a:r>
            <a:r>
              <a:rPr lang="en-US" baseline="30000" dirty="0"/>
              <a:t>96</a:t>
            </a:r>
            <a:r>
              <a:rPr lang="en-US" dirty="0"/>
              <a:t> times the IPv4 address—definitely no address depletion—as shown, the size of the space is</a:t>
            </a:r>
          </a:p>
        </p:txBody>
      </p:sp>
      <p:graphicFrame>
        <p:nvGraphicFramePr>
          <p:cNvPr id="2" name="Table 3">
            <a:extLst>
              <a:ext uri="{FF2B5EF4-FFF2-40B4-BE49-F238E27FC236}">
                <a16:creationId xmlns:a16="http://schemas.microsoft.com/office/drawing/2014/main" id="{6DE6B211-3121-4333-9E35-A7189586C38D}"/>
              </a:ext>
            </a:extLst>
          </p:cNvPr>
          <p:cNvGraphicFramePr>
            <a:graphicFrameLocks noGrp="1"/>
          </p:cNvGraphicFramePr>
          <p:nvPr>
            <p:extLst>
              <p:ext uri="{D42A27DB-BD31-4B8C-83A1-F6EECF244321}">
                <p14:modId xmlns:p14="http://schemas.microsoft.com/office/powerpoint/2010/main" val="2647848371"/>
              </p:ext>
            </p:extLst>
          </p:nvPr>
        </p:nvGraphicFramePr>
        <p:xfrm>
          <a:off x="1737360" y="3134360"/>
          <a:ext cx="5669280" cy="3708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836911952"/>
                    </a:ext>
                  </a:extLst>
                </a:gridCol>
              </a:tblGrid>
              <a:tr h="370840">
                <a:tc>
                  <a:txBody>
                    <a:bodyPr/>
                    <a:lstStyle/>
                    <a:p>
                      <a:pPr algn="ctr"/>
                      <a:r>
                        <a:rPr lang="en-IN" sz="1800" b="1" i="0" u="none" strike="noStrike" kern="1200" baseline="0" dirty="0">
                          <a:solidFill>
                            <a:schemeClr val="tx1"/>
                          </a:solidFill>
                          <a:latin typeface="+mn-lt"/>
                          <a:ea typeface="+mn-ea"/>
                          <a:cs typeface="+mn-cs"/>
                        </a:rPr>
                        <a:t>340, 282, 366, 920, 938, 463, 374, 607, 431, 768, 211, 456</a:t>
                      </a:r>
                    </a:p>
                  </a:txBody>
                  <a:tcPr>
                    <a:solidFill>
                      <a:schemeClr val="bg1">
                        <a:lumMod val="75000"/>
                      </a:schemeClr>
                    </a:solidFill>
                  </a:tcPr>
                </a:tc>
                <a:extLst>
                  <a:ext uri="{0D108BD9-81ED-4DB2-BD59-A6C34878D82A}">
                    <a16:rowId xmlns:a16="http://schemas.microsoft.com/office/drawing/2014/main" val="4070635586"/>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7</a:t>
            </a:fld>
            <a:endParaRPr lang="en-US"/>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506160" y="2046240"/>
              <a:ext cx="6745320" cy="444240"/>
            </p14:xfrm>
          </p:contentPart>
        </mc:Choice>
        <mc:Fallback xmlns="">
          <p:pic>
            <p:nvPicPr>
              <p:cNvPr id="3" name="Ink 2"/>
              <p:cNvPicPr/>
              <p:nvPr/>
            </p:nvPicPr>
            <p:blipFill>
              <a:blip r:embed="rId3"/>
              <a:stretch>
                <a:fillRect/>
              </a:stretch>
            </p:blipFill>
            <p:spPr>
              <a:xfrm>
                <a:off x="499680" y="2038320"/>
                <a:ext cx="6758640" cy="459360"/>
              </a:xfrm>
              <a:prstGeom prst="rect">
                <a:avLst/>
              </a:prstGeom>
            </p:spPr>
          </p:pic>
        </mc:Fallback>
      </mc:AlternateContent>
    </p:spTree>
    <p:extLst>
      <p:ext uri="{BB962C8B-B14F-4D97-AF65-F5344CB8AC3E}">
        <p14:creationId xmlns:p14="http://schemas.microsoft.com/office/powerpoint/2010/main" val="201246757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 Allo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Like the address space of IPv4, the address space of IPv6 is divided into several blocks of varying size and each block is allocated for a special purpose. Most of the blocks are still unassigned and have been set aside for future use. Table 7.5 shows only the assigned blocks. In this table, the last column shows the fraction each block occupies in the whole address spa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223254602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i="0" dirty="0"/>
              <a:t>Table 7.5 Prefixes for assigned IPv6 addresse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1360288856"/>
              </p:ext>
            </p:extLst>
          </p:nvPr>
        </p:nvGraphicFramePr>
        <p:xfrm>
          <a:off x="712223" y="1705610"/>
          <a:ext cx="7719555" cy="2225040"/>
        </p:xfrm>
        <a:graphic>
          <a:graphicData uri="http://schemas.openxmlformats.org/drawingml/2006/table">
            <a:tbl>
              <a:tblPr firstRow="1" bandRow="1">
                <a:tableStyleId>{5C22544A-7EE6-4342-B048-85BDC9FD1C3A}</a:tableStyleId>
              </a:tblPr>
              <a:tblGrid>
                <a:gridCol w="1780648">
                  <a:extLst>
                    <a:ext uri="{9D8B030D-6E8A-4147-A177-3AD203B41FA5}">
                      <a16:colId xmlns:a16="http://schemas.microsoft.com/office/drawing/2014/main" val="3546684817"/>
                    </a:ext>
                  </a:extLst>
                </a:gridCol>
                <a:gridCol w="1855081">
                  <a:extLst>
                    <a:ext uri="{9D8B030D-6E8A-4147-A177-3AD203B41FA5}">
                      <a16:colId xmlns:a16="http://schemas.microsoft.com/office/drawing/2014/main" val="1630871984"/>
                    </a:ext>
                  </a:extLst>
                </a:gridCol>
                <a:gridCol w="2286000">
                  <a:extLst>
                    <a:ext uri="{9D8B030D-6E8A-4147-A177-3AD203B41FA5}">
                      <a16:colId xmlns:a16="http://schemas.microsoft.com/office/drawing/2014/main" val="2764399119"/>
                    </a:ext>
                  </a:extLst>
                </a:gridCol>
                <a:gridCol w="1797826">
                  <a:extLst>
                    <a:ext uri="{9D8B030D-6E8A-4147-A177-3AD203B41FA5}">
                      <a16:colId xmlns:a16="http://schemas.microsoft.com/office/drawing/2014/main" val="771411251"/>
                    </a:ext>
                  </a:extLst>
                </a:gridCol>
              </a:tblGrid>
              <a:tr h="370840">
                <a:tc>
                  <a:txBody>
                    <a:bodyPr/>
                    <a:lstStyle/>
                    <a:p>
                      <a:r>
                        <a:rPr lang="en-IN" sz="1800" b="0" i="1" u="none" strike="noStrike" kern="1200" baseline="0" dirty="0">
                          <a:solidFill>
                            <a:schemeClr val="tx1"/>
                          </a:solidFill>
                          <a:latin typeface="+mn-lt"/>
                          <a:ea typeface="+mn-ea"/>
                          <a:cs typeface="+mn-cs"/>
                        </a:rPr>
                        <a:t>Block prefix</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CID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Block assignm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Fra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b="0" dirty="0">
                          <a:solidFill>
                            <a:schemeClr val="tx1"/>
                          </a:solidFill>
                        </a:rPr>
                        <a:t>0000 00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00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Speci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b="1" dirty="0">
                          <a:solidFill>
                            <a:srgbClr val="00648B"/>
                          </a:solidFill>
                        </a:rPr>
                        <a:t>00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2000::/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Glob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1/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b="0" dirty="0">
                          <a:solidFill>
                            <a:schemeClr val="tx1"/>
                          </a:solidFill>
                        </a:rPr>
                        <a:t>1111 1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C00::/7</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Unique loc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2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b="0" dirty="0">
                          <a:solidFill>
                            <a:schemeClr val="tx1"/>
                          </a:solidFill>
                        </a:rPr>
                        <a:t>1111 1110 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E80::/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Link loc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0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b="0" dirty="0">
                          <a:solidFill>
                            <a:schemeClr val="tx1"/>
                          </a:solidFill>
                        </a:rPr>
                        <a:t>1111 11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F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Multicast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3541174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2 PACKET SWITCH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From the discussion of routing and forwarding in the previous section, we infer that a kind of switching occurs at the network layer. A router, in fact, is a switch that creates a connection between an input port and an output port (or a set of output ports), just as an electrical switch connects the input to the output to let electricity f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96230463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1 Global unicast address</a:t>
            </a:r>
          </a:p>
        </p:txBody>
      </p:sp>
      <p:pic>
        <p:nvPicPr>
          <p:cNvPr id="9" name="Picture 2" descr="An illustration of a global routing prefix, subnet identifier, and interface identifi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5649" y="1157507"/>
            <a:ext cx="8392700" cy="491712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9870622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4 Special addresses</a:t>
            </a:r>
          </a:p>
        </p:txBody>
      </p:sp>
      <p:pic>
        <p:nvPicPr>
          <p:cNvPr id="9" name="Picture 2" descr="An illustration of unspecified, loopback, compatible, and mapp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853369"/>
            <a:ext cx="8595360" cy="32024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214094185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Other Assigned Bloc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Pv6 uses two large blocks for private addressing and one large block for multicasting, as shown in Figure 7.4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141693530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5 Unique local unicast block</a:t>
            </a:r>
          </a:p>
        </p:txBody>
      </p:sp>
      <p:pic>
        <p:nvPicPr>
          <p:cNvPr id="9" name="Picture 2" descr="An illustration represents the unique local, link-local, and multicast in three rectangular ba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693248"/>
            <a:ext cx="8595360" cy="359076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340266241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utoconfigu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One of the interesting features of IPv6 addressing is the auto-configuration of hosts. As we discussed in IPv4, the host and routers are originally configured manually by the network manager. However, the Dynamic Host Configuration Protocol, DHCP, can be used to allocate an IPv4 address to a host that joins the network. In IPv6, DHCP protocol can still be used to allocate an IPv6 address to a host, but a host can also configure itself.</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26436114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199793056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 Communication at the network lay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sky center has two laptops connected to a L A N switch. One of the laptops is labeled as Alice. The L A N switch is connected to R 2 which is further connected to R 4 and R 1. R 1 is connects to other I S Ps. R 4 connects to W A N switch 2 which is further connected between W A N switch 1 and 3. This connection between W A N 1, 2, and 3 is labeled as switched W A N. The W A N switch 1 is connected to R 3 which is further connected to other I S Ps. The W A N switch 3 connects to router R 5 by point-to-point W A N represents National I S P. The router R 5 connects to router R 7 which connects to L A N switch two laptops, and a mainframe shows Bob scientific books. R 7 connects to router R 6 which connects to other I S Ps, by point-point W A N. Alice has application, transport, network, data link, and physical. R 2, R4, R5, and R 7 has physical, data-link, and network. Bob has physical, data-link, network, transport, and applica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 Throughput in a path with three links in a seri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rt A shows a source laptop connects to a router R 1 via link 1 with a 200 kilo byte per second transmission rate. The R 1 connected to router R 2 via link 2 with a 100 kilo byte per second. The R 2 is connected to the destination laptop via link 3 with a 150 kilo byte per second. Part B represents data passage inside a thin cylindrical line in between the thick cylindrical tubular end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8626354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 A path through the Internet backbon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ource laptop transmits with a transmission rate T R 1 to two routers that represent backbone with a very high transmission rate, then transfers to destination laptop with a transmission rate of T R 2.</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479864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1 Datagram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hen the Internet started, to make it simple, the network layer was designed to provide a connectionless service in which the network-layer protocol treats each packet independently, with each packet having no relationship to any other packet. The idea was that the network layer is only responsible for delivery of packets from the source to the destination. In this approach, the packets in a message may or may not travel the same path to their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307976558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 Three different notations in IPv4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exadecimal represents 8 0 0 B 0 3 1 F. A two way arrow points between hexadecimal and dotted decimal. The dotted decimal represents 128, 11, 3, 31. Four two way arrow points between dotted decimal and binary. The binary represents 10000000, 00001011, 00000011, and 00011111. The first two-way arrow points between the dotted decimal 128 and the binary 10000000. The second two-way arrow points between the dotted decimal 11 and the  binary 00001011. The third two-way arrow points between the dotted decimal 3 and the binary 00000011. The fourth two-way arrow points between the dotted decimal 31 and the binary 0001111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5312860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 Hierarchy in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ptops connect to a switch represents a network. The 32 bits show n bits and (32 minus n) bits. The n bits represent prefixes, and the (32 minus n) bits represent suffixes. The prefix defines the network, and the suffix establishes the connection to the nod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039958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6 Occupation of the address space in classful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has 4,294,967,296 addresses. Class A shares 50 percent of the address space, class B shares 25 percent of the address space, class C shares 12.5 percent of the address space, class D shares 6.25 percent of the address space, and class E shares 6.25 percent of address space. Divisions of four 8 bits given. Class A exhibits 0 prefixes in the first 8 bits and suffixes in the rest of the three 8 bits. Class B demonstrates 10 prefixes in two 8 bits and suffix in the rest of the two 8 bits. Class C exhibits 1 1 0 prefixes in three 8 bits and suffixes in the rest of the one 8 bits. Class D displays 1 1 1 0 exhibits multicast addresses in the four 8 bits. Class E exhibits 1 1 1 1 reserved for future use in the four 8 bits. Class A represents prefixes of n equals 8 bits and the first byte of 0 to 127. Class B shows the prefixes of n is equal to 16 bits and the first byte of 128 to 191. Class C represents prefixes of n is equal to 24 bits and the first byte of 192 to 223. Class D represents prefixes of the not applicable and first byte of 224 to 239. Class E represents prefixes of the not usable and first byte of 240 to 25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9196201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7 Variable-length blocks in classless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represents block 1, block 2, block </a:t>
            </a:r>
            <a:r>
              <a:rPr lang="en-US" dirty="0" err="1"/>
              <a:t>i</a:t>
            </a:r>
            <a:r>
              <a:rPr lang="en-US" dirty="0"/>
              <a:t>, block (m minus 1), and block m. The Blocks 1 and 2 are attached and Blocks (m minus 1) and m are attached. The Block 2 is connected to Block </a:t>
            </a:r>
            <a:r>
              <a:rPr lang="en-US" dirty="0" err="1"/>
              <a:t>i</a:t>
            </a:r>
            <a:r>
              <a:rPr lang="en-US" dirty="0"/>
              <a:t> with point to point W A N connection. The Block </a:t>
            </a:r>
            <a:r>
              <a:rPr lang="en-US" dirty="0" err="1"/>
              <a:t>i</a:t>
            </a:r>
            <a:r>
              <a:rPr lang="en-US" dirty="0"/>
              <a:t> is connected to Block (m minus 1) with point to point W A N connec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430580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8 Slash notation (CID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ine bars arranged serially. Bar 1 represents a byte. Bar 2 represents dot. Bar 3 represents a byte. Bar 4 represents dot. Bar 5 represents a byte. Bar 6 represents dot. Bar 7 represents a byte. Bar 8 represents a slash. Bar 9 represents n which refers to prefix length. Examples include 1 2 dot 2 4 dot 7 6 dot 8 slash 8, 2 3 dot 1 4 dot 6 7 dot 9 2 slash 1 2, and 2 2 0 dot 8 dot 2 4 dot 2 5 5 slash 2 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34686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9 Network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etwork 1, 2, and m are connected to a router. The routing process establishes the destination address to find the network address. A forwarding table shows the network address, b 1 dot c 1 dot d 1 dot e 1, with interface 1, b 2 dot c 2 dot d 2 dot e 2 with interface 2 dot and b m dot c m dot d m dot e m with interface 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30174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0 Solution to Example 4.5</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riginal block represents a rectangle bar with the label of n is equal to 24. The starting position shows 1 4 dot 2 4 dot 7 4 dot 0 slash 2 4 that represents the first address, and the last place shows 1 4 dot 2 4 dot 7 4 dot 2 5 5 slash 2 4 that represents the previous address. The full rectangle bar shows N is equal to 2 5 6 addresses. The sub blocks offer a rectangle bar with n is equal to 25 and represents 1 4 dot 2 4 dot 7 4 dot 0 slash 2 5 with N is equal to 1 2 8, a second bar with n is equal to 2 6 represents 1 4 dot 2 4 dot 7 4 dot 1 2 8 slash 2 6 with 64, third bar with 2 8 represents 1 4 dot 2 4 dot 1 9 2 dot 0 slash 2 8 with 16, and fourth bar unused with 48.</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6812740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1 Example of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our blocks connect to a router represents larger block I S P. The Block 1 has 1 6 0 dot 7 0 dot 1 4 dot 0 slash 2 6 to 1 6 0 dot 7 0 dot 1 4 dot 6 3 slash 2 6. The Block 2 has 1 6 0 dot 7 0 dot 1 4 dot 6 4 slash 2 6 to 1 6 0 dot 7 0 dot 1 4 dot 1 2 7 slash 2 6. The Block 3 has 1 6 0 dot 7 0 dot 1 4 dot 1 2 8 slash 2 6 to 1 6 0 dot 7 0 dot 1 4 dot 1 9 1 slash 2 6. The Block 4 has 1 6 0 dot 7 0 dot 1 4 dot 1 9 2 slash 2 6 to 1 6 0 dot 7 0 dot 1 4 dot 2 5 5 slash 2 6. The larger block to internet with all packets with destination addresses 1 6 0 dot 7 0 dot 1 4 dot 0 slash 2 4 to 1 6 0 dot 7 0 dot 1 4 dot 2 5 5 slash 2 4 are sent to I S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411216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2   Position of IP and other network-layer protocols in TCP/IP protocol sui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hysical layer and data-link layer represent underlying L A N or W A N technology. Network layer includes I G M P, I C M P, I P and A R P. Transport layer includes S C T P, T C P, and U D P. Application layer includes S M T P, F T P, T E L N E T, D N S, S N M P, three dots D H C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287935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3 IP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header with 20 to 60 bytes and payload, where the total of header and payload represents 20 to 65, 535 bytes. The header format shows options plus padding 0 to 40 bytes from 0 to 31, destination I P address (32 bits) from 0 to 3 1, source I P address (3 2 bits) from 0 to 31, time-to-live 8 bits from 0 to 8. And protocol 8 bits from 8 to 16 and header checksum 16 bits from 16 to 31, identification 16 bits from 0 to 16, flags 3 bits (block D M) and fragmentation offset 13 bits from 16 to 31, and version number 4 bits from 0 to 4, header length byte from 4 to 8, service type 8 bits from 8 to 16 and total length 16 bits from 16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91786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2 Virtual-Circuit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a connection-oriented service (also called virtual-circuit approach), there is a relationship between all packets belonging to a message. Before all datagrams in a message can be sent, a virtual connection should be set up to define the path for the datagrams. After connection setup, the datagrams can all follow the same path. In this type of service, not only must the packet contain the source and destination addresses, it must also contain a flow label, a virtual circuit identifier that defines the virtual path the packet should fol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39552360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4 Multiplexing and demultiplexing using the value of the protocol fiel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cludes a rectangle bar representing a datagram with payload connected with I C M P, I G M P, and O S P F inside the network layer and T C P and U D P in the transport layer. The transport layer includes three dots, T C P and U D P. Some protocol values include I C M P 0 1, I G M P 0 2, T C P 0 6, U D P 1 7, and O S P F 89.</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5696759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5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ive layers are shown. The first layer has 4, 5, 0, and 28. The second layer shows 49 dot 1 5 3, 0 and 0. The third layer shows 4, 17, and 0. The fourth layer shows 10 dot 12 dot 14 dot 5. The fifth layer shows 12 dot 6 dot 7 dot 9. 4, 5 and 0 represents 4 5 0 0, 28 represents 0 0 1 C, 49 dot 1 5 3 represents C 0 0 1, 0 and 0 represents 0 0 0 0, 4 and 17 represents 0 4 1 1, 0 represents 0 0 0 0, 10.1 2 represents 0 A 0 C, 14.5 represents 0 E 0 5, 12.6 represents 0 C 0 6, 7.9 represents 0 7 0 9, sum represents 1 3 4 4 E, wrapped sum represents 3 4 4 F and check sum represents C B </a:t>
            </a:r>
            <a:r>
              <a:rPr lang="en-US" dirty="0" err="1"/>
              <a:t>B</a:t>
            </a:r>
            <a:r>
              <a:rPr lang="en-US" dirty="0"/>
              <a:t> 0 represents the new checksum, C B </a:t>
            </a:r>
            <a:r>
              <a:rPr lang="en-US" dirty="0" err="1"/>
              <a:t>B</a:t>
            </a:r>
            <a:r>
              <a:rPr lang="en-US" dirty="0"/>
              <a:t> 0 is inserted in the checksum fiel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500608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6 Maximum transfer unit (MTU)</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a layer with header and payload. The second layer has header, frame payload, trailer, frame. The size of frame payload is frame payload size which represents the maximum size of frame payload. An arrow from payload leads to frame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714603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7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horizontal rectangular bar is shown from byte 0 0 0 0 to byte 3999 with offset is equal to 0 0 0 0 slash 8 equal to 0. The horizontal rectangle bar is connected to three rectangular bars. First bar is represented from 0 0 0 0 to 1399 with offset is equal to 0 0 0 0 slash 8 is equal to 0. The second bar is represented from 1400 to 2799 with an offset is equal to 1400 slash 8 is equal to 175. The third bar is represented from 2800 to 3999 with offset is equal to 2800 slash 8 is equal to 35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416226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8 Detailed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represents the original which transmits fragment 3, fragments 2, fragments 1 to a first router, fragment 3, and fragment 1 to a second router. The first router transmits F 2. 2 and F 2. 1 to the third router. The third router transmits F 2. 2 and F 2.1 to the second router. The second router transmits F 2.2, F 2.1, F 3, and F 1 to reassemble. The original datagram represents bytes 0 0 0 0 to 3999, 1 and 4 0 2 0, 14,567, 1, 0 and 0 0 0 offset transmits to three fragments F 1, F 2 and F 3. F 1 represents bytes 0 0 0 0 to 1399 with 1 and 1420, ad 14,567, 1 and 0 0 0 offset. The F 2 represents bytes 1400 to 2799 with 1 and 1420 and 14,567, 1, and 175 offsets. The F 3 represents bytes 2800 to 3999 with 1 and 1220, 14,567, 0, and 350 offsets. The F 2 transmits to two fragments F 2 dot 1 and F 2 dot 2. The F dot 2 dot 1 represents bytes 1400 to 2199 with 1 and 820, 14,567, and 1 and 175. The F dot 2 dot 1 represents bytes 2200 to 2799 with 1 and 620, 14,567, and 1 and 275 offse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58095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9 General format of ICMP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rror-reporting messages show data section, rest of the header and type 8 bits, code 8 bits, and checksum 16 bits. The query messages represent data section, identifier, and sequence number and type 8 bits, code 8 bits, and checksum 16 bits. The type and code values of error-reporting messages are 03: destination unreachable (codes 0 to 15), 04: source quench (only code 0), 05: redirection (codes 0 to 3), 11: time exceeded (codes 0 and 1) and 12: parameter problem (codes 0 and 1). The type and code values of query messages are 08 and 00: echo request and reply (only code 0) and 13 and 14: timestamp request and reply (only code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769809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0 Contents of data field for error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eceived datagram represents the I P header, 8 bytes, and the rest of the I P data. The I C M P packet has I P header, I C M P header,  and 8 bytes. The sent I P datagram has I P header, I C M P header, I P header with leftward arrow, and 8 byt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07159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1 Example of traceroute pro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1 connects to router 1, router 2, and router 3 to a laptop 2. Laptop 1 transmits echo request T </a:t>
            </a:r>
            <a:r>
              <a:rPr lang="en-US" dirty="0" err="1"/>
              <a:t>T</a:t>
            </a:r>
            <a:r>
              <a:rPr lang="en-US" dirty="0"/>
              <a:t> L 1 to router 1, T </a:t>
            </a:r>
            <a:r>
              <a:rPr lang="en-US" dirty="0" err="1"/>
              <a:t>T</a:t>
            </a:r>
            <a:r>
              <a:rPr lang="en-US" dirty="0"/>
              <a:t> L 2 to router 2, T </a:t>
            </a:r>
            <a:r>
              <a:rPr lang="en-US" dirty="0" err="1"/>
              <a:t>T</a:t>
            </a:r>
            <a:r>
              <a:rPr lang="en-US" dirty="0"/>
              <a:t> L 3 to router 3, and T </a:t>
            </a:r>
            <a:r>
              <a:rPr lang="en-US" dirty="0" err="1"/>
              <a:t>T</a:t>
            </a:r>
            <a:r>
              <a:rPr lang="en-US" dirty="0"/>
              <a:t> L 4 to laptop 2. Router 1, Router 2, and Router 3 shows time-exceeded to laptop 1.  Laptop 1 transmits echo requests. Laptop 2 offers destination-unreachable to laptop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866831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2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ectangle box with three layers represents TEST, 1 and 9 and 8 0 0. 8 and 0 represents 0 0 0 0 1 0 0 0  0 0 0 0 0 0 0 0, 0 represents 0 0 0 0 0 0 0 0  0 0 0 0 0 0 0 0, 1 represents 0 0 0 0 0 0 0 0  0 0 0 0 0 0 0 1, 9 represents 0 0 0 0 0 0 0 0  0 0 0 0 1 0 0 1, T and E represents 0 1 0 1 0 1 0 0  0 1 0 0 0 1 0 1, S and T represents 0 1 0 1 0 0 1 1  0 1 0 1 0 1 0 0, sum represents 1 0 1 0 1 1 1 1  1 0 1 0 0 0 1 1 and checksum represents 0 1 0 1 0 0 0 0  0 1 0 1 1 1 0 0 represents the layer 8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8564163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3 Home address and care-of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1 3 1 dot 5 dot 0 dot 0 slash 1 6, mobile host original home 1 3 1 dot 5 dot 2 4 dot 8 slash 1 6 connects to a router to the internet. Then, router to a Foreign network represents a box with 1 4 dot 0 dot 0 dot 0 slash 8 links to a laptop, the mobile host where care-of address is 1 4 dot 1 3 dot 1 6 dot 9 slash 8 and home address is 1 3 1 dot 5 dot 2 4 dot 8 slash 1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360291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3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The upper-layer protocols that use the service of the network layer expect to receive an ideal service, but the network layer is not perfect. The performance of a network can be measured in terms of delay, throughput, and packet loss. Congestion control is an issue that can improve the performan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194433522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4 Home agent and foreign ag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with a mobile host original home connects to a router represents a home agent connects to the internet connects to a router illustrates a foreign agent connects to a foreign network of the box with a laptop shows the mobile hos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473220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7.25 Remote host and mobile host commun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mobile host at home represents a laptop. The home agent represents a router 1. The foreign agent represents a router 2. The mobile host after the move shows a laptop 2. The remote host shows a laptop 3. Laptop 1 transmits agent solicitation to router 1 of the home agent. The home agent router 1 transfers agent advertisement to laptop 1, the mobile host after move laptop 2 transfers agent solicitation to router 2 of a foreign agent. Router 2 of foreign agent transmits agent advertisement to laptop 2, where the processes represent phase 1: agent discovery. Laptop 2 transfers a registration request to router 2 of a foreign agent, and router 2 transmits a registration request to router 1 of the home agent. Router 1 of the home agent sends a registration reply to router 2 of a foreign agent. Router 2 of foreign agent transmits registration reply to laptop 2 of mobile host after the move, where the processes represent phase 2 registration. After moving sends, laptop 2 of the mobile host to laptop 3 of the remote host shows phase 3 data transf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7562327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6 Agent advertisem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I C M P advertisement message, type, length, and sequence number, lifetime, code and reserved, and care-of addresses (foreign agent onl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288688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7 Registration request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flag and lifetime, home address, home agent address, care-of address, identification, and extension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4735841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8 Registration reply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code and lifetime, home address, home agent address, identification, and extension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2518730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9 Data transf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represents the mobile host's original home. The remote network has a package that connects to a laptop, shows the remote host. The foreign network has a box that connects to a computer, represents a mobile host. The small network transmits to a router shows home agent connects to the home network. The home agent that connects to a router represents a foreign agent. The foreign agent joins the mobile host. The mobile host of a foreign network transfers the remote host. The home agent, the router from a small network, and the foreign agent connects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218241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0 Double cro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with a router that represents the home agent. The foreign network has a tube attached to two laptops, where one laptop represents a remote host connects to the other laptop, a mobile host, where the connection shows the could-be path. The remote host of the foreign network transfers to the home agent. The home agent transmits to the mobile host of a foreign network. The home agent and foreign agents connect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1014133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1 Triangle rou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to a router that represents the home agent. The remote network has a box connecting to a laptop representing a remote host and a router. The foreign network has a tube connected to a computer representing a mobile host and a router representing a foreign agent. The remote host relates to the home agent. The home agent sends it to the foreign agent. The remote host attaches to the foreign network, represents the could-be path. The home agent, foreign agent, and the router of the small network connected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2460135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2 Simplified forwarding module in classless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cket transmits to extract destination address conveys to search table represents a forwarding table. The search table sends to other modules or protocols represents interface number and next-hop address. A router shows connections to m0, m1, and m2. The forwarding table represents network address including mask, next-hop I P address, and interface: x 0 dot y 0 dot z 0 dot t 0 slash n 0, dots and m0; x 1 dot y 1 dot z 1 dot t 1 slash n 1, dots and m 1; x 2 dot y 2 dot z 2 dot t 2 slash n 1, dots and m 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4835641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3 Configuration for Example 7.19</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a box represents 2 0 1 dot 4 dot 1 6 dot 0 slash 2 2 and 2 0 1 dot 4 dot 1 6 dot 2 slash 2 2 represents m 1, a box represents 1 8 0 dot 7 0 dot 6 5 dot 1 2 8 slash 2 5 and 1 8 0 dot 7 0 dot 6 5 dot 1 3 5 slash 2 5 represents m 0, a box represents 2 0 1 dot 4 dot 2 2 dot 0 slash 2 4 and 2 0 1 dot 4 dot 2 2 dot 3 slash 2 4 represents m 3 and a box represents 1 8 0 dot 7 0 dot 6 5 dot 1 9 4 slash 2 6 and 1 8 0 dot 7 0 dot 6 5 dot 1 9 2 slash 2 6 represents m 2 and connects to router represents 1 8 0 dot 7 0 dot 6 5 dot 2 0 0 slash 2 6 and to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578064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1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l of us expect instantaneous response from a network, but a packet, from its source to its destination, encounters delays. The delays in a network can be divided into four types: transmission delay, propagation delay, processing delay, and queuing delay. Let us first discuss each of these delay types and then show how to calculate a packet delay from the source to the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274874757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4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and organization 4 with 1 4 0 dot 2 4 dot 7 dot 1 9 2 slash 2 6 represents m 3. The R 1 connects to a router R 2 somewhere in the internet represents m 4 and m 0. The transmissions from the R 2 represents m 1. The forwarding table for R 1 is network address/mask, next-hop address and interface: 1 4 0 dot 2 4 dot 7 dot 0 slash 2 6, dots and m 0; 1 4 0 dot 2 4 dot 7 dot 6 4 slash 2 6, dots and m 1; 1 4 0 dot 2 4 dot 7 dot 1 2 8 slash 2 6, dots and m 2; 1 4 0 dot 2 4 dot 7 dot 1 9 2 slash 2 6, dots and m 3; and 0 dot 0 dot 0 dot 0 slash 0, address of R 2 and m4. The forwarding table for R 2 is network address/mask, next-hop address and interface: 1 4 0 dot 2 4 dot 7 dot 0 slash 2 4, dots and m 0 and 0 dot 0 dot 0 dot 0 slash 0, default router and m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4845383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5 Longest mask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The R 1 connects to a router R 2 represents m 3 and m 0. The R 2 connections to organization 4 with 1 4 0 dot 2 4 dot 7 dot 1 9 2 slash 2 6 represents m 1. The transmissions from the R 2 represents m 2. The forwarding table for R 1 is network address/mask, next-hop address and interface: 1 4 0 dot 2 4 dot 7 dot 0 slash 2 6, dots and m 0; 1 4 0 dot 2 4 dot 7 dot 6 4 slash 2 6, dots and m 1; 1 4 0 dot 2 4 dot 7 dot 1 2 8 slash 2 6, dots and m 2; and 0 dot 0 dot 0 dot 0 dot 0 slash 0, default router and m 3. The forwarding table for R 2 is network address/mask, next-hop address and interface: 1 4 0 dot 2 4 dot 7 dot 1 9 2 slash 2 6, dots and m 1; 1 4 0 dot 2 4 dot 7 dot 0 slash 2 4, address of R 1 and m 0; and 0 dot 0 dot 0 dot 0 slash 0, default router and m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7378652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6 Hierarchical routing with ISP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H 0 0 1 with 1 2 0 dot 1 4 dot 6 4 dot 0 slash 3 0 and H 1 2 8 dots connects to small I S P 1 connects with 1 2 0 dot 1 4 dot 6 4 dot 0 slash 23 and total 5 1 2 to local I S P 1. H 0 0 1 with 1 2 0 dot 1 4 dot 7 8 dot 0 slash 3 0 and H 1 2 8 dots connects to small I S P 8 connects with 1 2 0 dot 1 4 dot 7 8 dot 0 slash 23 and total 5 1 2 to local I S P 1. The local I S P 1 with 1 2 0 dot 1 4 dot 6 4 dot 0 slash 20 with a total of 4 0 9 6 connects to regional I S P. Unused with 1 2 0 dot 1 4 dot 8 0 dot 0 slash 20 with a total of 4 0 9 6 connects to regional I S P. L O r g 0 1 with 1 2 0 dot 1 4 dot 9 6 dot 0 slash 2 2 and L O r g 0 4 dots connects to local I S P 2. The local I S P 2 with 1 2 0 dot 1 4 dot 9 6 dot 0 slash 2 0 with a total of 4 0 9 6 connects to regional I S P. S O r g 0 1 with 1 2 0 dot 1 4 dot 1 1 2 dot 0 slash 2 4 and S O r g 1 6 dots connects to local I S P 3. The local I S P 3 with 1 2 0 dot 1 4 dot 1 1 2 dot 0 slash 2 0 with a total of 4 0 9 6 connects to regional I S P. The regional I S P with 1 2 0 dot 1 4 dot 6 4 dot 0 slash 1 8 and total of 16,384 to the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622390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7 Example 7.23</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x represents destination address 32, 32, 31, 31, 31, 31, 31, 31, 30, 29 connects to a router, which has three connects represents 0, 1and 2 to a bar with x and the bar labeled as y, which is from an interface number 2 represents interface and next-hop address. The forwarding table represents mask (slash n), network address, next-hop address, and interface:</a:t>
            </a:r>
            <a:br>
              <a:rPr lang="en-US" dirty="0"/>
            </a:br>
            <a:r>
              <a:rPr lang="en-US" dirty="0"/>
              <a:t>32 represents NF.</a:t>
            </a:r>
            <a:br>
              <a:rPr lang="en-US" dirty="0"/>
            </a:br>
            <a:r>
              <a:rPr lang="en-US" dirty="0"/>
              <a:t>32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0 represents F, y, and 2, and 29. </a:t>
            </a:r>
          </a:p>
          <a:p>
            <a:r>
              <a:rPr lang="en-US" noProof="0" dirty="0"/>
              <a:t>Legend for the image</a:t>
            </a:r>
            <a:r>
              <a:rPr lang="en-US" dirty="0"/>
              <a:t>: Rightward arrow denote to Compare, NF denote to Not found, and F denote to Foun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490748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8 Example 7.2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0 0 0 4 represents to label 0004 connects to switch which connects to 0, 1 and 2 represents a bar with 0 0 1 2 represents interface and label address. The switching table represents interface 2, next label 0 0 1 2. The label used as index are 0 0 0 0, 0 0 0 1, 0 0 0 2, 0 0 0 3, 0 0 0 4, 0 0 0 5, 0 0 0 6, dots 1 0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2670358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0 MPLS header made of a stack of label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label from 0 to 20, E x p from 20 to 24, S on 24 and T </a:t>
            </a:r>
            <a:r>
              <a:rPr lang="en-US" dirty="0" err="1"/>
              <a:t>T</a:t>
            </a:r>
            <a:r>
              <a:rPr lang="en-US" dirty="0"/>
              <a:t> L from 24 to 31, a label from 0 to 20, E x p from 20 to 24, S on 24, and T </a:t>
            </a:r>
            <a:r>
              <a:rPr lang="en-US" dirty="0" err="1"/>
              <a:t>T</a:t>
            </a:r>
            <a:r>
              <a:rPr lang="en-US" dirty="0"/>
              <a:t> L from 24 to 31 dots and label from 0 to 20, E x p from 20 to 24, S on 24 and T </a:t>
            </a:r>
            <a:r>
              <a:rPr lang="en-US" dirty="0" err="1"/>
              <a:t>T</a:t>
            </a:r>
            <a:r>
              <a:rPr lang="en-US" dirty="0"/>
              <a:t> L from 24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164871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1 Global unicast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ite represents two subnets of a switch connects to three laptops connected to a router to the internet. The site defines n bits equals 48 bits (recommendation) global routing prefix. The subnet defines m bits shows 16 bits (recommendation) subnet identifiers. The interface defines q bits with 64 bits (recommendation) interface identifiers. The total of a global routing prefix, subnet identifier, and interface identifier is 128 bit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4298889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2 Mapping EUI-6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 U I-64 has eight bars of 8 bits. The first bar is divided into eight parts and has 0 in the seventh part. A bar of 64 bits labeled as interface identifier has eight bars, where the first bar is divided into eight bars and has 1 in the seventh part. The E U I-64 shows a down arrow to the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5489107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3 Mapping for Ethernet MAC</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thernet M A C address has six bars of 8 bits and a total of 48 bits. The first bar is divided into eight parts and has 0 in the seventh part. A bar of 64 bits labeled as interface identifier has eight bars, where the first bar is divided into eight and has 1 in the seventh part, the fourth and fifth bars represent added bits, and the fifth bar has 0 in the eighth part. The first three bars show a down arrow to the first three bars of interface identifier. The last three Ethernet M A C address bars showdown arrow to the last three bars of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658274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4 Special address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pecified with 0 0 0 0 slash 128 has two bars represents 0 0 0 0 0 0 0 0 in first 8 bits and all 0s. The loopback with 0 0 0 0 dots 1 slash 128 has two bars represents 0 0 0 0 0 0 0 0 in first 8 bits and 0s and 1 in the last. The compatible with 0 0 0 0 dots slash 96 has three bars represents 0 0 0 0 0 0 0 0 in first 8 bits, all 0s in second and I P v 4 address in third bar. The mapped with 0 0 0 0 dots F </a:t>
            </a:r>
            <a:r>
              <a:rPr lang="en-US" dirty="0" err="1"/>
              <a:t>F</a:t>
            </a:r>
            <a:r>
              <a:rPr lang="en-US" dirty="0"/>
              <a:t> </a:t>
            </a:r>
            <a:r>
              <a:rPr lang="en-US" dirty="0" err="1"/>
              <a:t>F</a:t>
            </a:r>
            <a:r>
              <a:rPr lang="en-US" dirty="0"/>
              <a:t> </a:t>
            </a:r>
            <a:r>
              <a:rPr lang="en-US" dirty="0" err="1"/>
              <a:t>F</a:t>
            </a:r>
            <a:r>
              <a:rPr lang="en-US" dirty="0"/>
              <a:t> slash 96 has 4 bars represents 0 0 0 0 0 0 0 0 in first bar, all 0s in second, all 1s in third and I P v 4 address in fourth bar, where the first two bars represents 80 bits, the third represents 16 bits and fourth 32 bi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6564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6664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5785531"/>
              </p:ext>
            </p:extLst>
          </p:nvPr>
        </p:nvGraphicFramePr>
        <p:xfrm>
          <a:off x="1746250" y="4224338"/>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746250" y="4224338"/>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209679751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5 Unique local unicast blo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ique local FC00:/7 shows 7 bits, 40 bits, 16 bits and 64 bits. The gap between 7 bits and 40 bits is 0 or 1. The total length of 7 bits and 40 bits is n equals 48 bits. The 7 bits shows 1111110; The 40 bits shows random number; the 16 bits shows subnet ID; the 64 bits shows interface ID. The link local FE80:/10 shows 10 bits, 38 bits, 16 bits, and 64 bits. The 10 bits shows 1111111010; the 38 bits shows All 0s; the 16 bits shows All 0s; the 64 bits shows interface ID. The multicast F000:/8 shows 8 bits, 4 bits, 4 bits, and 112 bits. The 8 bits shows 11111111; the 4 bits shows flag with values in hex as 0: Permanent and 1: Transient; the 4 bits shows scope with values in hex as 0: reserved, 1: node local, 2: link local, 4: admin, local, 5: site local, 8: organization local, E: global, and F: reserved; the 112 bits shows group I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916655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6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gure (a) shows I P v 6 packet represents the base header with 40 bytes and a payload of up to 65,535 bytes. An leftward connected from base header. The figure (b) shows The base header includes a first layer of version from 0 to 4, traffic class from 4 to 12 and flow label from 12 to 31, the second layer of payload length from 0 to 16, next header from 16 to 24, and hop limit from 24 to 31, the third layer of the source address (128 bits is equal to 16 bytes) from 0 to 31 and the fourth layer of the destination address (128 bits is equal to 16 byt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97478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7 Payload in an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base header has four layers, where the second part of the second layer represents the next header. The payload has many segments with the next header, length and extension header, and a segment data: a packet from another protocol. The next header of the base header transmits to the next header of payload, and the next header of payload transmits to data: a packet from another protocol. Some next-header codes are 00: hop-by-hop option, 02: I C M P v 6, 06: T C P, 17: U D P, 43: source-routing option, 44: fragmentation option, 50: encrypted security payload, 51: authentication header, 59: null (no next header) and 60: destination op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833202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9 Comparison of network layer in version 4 and version 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 version 4 includes I G M P, I C M P, I P v 4, and A R P. The network layer in version 6 includes I C M P v 6 and I P v 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515945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0 Categories of ICMPv6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C M P v 6 messages include error messages, information messages, neighbor discovery messages represent N D protocol, and group membership messages represent M L D protoc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083263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1 Dual sta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 action="ppaction://noaction"/>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yers include upper layers, I P v 4 and I P v 6 layer, and two layers of underlying L A N or W A N technology. The left side represents to and from I P v 4 system and the right side represents To and from I P v 6 syste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 action="ppaction://noaction"/>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1428039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2 Tunneling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 action="ppaction://noaction"/>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o a router represents I P v 6 header payload sends to the small router. A router represents I P v 4 and tunnel of I P v 4 header, I P v 6 header and payload, transmits to a laptop labeled as I P v 6 host represents I P v 6 header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 action="ppaction://noaction"/>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928764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3 Header translation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 action="ppaction://noaction"/>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hrough I P v 6 region. It represents I P v 6 header, and payload to router represents header translation done here, to a laptop labeled as I P v 4 host shows I P v 4 region and I P v 4 header and payloa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 action="ppaction://noaction"/>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5974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pagation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Propagation delay is the time it takes for a bit to travel from point A to point B in the transmission media. The propagation delay for a packet-switched network depends on the propagation delay of each network (LAN or WAN). The propagation delay depends on the propagation speed of the media, which is 3 ´ 108 meters/second in a vacuum and normally much less in a wired medium; it also depends on the distance of the link. In other words, propagat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7409838"/>
              </p:ext>
            </p:extLst>
          </p:nvPr>
        </p:nvGraphicFramePr>
        <p:xfrm>
          <a:off x="1955800" y="4583113"/>
          <a:ext cx="5232400" cy="444500"/>
        </p:xfrm>
        <a:graphic>
          <a:graphicData uri="http://schemas.openxmlformats.org/presentationml/2006/ole">
            <mc:AlternateContent xmlns:mc="http://schemas.openxmlformats.org/markup-compatibility/2006">
              <mc:Choice xmlns:v="urn:schemas-microsoft-com:vml" Requires="v">
                <p:oleObj name="Equation" r:id="rId2" imgW="5232240" imgH="444240" progId="Equation.DSMT4">
                  <p:embed/>
                </p:oleObj>
              </mc:Choice>
              <mc:Fallback>
                <p:oleObj name="Equation" r:id="rId2" imgW="5232240" imgH="4442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955800" y="4583113"/>
                        <a:ext cx="5232400" cy="4445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155572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cessing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The processing delay is the time required for a router or a destination host to receive a packet from its input port, remove the header, perform an error detection procedure, and deliver the packet to the output port (in the case of a router) or deliver the packet to the upper-layer protocol (in the case of the destination host). The processing delay may be different for each packet, but normally is calculated as an average.</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8181901"/>
              </p:ext>
            </p:extLst>
          </p:nvPr>
        </p:nvGraphicFramePr>
        <p:xfrm>
          <a:off x="1885950" y="45958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885950" y="4595813"/>
                        <a:ext cx="5372100" cy="4191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562969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hapter 7: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7.1	Services</a:t>
            </a:r>
          </a:p>
          <a:p>
            <a:pPr marL="457200" indent="-457200">
              <a:lnSpc>
                <a:spcPct val="150000"/>
              </a:lnSpc>
              <a:defRPr/>
            </a:pPr>
            <a:r>
              <a:rPr lang="en-US" b="1" dirty="0">
                <a:solidFill>
                  <a:schemeClr val="tx1"/>
                </a:solidFill>
                <a:latin typeface="+mj-lt"/>
              </a:rPr>
              <a:t>7.2	Packet Switching</a:t>
            </a:r>
          </a:p>
          <a:p>
            <a:pPr marL="457200" indent="-457200">
              <a:lnSpc>
                <a:spcPct val="150000"/>
              </a:lnSpc>
              <a:defRPr/>
            </a:pPr>
            <a:r>
              <a:rPr lang="en-US" b="1" dirty="0">
                <a:solidFill>
                  <a:schemeClr val="tx1"/>
                </a:solidFill>
                <a:latin typeface="+mj-lt"/>
              </a:rPr>
              <a:t>7.3	Performance</a:t>
            </a:r>
          </a:p>
          <a:p>
            <a:pPr marL="457200" indent="-457200">
              <a:lnSpc>
                <a:spcPct val="150000"/>
              </a:lnSpc>
              <a:defRPr/>
            </a:pPr>
            <a:r>
              <a:rPr lang="en-US" b="1" dirty="0">
                <a:solidFill>
                  <a:schemeClr val="tx1"/>
                </a:solidFill>
                <a:latin typeface="+mj-lt"/>
              </a:rPr>
              <a:t>7.4	Internet Protocol V4</a:t>
            </a:r>
          </a:p>
          <a:p>
            <a:pPr marL="457200" indent="-457200">
              <a:lnSpc>
                <a:spcPct val="150000"/>
              </a:lnSpc>
              <a:defRPr/>
            </a:pPr>
            <a:r>
              <a:rPr lang="en-US" b="1" dirty="0">
                <a:solidFill>
                  <a:schemeClr val="tx1"/>
                </a:solidFill>
                <a:latin typeface="+mj-lt"/>
              </a:rPr>
              <a:t>7.5	Internet Protocol V6</a:t>
            </a:r>
          </a:p>
          <a:p>
            <a:pPr marL="457200" indent="-457200">
              <a:lnSpc>
                <a:spcPct val="150000"/>
              </a:lnSpc>
              <a:defRPr/>
            </a:pPr>
            <a:r>
              <a:rPr lang="en-US" b="1" dirty="0">
                <a:solidFill>
                  <a:schemeClr val="tx1"/>
                </a:solidFill>
                <a:latin typeface="+mj-lt"/>
              </a:rPr>
              <a:t>7.6	Transition from V4 To V6</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ueing delay: </a:t>
            </a:r>
            <a:br>
              <a:rPr lang="en-US" dirty="0"/>
            </a:br>
            <a:endParaRPr lang="en-US" dirty="0"/>
          </a:p>
        </p:txBody>
      </p:sp>
      <p:sp>
        <p:nvSpPr>
          <p:cNvPr id="3" name="Content Placeholder 2"/>
          <p:cNvSpPr>
            <a:spLocks noGrp="1"/>
          </p:cNvSpPr>
          <p:nvPr>
            <p:ph sz="quarter" idx="11"/>
          </p:nvPr>
        </p:nvSpPr>
        <p:spPr/>
        <p:txBody>
          <a:bodyPr/>
          <a:lstStyle/>
          <a:p>
            <a:r>
              <a:rPr lang="en-US" dirty="0"/>
              <a:t>Let the packet is received by the destination, the packet will not be processed by the destination immediately. It has to wait in a queue in something called a buffer. So the amount of time it waits in queue before being processed is called queueing delay. </a:t>
            </a:r>
          </a:p>
          <a:p>
            <a:endParaRPr lang="en-US" dirty="0"/>
          </a:p>
          <a:p>
            <a:r>
              <a:rPr lang="en-US" dirty="0"/>
              <a:t>In general, we can’t calculate queueing delay because we don’t have any formula for that. </a:t>
            </a:r>
          </a:p>
          <a:p>
            <a:endParaRPr lang="en-US" dirty="0"/>
          </a:p>
        </p:txBody>
      </p:sp>
      <p:sp>
        <p:nvSpPr>
          <p:cNvPr id="4" name="Text Placeholder 3"/>
          <p:cNvSpPr>
            <a:spLocks noGrp="1"/>
          </p:cNvSpPr>
          <p:nvPr>
            <p:ph type="body" sz="quarter" idx="39"/>
          </p:nvPr>
        </p:nvSpPr>
        <p:spPr/>
        <p:txBody>
          <a:bodyPr/>
          <a:lstStyle/>
          <a:p>
            <a:endParaRPr lang="en-US"/>
          </a:p>
        </p:txBody>
      </p:sp>
      <p:sp>
        <p:nvSpPr>
          <p:cNvPr id="5" name="Text Placeholder 4"/>
          <p:cNvSpPr>
            <a:spLocks noGrp="1"/>
          </p:cNvSpPr>
          <p:nvPr>
            <p:ph type="body" sz="quarter" idx="40"/>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pPr/>
              <a:t>20</a:t>
            </a:fld>
            <a:endParaRPr lang="en-US"/>
          </a:p>
        </p:txBody>
      </p:sp>
      <p:graphicFrame>
        <p:nvGraphicFramePr>
          <p:cNvPr id="7"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0364097"/>
              </p:ext>
            </p:extLst>
          </p:nvPr>
        </p:nvGraphicFramePr>
        <p:xfrm>
          <a:off x="1479550" y="43926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7"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479550" y="4392613"/>
                        <a:ext cx="5372100" cy="419100"/>
                      </a:xfrm>
                      <a:prstGeom prst="rect">
                        <a:avLst/>
                      </a:prstGeom>
                    </p:spPr>
                  </p:pic>
                </p:oleObj>
              </mc:Fallback>
            </mc:AlternateContent>
          </a:graphicData>
        </a:graphic>
      </p:graphicFrame>
    </p:spTree>
    <p:extLst>
      <p:ext uri="{BB962C8B-B14F-4D97-AF65-F5344CB8AC3E}">
        <p14:creationId xmlns:p14="http://schemas.microsoft.com/office/powerpoint/2010/main" val="17240215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8950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743086"/>
              </p:ext>
            </p:extLst>
          </p:nvPr>
        </p:nvGraphicFramePr>
        <p:xfrm>
          <a:off x="1746250" y="4487863"/>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746250" y="4487863"/>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15122792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otal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672231"/>
          </a:xfrm>
        </p:spPr>
        <p:txBody>
          <a:bodyPr/>
          <a:lstStyle/>
          <a:p>
            <a:pPr>
              <a:defRPr/>
            </a:pPr>
            <a:r>
              <a:rPr lang="en-US" dirty="0"/>
              <a:t>Assuming equal delays for the sender, routers, and receiver, the total delay (source-to-destination delay) a packet encounters can be calculated if we know the number of routers, n, in the whole path.</a:t>
            </a:r>
          </a:p>
          <a:p>
            <a:pPr>
              <a:defRPr/>
            </a:pPr>
            <a:endParaRPr lang="en-US" dirty="0"/>
          </a:p>
          <a:p>
            <a:pPr>
              <a:defRPr/>
            </a:pPr>
            <a:endParaRPr lang="en-US" dirty="0"/>
          </a:p>
        </p:txBody>
      </p:sp>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2</a:t>
            </a:fld>
            <a:endParaRPr lang="en-US"/>
          </a:p>
        </p:txBody>
      </p:sp>
      <p:sp>
        <p:nvSpPr>
          <p:cNvPr id="4" name="Rectangle 10"/>
          <p:cNvSpPr>
            <a:spLocks noChangeArrowheads="1"/>
          </p:cNvSpPr>
          <p:nvPr/>
        </p:nvSpPr>
        <p:spPr bwMode="auto">
          <a:xfrm>
            <a:off x="939800" y="337652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6348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273239"/>
                </a:solidFill>
                <a:effectLst/>
                <a:latin typeface="Consolas" panose="020B0609020204030204" pitchFamily="49" charset="0"/>
              </a:rPr>
              <a:t>Ttotal</a:t>
            </a:r>
            <a:r>
              <a:rPr kumimoji="0" lang="en-US" altLang="en-US" sz="1200" b="0" i="0" u="none" strike="noStrike" cap="none" normalizeH="0" baseline="0" dirty="0">
                <a:ln>
                  <a:noFill/>
                </a:ln>
                <a:solidFill>
                  <a:srgbClr val="273239"/>
                </a:solidFill>
                <a:effectLst/>
                <a:latin typeface="Consolas" panose="020B0609020204030204" pitchFamily="49" charset="0"/>
              </a:rPr>
              <a:t> = Tt + </a:t>
            </a:r>
            <a:r>
              <a:rPr kumimoji="0" lang="en-US" altLang="en-US" sz="1200" b="0" i="0" u="none" strike="noStrike" cap="none" normalizeH="0" baseline="0" dirty="0" err="1">
                <a:ln>
                  <a:noFill/>
                </a:ln>
                <a:solidFill>
                  <a:srgbClr val="273239"/>
                </a:solidFill>
                <a:effectLst/>
                <a:latin typeface="Consolas" panose="020B0609020204030204" pitchFamily="49" charset="0"/>
              </a:rPr>
              <a:t>Tp</a:t>
            </a:r>
            <a:r>
              <a:rPr kumimoji="0" lang="en-US" altLang="en-US" sz="1200" b="0" i="0" u="none" strike="noStrike" cap="none" normalizeH="0" baseline="0" dirty="0">
                <a:ln>
                  <a:noFill/>
                </a:ln>
                <a:solidFill>
                  <a:srgbClr val="273239"/>
                </a:solidFill>
                <a:effectLst/>
                <a:latin typeface="Consolas" panose="020B0609020204030204" pitchFamily="49" charset="0"/>
              </a:rPr>
              <a:t> + </a:t>
            </a:r>
            <a:r>
              <a:rPr kumimoji="0" lang="en-US" altLang="en-US" sz="1200" b="0" i="0" u="none" strike="noStrike" cap="none" normalizeH="0" baseline="0" dirty="0" err="1">
                <a:ln>
                  <a:noFill/>
                </a:ln>
                <a:solidFill>
                  <a:srgbClr val="273239"/>
                </a:solidFill>
                <a:effectLst/>
                <a:latin typeface="Consolas" panose="020B0609020204030204" pitchFamily="49" charset="0"/>
              </a:rPr>
              <a:t>Tq</a:t>
            </a:r>
            <a:r>
              <a:rPr kumimoji="0" lang="en-US" altLang="en-US" sz="1200" b="0" i="0" u="none" strike="noStrike" cap="none" normalizeH="0" baseline="0" dirty="0">
                <a:ln>
                  <a:noFill/>
                </a:ln>
                <a:solidFill>
                  <a:srgbClr val="273239"/>
                </a:solidFill>
                <a:effectLst/>
                <a:latin typeface="Consolas" panose="020B0609020204030204" pitchFamily="49" charset="0"/>
              </a:rPr>
              <a:t> + </a:t>
            </a:r>
            <a:r>
              <a:rPr kumimoji="0" lang="en-US" altLang="en-US" sz="1200" b="0" i="0" u="none" strike="noStrike" cap="none" normalizeH="0" baseline="0" dirty="0" err="1">
                <a:ln>
                  <a:noFill/>
                </a:ln>
                <a:solidFill>
                  <a:srgbClr val="273239"/>
                </a:solidFill>
                <a:effectLst/>
                <a:latin typeface="Consolas" panose="020B0609020204030204" pitchFamily="49" charset="0"/>
              </a:rPr>
              <a:t>Tpro</a:t>
            </a:r>
            <a:r>
              <a:rPr kumimoji="0" lang="en-US" altLang="en-US" sz="6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061767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2 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272431"/>
          </a:xfrm>
        </p:spPr>
        <p:txBody>
          <a:bodyPr/>
          <a:lstStyle/>
          <a:p>
            <a:pPr>
              <a:defRPr/>
            </a:pPr>
            <a:r>
              <a:rPr lang="en-US" dirty="0"/>
              <a:t>Throughput at any point in a network is defined as the number of bits passing through the point in a second, which is actually the transmission rate of data at that point. In a path from source to destination, a packet may pass through several links (networks), each with a different transmission rate. How, then, can we determine the throughput of the whole path? To see the situation, assume that we have three links, each with a different transmission rate, as shown in Figure 7.2.</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1968565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 Throughput in a path with three links in a series</a:t>
            </a:r>
          </a:p>
        </p:txBody>
      </p:sp>
      <p:pic>
        <p:nvPicPr>
          <p:cNvPr id="10" name="Picture 2" descr="&quot;Two-part illustration shows a path through three links and simulation using pipes.&quo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73386"/>
            <a:ext cx="8595360" cy="274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39784025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 A path through the Internet backbone</a:t>
            </a:r>
          </a:p>
        </p:txBody>
      </p:sp>
      <p:pic>
        <p:nvPicPr>
          <p:cNvPr id="10" name="Picture 2" descr="An illustration shows the transmission rat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15284"/>
            <a:ext cx="8595360" cy="1762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7711008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3 Packet Lo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nother issue that severely affects the performance of communication is the number of packets lost during transmission. When a router receives a packet while processing another packet, the received packet needs to be stored in the input buffer waiting for its turn. A router, however, has an input buffer with a limited size. A time may come when the buffer is full and the next packet needs to be dropped. The effect of packet loss on the Internet network layer is that the packet needs to be resent, which in turn may create overflow and cause more packet los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11111106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4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Congestion control is a mechanism for improving performance. Although congestion at the network layer is not explicitly addressed in the Internet model, the study of congestion at this layer may help us to better understand the cause of congestion at the transport layer and find possible remedies to be used at the network layer. Congestion at the network layer is related to two issues, throughput and delay, which we discussed in the previous sec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605193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4 INTERNET PROTOCOL VERSION 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latin typeface="Times-Roman"/>
              </a:rPr>
              <a:t>The network layer in the Internet has gone through several versions, but only two versions have survived: IP Version 4 (IPv4) and IP Version 6 (IPv6). Although IPv4 is almost depleted, we discuss it because there are still some areas that use this version and also because it is the foundation for IPv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42564179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4.1 IPv4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The identifier used in the IP layer of the TCP/IP protocol suite to identify the connection of each device to the Internet is called the Internet address or IP address. An IPv4 address is a 32-bit address that uniquely and universally defines the connection of a host or a router to the Internet. The IP address is the address of the connection, not the host or the router, because if the device is moved to another network, the IP address may be chang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22401442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 Communication at the network layer</a:t>
            </a:r>
          </a:p>
        </p:txBody>
      </p:sp>
      <p:pic>
        <p:nvPicPr>
          <p:cNvPr id="10" name="Picture 2" descr="A flow diagram shows the Sky research communic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0422" y="1094026"/>
            <a:ext cx="4763157" cy="5084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ddress Spac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 protocol like IPv4 that defines addresses has an address space. An address space is the total number of addresses used by the protocol. If a protocol uses b bits to define an address, the address space is 2b because each bit can have two different values (0 or 1). IPv4 uses 32-bit addresses, which means that the address space is 232 or 4,294,967,296 (more than four billion). If there were no restrictions, more than 4 billion devices could be connected to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28466136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No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There are three common notations to show an IPv4 address: binary notation (base 2), dotted-decimal notation (base 256), and hexadecimal notation (base 1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41107558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 Three different notations in IPv4 addressing</a:t>
            </a:r>
          </a:p>
        </p:txBody>
      </p:sp>
      <p:pic>
        <p:nvPicPr>
          <p:cNvPr id="10" name="Picture 2" descr="A diagrammatical image shows the binary, dotted decimal, and hexadecimal notations in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72552"/>
            <a:ext cx="8595360" cy="3438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9957777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ierarchy in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In any communication network that involves delivery, such as a telephone network or a postal network, the addressing system is hierarchical. A 32-bit IPv4 address is also hierarchical but divided only into two parts. The first part of the address, called the prefix, defines the network; the second part of the address, called the suffix, defines the nod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3554376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 Hierarchy in addressing</a:t>
            </a:r>
          </a:p>
        </p:txBody>
      </p:sp>
      <p:pic>
        <p:nvPicPr>
          <p:cNvPr id="10" name="Picture 2" descr="An illustration of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1369249"/>
            <a:ext cx="8412480" cy="472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1629342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ful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hen the Internet started, an IPv4 address was designed with a fixed-length prefix, but to accommodate both small and large networks, three fixed-length prefixes were designed instead of one </a:t>
            </a:r>
            <a:br>
              <a:rPr lang="en-US" dirty="0"/>
            </a:br>
            <a:r>
              <a:rPr lang="en-US" dirty="0"/>
              <a:t>(n = 8, n = 16, and n = 24). The whole address space was divided into five classes (class A, B, C, D, and E), as shown in Figure 7.6. This scheme is referred to as classful addressing. Although classful addressing belongs to the past, it helps us to understand classless addressing, discussed la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5</a:t>
            </a:fld>
            <a:endParaRPr lang="en-US"/>
          </a:p>
        </p:txBody>
      </p:sp>
      <p:pic>
        <p:nvPicPr>
          <p:cNvPr id="3" name="Picture 4">
            <a:extLst>
              <a:ext uri="{FF2B5EF4-FFF2-40B4-BE49-F238E27FC236}">
                <a16:creationId xmlns:a16="http://schemas.microsoft.com/office/drawing/2014/main" id="{61F26F8D-7586-6EC4-951C-E26CB0A5E3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4198938"/>
            <a:ext cx="80264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782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6 Occupation of the address space in classful addressing</a:t>
            </a:r>
          </a:p>
        </p:txBody>
      </p:sp>
      <p:pic>
        <p:nvPicPr>
          <p:cNvPr id="10" name="Picture 2" descr="An illustration of address space with 4, 2 9 4, 9 6 7, 2 9 6 addresse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22169"/>
            <a:ext cx="8595360" cy="39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41128932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3B5F-ABC8-1050-24AD-0943061C8D92}"/>
              </a:ext>
            </a:extLst>
          </p:cNvPr>
          <p:cNvSpPr>
            <a:spLocks noGrp="1"/>
          </p:cNvSpPr>
          <p:nvPr>
            <p:ph type="title"/>
          </p:nvPr>
        </p:nvSpPr>
        <p:spPr/>
        <p:txBody>
          <a:bodyPr/>
          <a:lstStyle/>
          <a:p>
            <a:r>
              <a:rPr lang="en-US" dirty="0"/>
              <a:t>Classful addressing</a:t>
            </a:r>
          </a:p>
        </p:txBody>
      </p:sp>
      <p:sp>
        <p:nvSpPr>
          <p:cNvPr id="5" name="Text Placeholder 4">
            <a:extLst>
              <a:ext uri="{FF2B5EF4-FFF2-40B4-BE49-F238E27FC236}">
                <a16:creationId xmlns:a16="http://schemas.microsoft.com/office/drawing/2014/main" id="{1DB4F264-3F97-34AF-7E1A-08C2A28C5C9E}"/>
              </a:ext>
            </a:extLst>
          </p:cNvPr>
          <p:cNvSpPr>
            <a:spLocks noGrp="1"/>
          </p:cNvSpPr>
          <p:nvPr>
            <p:ph type="body" sz="quarter" idx="39"/>
          </p:nvPr>
        </p:nvSpPr>
        <p:spPr/>
        <p:txBody>
          <a:bodyPr/>
          <a:lstStyle/>
          <a:p>
            <a:endParaRPr lang="en-US"/>
          </a:p>
        </p:txBody>
      </p:sp>
      <p:sp>
        <p:nvSpPr>
          <p:cNvPr id="6" name="Text Placeholder 5">
            <a:extLst>
              <a:ext uri="{FF2B5EF4-FFF2-40B4-BE49-F238E27FC236}">
                <a16:creationId xmlns:a16="http://schemas.microsoft.com/office/drawing/2014/main" id="{96F3D6DB-8EF8-FD63-5884-C49E8FC8BD51}"/>
              </a:ext>
            </a:extLst>
          </p:cNvPr>
          <p:cNvSpPr>
            <a:spLocks noGrp="1"/>
          </p:cNvSpPr>
          <p:nvPr>
            <p:ph type="body" sz="quarter" idx="40"/>
          </p:nvPr>
        </p:nvSpPr>
        <p:spPr/>
        <p:txBody>
          <a:bodyPr/>
          <a:lstStyle/>
          <a:p>
            <a:endParaRPr lang="en-US"/>
          </a:p>
        </p:txBody>
      </p:sp>
      <p:sp>
        <p:nvSpPr>
          <p:cNvPr id="7" name="Slide Number Placeholder 6">
            <a:extLst>
              <a:ext uri="{FF2B5EF4-FFF2-40B4-BE49-F238E27FC236}">
                <a16:creationId xmlns:a16="http://schemas.microsoft.com/office/drawing/2014/main" id="{D6E439BC-8340-C0FE-9BD2-04E3565B5886}"/>
              </a:ext>
            </a:extLst>
          </p:cNvPr>
          <p:cNvSpPr>
            <a:spLocks noGrp="1"/>
          </p:cNvSpPr>
          <p:nvPr>
            <p:ph type="sldNum" sz="quarter" idx="10"/>
          </p:nvPr>
        </p:nvSpPr>
        <p:spPr/>
        <p:txBody>
          <a:bodyPr/>
          <a:lstStyle/>
          <a:p>
            <a:fld id="{68151E55-6873-49E2-B8D5-2F265E6F1973}" type="slidenum">
              <a:rPr lang="en-US" smtClean="0"/>
              <a:pPr/>
              <a:t>37</a:t>
            </a:fld>
            <a:endParaRPr lang="en-US"/>
          </a:p>
        </p:txBody>
      </p:sp>
      <p:pic>
        <p:nvPicPr>
          <p:cNvPr id="9" name="Picture 4">
            <a:extLst>
              <a:ext uri="{FF2B5EF4-FFF2-40B4-BE49-F238E27FC236}">
                <a16:creationId xmlns:a16="http://schemas.microsoft.com/office/drawing/2014/main" id="{58B8A927-2572-829D-7985-B052801E22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480" y="1167015"/>
            <a:ext cx="80264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a:extLst>
              <a:ext uri="{FF2B5EF4-FFF2-40B4-BE49-F238E27FC236}">
                <a16:creationId xmlns:a16="http://schemas.microsoft.com/office/drawing/2014/main" id="{8249A855-3814-E831-0D77-D093C8C169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480" y="3912914"/>
            <a:ext cx="8291512"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68817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less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ith the growth of the Internet, it was clear that a larger address space was needed as a long-term solution. The larger address space, however, requires that the length of IP addresses also be increased, which means the format of the IP packets needs to be changed. Although the long-range solution has already been devised and is called IPv6, a short-term solution was also devised to use the same address space but to change the distribution of addresses to provide a fair share to each organization. The short-term solution still uses IPv4 addresses, but it is called classless addressing.</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41969594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1">
            <a:extLst>
              <a:ext uri="{FF2B5EF4-FFF2-40B4-BE49-F238E27FC236}">
                <a16:creationId xmlns:a16="http://schemas.microsoft.com/office/drawing/2014/main" id="{E771775F-CA3A-B362-9234-E765FBDF37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B055BEB5-36F6-4459-84C6-8C24359F7291}" type="slidenum">
              <a:rPr lang="en-US" altLang="en-US" sz="2000" baseline="0">
                <a:solidFill>
                  <a:schemeClr val="bg2"/>
                </a:solidFill>
              </a:rPr>
              <a:pPr/>
              <a:t>39</a:t>
            </a:fld>
            <a:endParaRPr lang="en-US" altLang="en-US" sz="2000" baseline="0">
              <a:solidFill>
                <a:schemeClr val="bg2"/>
              </a:solidFill>
            </a:endParaRPr>
          </a:p>
        </p:txBody>
      </p:sp>
      <p:pic>
        <p:nvPicPr>
          <p:cNvPr id="38915" name="Picture 3">
            <a:extLst>
              <a:ext uri="{FF2B5EF4-FFF2-40B4-BE49-F238E27FC236}">
                <a16:creationId xmlns:a16="http://schemas.microsoft.com/office/drawing/2014/main" id="{E3F0D0C8-C478-BB22-CD7A-E53F9847F18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663" y="304800"/>
            <a:ext cx="9050337"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1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We briefly discuss the services provided at the network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7 Variable-length blocks in classless addressing</a:t>
            </a:r>
          </a:p>
        </p:txBody>
      </p:sp>
      <p:pic>
        <p:nvPicPr>
          <p:cNvPr id="10" name="Picture 2" descr="An illustration of address spac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3269219"/>
            <a:ext cx="8595360" cy="100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9980428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8 Slash notation (CIDR)</a:t>
            </a:r>
          </a:p>
        </p:txBody>
      </p:sp>
      <p:pic>
        <p:nvPicPr>
          <p:cNvPr id="10" name="Picture 2" descr="An illustration of slash not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74858"/>
            <a:ext cx="8595360" cy="1529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10533646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a:extLst>
              <a:ext uri="{FF2B5EF4-FFF2-40B4-BE49-F238E27FC236}">
                <a16:creationId xmlns:a16="http://schemas.microsoft.com/office/drawing/2014/main" id="{37CEEA2E-B0DD-3877-5D64-0BF1A3AC016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9ABA6AF3-9D67-4FC2-ADE1-9C77D588631D}" type="slidenum">
              <a:rPr lang="en-US" altLang="en-US" sz="2000" baseline="0">
                <a:solidFill>
                  <a:schemeClr val="bg2"/>
                </a:solidFill>
              </a:rPr>
              <a:pPr/>
              <a:t>42</a:t>
            </a:fld>
            <a:endParaRPr lang="en-US" altLang="en-US" sz="2000" baseline="0">
              <a:solidFill>
                <a:schemeClr val="bg2"/>
              </a:solidFill>
            </a:endParaRPr>
          </a:p>
        </p:txBody>
      </p:sp>
      <p:sp>
        <p:nvSpPr>
          <p:cNvPr id="44035" name="Rectangle 2">
            <a:extLst>
              <a:ext uri="{FF2B5EF4-FFF2-40B4-BE49-F238E27FC236}">
                <a16:creationId xmlns:a16="http://schemas.microsoft.com/office/drawing/2014/main" id="{475D0C0D-4B07-B577-3322-255137F977FD}"/>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36" name="Rectangle 3">
            <a:extLst>
              <a:ext uri="{FF2B5EF4-FFF2-40B4-BE49-F238E27FC236}">
                <a16:creationId xmlns:a16="http://schemas.microsoft.com/office/drawing/2014/main" id="{CBD0F4F3-9C47-CE28-875A-6EF435F9F981}"/>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37" name="Rectangle 4">
            <a:extLst>
              <a:ext uri="{FF2B5EF4-FFF2-40B4-BE49-F238E27FC236}">
                <a16:creationId xmlns:a16="http://schemas.microsoft.com/office/drawing/2014/main" id="{50C9ECED-7C1D-3BC6-7523-7ADCA4F904CC}"/>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38" name="Rectangle 5">
            <a:extLst>
              <a:ext uri="{FF2B5EF4-FFF2-40B4-BE49-F238E27FC236}">
                <a16:creationId xmlns:a16="http://schemas.microsoft.com/office/drawing/2014/main" id="{C0AF0898-02C5-EE35-4C07-27F5DAF2C494}"/>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39" name="Rectangle 6">
            <a:extLst>
              <a:ext uri="{FF2B5EF4-FFF2-40B4-BE49-F238E27FC236}">
                <a16:creationId xmlns:a16="http://schemas.microsoft.com/office/drawing/2014/main" id="{7F651160-6038-0A35-9DDF-F7F52E8402C8}"/>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40" name="Rectangle 7">
            <a:extLst>
              <a:ext uri="{FF2B5EF4-FFF2-40B4-BE49-F238E27FC236}">
                <a16:creationId xmlns:a16="http://schemas.microsoft.com/office/drawing/2014/main" id="{D5BD0919-4B74-97AF-7317-2D770E16145E}"/>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41" name="Rectangle 8">
            <a:extLst>
              <a:ext uri="{FF2B5EF4-FFF2-40B4-BE49-F238E27FC236}">
                <a16:creationId xmlns:a16="http://schemas.microsoft.com/office/drawing/2014/main" id="{BD734155-30AF-CC52-C86C-AADDA522CB0D}"/>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4042" name="Line 9">
            <a:extLst>
              <a:ext uri="{FF2B5EF4-FFF2-40B4-BE49-F238E27FC236}">
                <a16:creationId xmlns:a16="http://schemas.microsoft.com/office/drawing/2014/main" id="{DCF61B80-4EB1-BE5D-3B69-84456D294F69}"/>
              </a:ext>
            </a:extLst>
          </p:cNvPr>
          <p:cNvSpPr>
            <a:spLocks noChangeShapeType="1"/>
          </p:cNvSpPr>
          <p:nvPr/>
        </p:nvSpPr>
        <p:spPr bwMode="auto">
          <a:xfrm>
            <a:off x="457200" y="26670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10">
            <a:extLst>
              <a:ext uri="{FF2B5EF4-FFF2-40B4-BE49-F238E27FC236}">
                <a16:creationId xmlns:a16="http://schemas.microsoft.com/office/drawing/2014/main" id="{3B134E01-A4C5-F533-E868-1B08EF70B34F}"/>
              </a:ext>
            </a:extLst>
          </p:cNvPr>
          <p:cNvSpPr>
            <a:spLocks noChangeShapeType="1"/>
          </p:cNvSpPr>
          <p:nvPr/>
        </p:nvSpPr>
        <p:spPr bwMode="auto">
          <a:xfrm>
            <a:off x="458788" y="54102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Rectangle 11">
            <a:extLst>
              <a:ext uri="{FF2B5EF4-FFF2-40B4-BE49-F238E27FC236}">
                <a16:creationId xmlns:a16="http://schemas.microsoft.com/office/drawing/2014/main" id="{2A8F4642-AA95-15FE-21AD-F60F6E3F6CFF}"/>
              </a:ext>
            </a:extLst>
          </p:cNvPr>
          <p:cNvSpPr>
            <a:spLocks noChangeArrowheads="1"/>
          </p:cNvSpPr>
          <p:nvPr/>
        </p:nvSpPr>
        <p:spPr bwMode="auto">
          <a:xfrm>
            <a:off x="495300" y="2759075"/>
            <a:ext cx="8077200" cy="2528888"/>
          </a:xfrm>
          <a:prstGeom prst="rect">
            <a:avLst/>
          </a:prstGeom>
          <a:solidFill>
            <a:srgbClr val="99FF33"/>
          </a:solidFill>
          <a:ln>
            <a:noFill/>
          </a:ln>
          <a:extLs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a:r>
              <a:rPr lang="en-US" altLang="en-US" baseline="0"/>
              <a:t>In IPv4 addressing, a block of </a:t>
            </a:r>
            <a:br>
              <a:rPr lang="en-US" altLang="en-US" baseline="0"/>
            </a:br>
            <a:r>
              <a:rPr lang="en-US" altLang="en-US" baseline="0"/>
              <a:t>addresses can be defined as</a:t>
            </a:r>
          </a:p>
          <a:p>
            <a:pPr algn="ctr"/>
            <a:r>
              <a:rPr lang="en-US" altLang="en-US" baseline="0"/>
              <a:t>x.y.z.t /</a:t>
            </a:r>
            <a:r>
              <a:rPr lang="en-US" altLang="en-US" i="1" baseline="0"/>
              <a:t>n</a:t>
            </a:r>
          </a:p>
          <a:p>
            <a:pPr algn="ctr"/>
            <a:r>
              <a:rPr lang="en-US" altLang="en-US" baseline="0"/>
              <a:t>in which x.y.z.t defines one of the addresses and the /</a:t>
            </a:r>
            <a:r>
              <a:rPr lang="en-US" altLang="en-US" i="1" baseline="0"/>
              <a:t>n</a:t>
            </a:r>
            <a:r>
              <a:rPr lang="en-US" altLang="en-US" baseline="0"/>
              <a:t> defines the mask.</a:t>
            </a:r>
          </a:p>
        </p:txBody>
      </p:sp>
      <p:grpSp>
        <p:nvGrpSpPr>
          <p:cNvPr id="44045" name="Group 12">
            <a:extLst>
              <a:ext uri="{FF2B5EF4-FFF2-40B4-BE49-F238E27FC236}">
                <a16:creationId xmlns:a16="http://schemas.microsoft.com/office/drawing/2014/main" id="{847CBB35-49B6-BA40-A7F2-500AB63F9808}"/>
              </a:ext>
            </a:extLst>
          </p:cNvPr>
          <p:cNvGrpSpPr>
            <a:grpSpLocks/>
          </p:cNvGrpSpPr>
          <p:nvPr/>
        </p:nvGrpSpPr>
        <p:grpSpPr bwMode="auto">
          <a:xfrm>
            <a:off x="457200" y="1981200"/>
            <a:ext cx="1143000" cy="566738"/>
            <a:chOff x="1200" y="1248"/>
            <a:chExt cx="720" cy="357"/>
          </a:xfrm>
        </p:grpSpPr>
        <p:pic>
          <p:nvPicPr>
            <p:cNvPr id="44046" name="Picture 13">
              <a:extLst>
                <a:ext uri="{FF2B5EF4-FFF2-40B4-BE49-F238E27FC236}">
                  <a16:creationId xmlns:a16="http://schemas.microsoft.com/office/drawing/2014/main" id="{BC9F96A8-3F94-3337-D3E7-EF579C00B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248"/>
              <a:ext cx="72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7" name="Text Box 14">
              <a:extLst>
                <a:ext uri="{FF2B5EF4-FFF2-40B4-BE49-F238E27FC236}">
                  <a16:creationId xmlns:a16="http://schemas.microsoft.com/office/drawing/2014/main" id="{64ACC393-AF7E-102C-D832-A31F9E30EBDA}"/>
                </a:ext>
              </a:extLst>
            </p:cNvPr>
            <p:cNvSpPr txBox="1">
              <a:spLocks noChangeArrowheads="1"/>
            </p:cNvSpPr>
            <p:nvPr/>
          </p:nvSpPr>
          <p:spPr bwMode="auto">
            <a:xfrm>
              <a:off x="1284" y="1248"/>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800" i="1" baseline="0">
                  <a:solidFill>
                    <a:schemeClr val="hlink"/>
                  </a:solidFill>
                  <a:latin typeface="Times New Roman" panose="02020603050405020304" pitchFamily="18" charset="0"/>
                </a:rPr>
                <a:t>Note</a:t>
              </a: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1">
            <a:extLst>
              <a:ext uri="{FF2B5EF4-FFF2-40B4-BE49-F238E27FC236}">
                <a16:creationId xmlns:a16="http://schemas.microsoft.com/office/drawing/2014/main" id="{DF3FB231-D735-B0E9-F6E0-DFD31337EE6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53D80F38-C50C-4F2C-AFB8-E445EE70D8F6}" type="slidenum">
              <a:rPr lang="en-US" altLang="en-US" sz="2000" baseline="0">
                <a:solidFill>
                  <a:schemeClr val="bg2"/>
                </a:solidFill>
              </a:rPr>
              <a:pPr/>
              <a:t>43</a:t>
            </a:fld>
            <a:endParaRPr lang="en-US" altLang="en-US" sz="2000" baseline="0">
              <a:solidFill>
                <a:schemeClr val="bg2"/>
              </a:solidFill>
            </a:endParaRPr>
          </a:p>
        </p:txBody>
      </p:sp>
      <p:sp>
        <p:nvSpPr>
          <p:cNvPr id="46083" name="Rectangle 2">
            <a:extLst>
              <a:ext uri="{FF2B5EF4-FFF2-40B4-BE49-F238E27FC236}">
                <a16:creationId xmlns:a16="http://schemas.microsoft.com/office/drawing/2014/main" id="{3B1A4563-94A2-925E-CC8E-577E072DB1CF}"/>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4" name="Rectangle 3">
            <a:extLst>
              <a:ext uri="{FF2B5EF4-FFF2-40B4-BE49-F238E27FC236}">
                <a16:creationId xmlns:a16="http://schemas.microsoft.com/office/drawing/2014/main" id="{99DE64AD-90D9-F196-816A-8AC0281770C6}"/>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5" name="Rectangle 4">
            <a:extLst>
              <a:ext uri="{FF2B5EF4-FFF2-40B4-BE49-F238E27FC236}">
                <a16:creationId xmlns:a16="http://schemas.microsoft.com/office/drawing/2014/main" id="{06964E45-CE00-C27C-4AF1-354B45DEDBCD}"/>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6" name="Rectangle 5">
            <a:extLst>
              <a:ext uri="{FF2B5EF4-FFF2-40B4-BE49-F238E27FC236}">
                <a16:creationId xmlns:a16="http://schemas.microsoft.com/office/drawing/2014/main" id="{2B8985C5-5DF2-7E04-8602-BD1C1EA583A9}"/>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7" name="Rectangle 6">
            <a:extLst>
              <a:ext uri="{FF2B5EF4-FFF2-40B4-BE49-F238E27FC236}">
                <a16:creationId xmlns:a16="http://schemas.microsoft.com/office/drawing/2014/main" id="{67AC8ACB-5634-AEE8-8A1E-F018094449CD}"/>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8" name="Rectangle 7">
            <a:extLst>
              <a:ext uri="{FF2B5EF4-FFF2-40B4-BE49-F238E27FC236}">
                <a16:creationId xmlns:a16="http://schemas.microsoft.com/office/drawing/2014/main" id="{0A583C82-F311-CCA9-B650-B0B77D97ACB2}"/>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89" name="Rectangle 8">
            <a:extLst>
              <a:ext uri="{FF2B5EF4-FFF2-40B4-BE49-F238E27FC236}">
                <a16:creationId xmlns:a16="http://schemas.microsoft.com/office/drawing/2014/main" id="{B22F8B44-050D-249D-66FC-7863D5EBA51A}"/>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46090" name="Line 9">
            <a:extLst>
              <a:ext uri="{FF2B5EF4-FFF2-40B4-BE49-F238E27FC236}">
                <a16:creationId xmlns:a16="http://schemas.microsoft.com/office/drawing/2014/main" id="{33F0D430-6AE0-AD58-63E1-DA6640F31A42}"/>
              </a:ext>
            </a:extLst>
          </p:cNvPr>
          <p:cNvSpPr>
            <a:spLocks noChangeShapeType="1"/>
          </p:cNvSpPr>
          <p:nvPr/>
        </p:nvSpPr>
        <p:spPr bwMode="auto">
          <a:xfrm>
            <a:off x="457200" y="26670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1" name="Line 10">
            <a:extLst>
              <a:ext uri="{FF2B5EF4-FFF2-40B4-BE49-F238E27FC236}">
                <a16:creationId xmlns:a16="http://schemas.microsoft.com/office/drawing/2014/main" id="{70F5D51B-2DAA-D55B-B01E-2DCDDC5C4146}"/>
              </a:ext>
            </a:extLst>
          </p:cNvPr>
          <p:cNvSpPr>
            <a:spLocks noChangeShapeType="1"/>
          </p:cNvSpPr>
          <p:nvPr/>
        </p:nvSpPr>
        <p:spPr bwMode="auto">
          <a:xfrm>
            <a:off x="458788" y="44196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Rectangle 11">
            <a:extLst>
              <a:ext uri="{FF2B5EF4-FFF2-40B4-BE49-F238E27FC236}">
                <a16:creationId xmlns:a16="http://schemas.microsoft.com/office/drawing/2014/main" id="{32500657-15C0-E4ED-B423-992C27547F16}"/>
              </a:ext>
            </a:extLst>
          </p:cNvPr>
          <p:cNvSpPr>
            <a:spLocks noChangeArrowheads="1"/>
          </p:cNvSpPr>
          <p:nvPr/>
        </p:nvSpPr>
        <p:spPr bwMode="auto">
          <a:xfrm>
            <a:off x="495300" y="2759075"/>
            <a:ext cx="8077200" cy="1554163"/>
          </a:xfrm>
          <a:prstGeom prst="rect">
            <a:avLst/>
          </a:prstGeom>
          <a:solidFill>
            <a:srgbClr val="99FF33"/>
          </a:solidFill>
          <a:ln>
            <a:noFill/>
          </a:ln>
          <a:extLs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a:r>
              <a:rPr lang="en-US" altLang="en-US" baseline="0"/>
              <a:t>The first address in the block can be found by setting the rightmost </a:t>
            </a:r>
            <a:br>
              <a:rPr lang="en-US" altLang="en-US" baseline="0"/>
            </a:br>
            <a:r>
              <a:rPr lang="en-US" altLang="en-US" baseline="0"/>
              <a:t>32 − </a:t>
            </a:r>
            <a:r>
              <a:rPr lang="en-US" altLang="en-US" i="1" baseline="0"/>
              <a:t>n</a:t>
            </a:r>
            <a:r>
              <a:rPr lang="en-US" altLang="en-US" baseline="0"/>
              <a:t> bits to 0s.</a:t>
            </a:r>
          </a:p>
        </p:txBody>
      </p:sp>
      <p:grpSp>
        <p:nvGrpSpPr>
          <p:cNvPr id="46093" name="Group 12">
            <a:extLst>
              <a:ext uri="{FF2B5EF4-FFF2-40B4-BE49-F238E27FC236}">
                <a16:creationId xmlns:a16="http://schemas.microsoft.com/office/drawing/2014/main" id="{5B431440-04B9-C4A2-650D-7B96ACB01317}"/>
              </a:ext>
            </a:extLst>
          </p:cNvPr>
          <p:cNvGrpSpPr>
            <a:grpSpLocks/>
          </p:cNvGrpSpPr>
          <p:nvPr/>
        </p:nvGrpSpPr>
        <p:grpSpPr bwMode="auto">
          <a:xfrm>
            <a:off x="457200" y="1981200"/>
            <a:ext cx="1143000" cy="566738"/>
            <a:chOff x="1200" y="1248"/>
            <a:chExt cx="720" cy="357"/>
          </a:xfrm>
        </p:grpSpPr>
        <p:pic>
          <p:nvPicPr>
            <p:cNvPr id="46094" name="Picture 13">
              <a:extLst>
                <a:ext uri="{FF2B5EF4-FFF2-40B4-BE49-F238E27FC236}">
                  <a16:creationId xmlns:a16="http://schemas.microsoft.com/office/drawing/2014/main" id="{98BBB3B3-652F-5109-8FF8-A566C2BF0F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248"/>
              <a:ext cx="72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5" name="Text Box 14">
              <a:extLst>
                <a:ext uri="{FF2B5EF4-FFF2-40B4-BE49-F238E27FC236}">
                  <a16:creationId xmlns:a16="http://schemas.microsoft.com/office/drawing/2014/main" id="{F6C0919E-F2D2-6527-A341-32E2E6DE5A38}"/>
                </a:ext>
              </a:extLst>
            </p:cNvPr>
            <p:cNvSpPr txBox="1">
              <a:spLocks noChangeArrowheads="1"/>
            </p:cNvSpPr>
            <p:nvPr/>
          </p:nvSpPr>
          <p:spPr bwMode="auto">
            <a:xfrm>
              <a:off x="1284" y="1248"/>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800" i="1" baseline="0">
                  <a:solidFill>
                    <a:schemeClr val="hlink"/>
                  </a:solidFill>
                  <a:latin typeface="Times New Roman" panose="02020603050405020304" pitchFamily="18" charset="0"/>
                </a:rPr>
                <a:t>Note</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1">
            <a:extLst>
              <a:ext uri="{FF2B5EF4-FFF2-40B4-BE49-F238E27FC236}">
                <a16:creationId xmlns:a16="http://schemas.microsoft.com/office/drawing/2014/main" id="{A405ED6A-39D2-A07D-6576-111B59443B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95D9821F-D64B-42AA-9F63-3660DDF24F4C}" type="slidenum">
              <a:rPr lang="en-US" altLang="en-US" sz="2000" baseline="0">
                <a:solidFill>
                  <a:schemeClr val="bg2"/>
                </a:solidFill>
              </a:rPr>
              <a:pPr/>
              <a:t>44</a:t>
            </a:fld>
            <a:endParaRPr lang="en-US" altLang="en-US" sz="2000" baseline="0">
              <a:solidFill>
                <a:schemeClr val="bg2"/>
              </a:solidFill>
            </a:endParaRPr>
          </a:p>
        </p:txBody>
      </p:sp>
      <p:sp>
        <p:nvSpPr>
          <p:cNvPr id="50179" name="Rectangle 2">
            <a:extLst>
              <a:ext uri="{FF2B5EF4-FFF2-40B4-BE49-F238E27FC236}">
                <a16:creationId xmlns:a16="http://schemas.microsoft.com/office/drawing/2014/main" id="{06E6021E-3A2F-C0C0-89AE-E804752A4E24}"/>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0" name="Rectangle 3">
            <a:extLst>
              <a:ext uri="{FF2B5EF4-FFF2-40B4-BE49-F238E27FC236}">
                <a16:creationId xmlns:a16="http://schemas.microsoft.com/office/drawing/2014/main" id="{0A382521-028F-AEAB-3E58-65799EEA1F2A}"/>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1" name="Rectangle 4">
            <a:extLst>
              <a:ext uri="{FF2B5EF4-FFF2-40B4-BE49-F238E27FC236}">
                <a16:creationId xmlns:a16="http://schemas.microsoft.com/office/drawing/2014/main" id="{1DB8B805-AC75-3AEB-138F-DF9641905314}"/>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2" name="Rectangle 5">
            <a:extLst>
              <a:ext uri="{FF2B5EF4-FFF2-40B4-BE49-F238E27FC236}">
                <a16:creationId xmlns:a16="http://schemas.microsoft.com/office/drawing/2014/main" id="{0954360C-5467-DB62-48F7-52EA1667C268}"/>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3" name="Rectangle 6">
            <a:extLst>
              <a:ext uri="{FF2B5EF4-FFF2-40B4-BE49-F238E27FC236}">
                <a16:creationId xmlns:a16="http://schemas.microsoft.com/office/drawing/2014/main" id="{4FE88610-9433-C775-DFCA-887F96AB2CF0}"/>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4" name="Rectangle 7">
            <a:extLst>
              <a:ext uri="{FF2B5EF4-FFF2-40B4-BE49-F238E27FC236}">
                <a16:creationId xmlns:a16="http://schemas.microsoft.com/office/drawing/2014/main" id="{C7B966F5-79E2-9A6B-D17B-35E2C7D07679}"/>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5" name="Rectangle 8">
            <a:extLst>
              <a:ext uri="{FF2B5EF4-FFF2-40B4-BE49-F238E27FC236}">
                <a16:creationId xmlns:a16="http://schemas.microsoft.com/office/drawing/2014/main" id="{9B0C60A1-C982-AC5E-466B-40297870CFBE}"/>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0186" name="Line 9">
            <a:extLst>
              <a:ext uri="{FF2B5EF4-FFF2-40B4-BE49-F238E27FC236}">
                <a16:creationId xmlns:a16="http://schemas.microsoft.com/office/drawing/2014/main" id="{5F593759-E104-FF9F-796A-51CD0BC90D7C}"/>
              </a:ext>
            </a:extLst>
          </p:cNvPr>
          <p:cNvSpPr>
            <a:spLocks noChangeShapeType="1"/>
          </p:cNvSpPr>
          <p:nvPr/>
        </p:nvSpPr>
        <p:spPr bwMode="auto">
          <a:xfrm>
            <a:off x="457200" y="26670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10">
            <a:extLst>
              <a:ext uri="{FF2B5EF4-FFF2-40B4-BE49-F238E27FC236}">
                <a16:creationId xmlns:a16="http://schemas.microsoft.com/office/drawing/2014/main" id="{8775218D-B999-3944-91BC-3C1F9621E3F7}"/>
              </a:ext>
            </a:extLst>
          </p:cNvPr>
          <p:cNvSpPr>
            <a:spLocks noChangeShapeType="1"/>
          </p:cNvSpPr>
          <p:nvPr/>
        </p:nvSpPr>
        <p:spPr bwMode="auto">
          <a:xfrm>
            <a:off x="458788" y="44196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Rectangle 11">
            <a:extLst>
              <a:ext uri="{FF2B5EF4-FFF2-40B4-BE49-F238E27FC236}">
                <a16:creationId xmlns:a16="http://schemas.microsoft.com/office/drawing/2014/main" id="{9D160EDE-169D-E811-49AF-E9B4853C026F}"/>
              </a:ext>
            </a:extLst>
          </p:cNvPr>
          <p:cNvSpPr>
            <a:spLocks noChangeArrowheads="1"/>
          </p:cNvSpPr>
          <p:nvPr/>
        </p:nvSpPr>
        <p:spPr bwMode="auto">
          <a:xfrm>
            <a:off x="495300" y="2759075"/>
            <a:ext cx="8077200" cy="1554163"/>
          </a:xfrm>
          <a:prstGeom prst="rect">
            <a:avLst/>
          </a:prstGeom>
          <a:solidFill>
            <a:srgbClr val="99FF33"/>
          </a:solidFill>
          <a:ln>
            <a:noFill/>
          </a:ln>
          <a:extLs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a:r>
              <a:rPr lang="en-US" altLang="en-US" baseline="0"/>
              <a:t>The last address in the block can be found by setting the rightmost </a:t>
            </a:r>
            <a:br>
              <a:rPr lang="en-US" altLang="en-US" baseline="0"/>
            </a:br>
            <a:r>
              <a:rPr lang="en-US" altLang="en-US" baseline="0"/>
              <a:t>32 − n bits to 1s.</a:t>
            </a:r>
          </a:p>
        </p:txBody>
      </p:sp>
      <p:grpSp>
        <p:nvGrpSpPr>
          <p:cNvPr id="50189" name="Group 12">
            <a:extLst>
              <a:ext uri="{FF2B5EF4-FFF2-40B4-BE49-F238E27FC236}">
                <a16:creationId xmlns:a16="http://schemas.microsoft.com/office/drawing/2014/main" id="{95B1A625-042F-3C02-33C7-AFC2B1C06E4D}"/>
              </a:ext>
            </a:extLst>
          </p:cNvPr>
          <p:cNvGrpSpPr>
            <a:grpSpLocks/>
          </p:cNvGrpSpPr>
          <p:nvPr/>
        </p:nvGrpSpPr>
        <p:grpSpPr bwMode="auto">
          <a:xfrm>
            <a:off x="457200" y="1981200"/>
            <a:ext cx="1143000" cy="566738"/>
            <a:chOff x="1200" y="1248"/>
            <a:chExt cx="720" cy="357"/>
          </a:xfrm>
        </p:grpSpPr>
        <p:pic>
          <p:nvPicPr>
            <p:cNvPr id="50190" name="Picture 13">
              <a:extLst>
                <a:ext uri="{FF2B5EF4-FFF2-40B4-BE49-F238E27FC236}">
                  <a16:creationId xmlns:a16="http://schemas.microsoft.com/office/drawing/2014/main" id="{F93663A4-78FF-904C-90B7-D72D7E80C3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248"/>
              <a:ext cx="72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1" name="Text Box 14">
              <a:extLst>
                <a:ext uri="{FF2B5EF4-FFF2-40B4-BE49-F238E27FC236}">
                  <a16:creationId xmlns:a16="http://schemas.microsoft.com/office/drawing/2014/main" id="{B3AAC055-40CE-7047-FF5A-DA49C7220322}"/>
                </a:ext>
              </a:extLst>
            </p:cNvPr>
            <p:cNvSpPr txBox="1">
              <a:spLocks noChangeArrowheads="1"/>
            </p:cNvSpPr>
            <p:nvPr/>
          </p:nvSpPr>
          <p:spPr bwMode="auto">
            <a:xfrm>
              <a:off x="1284" y="1248"/>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800" i="1" baseline="0">
                  <a:solidFill>
                    <a:schemeClr val="hlink"/>
                  </a:solidFill>
                  <a:latin typeface="Times New Roman" panose="02020603050405020304" pitchFamily="18" charset="0"/>
                </a:rPr>
                <a:t>Note</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1">
            <a:extLst>
              <a:ext uri="{FF2B5EF4-FFF2-40B4-BE49-F238E27FC236}">
                <a16:creationId xmlns:a16="http://schemas.microsoft.com/office/drawing/2014/main" id="{6CE23141-37B9-5EB5-CE73-AA1D67823F3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E8200742-D35E-4042-9D4C-A2E7CB7018D6}" type="slidenum">
              <a:rPr lang="en-US" altLang="en-US" sz="2000" baseline="0">
                <a:solidFill>
                  <a:schemeClr val="bg2"/>
                </a:solidFill>
              </a:rPr>
              <a:pPr/>
              <a:t>45</a:t>
            </a:fld>
            <a:endParaRPr lang="en-US" altLang="en-US" sz="2000" baseline="0">
              <a:solidFill>
                <a:schemeClr val="bg2"/>
              </a:solidFill>
            </a:endParaRPr>
          </a:p>
        </p:txBody>
      </p:sp>
      <p:sp>
        <p:nvSpPr>
          <p:cNvPr id="54275" name="Rectangle 2">
            <a:extLst>
              <a:ext uri="{FF2B5EF4-FFF2-40B4-BE49-F238E27FC236}">
                <a16:creationId xmlns:a16="http://schemas.microsoft.com/office/drawing/2014/main" id="{B91160AA-0A37-B966-A86C-FCDC7ADFE95B}"/>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76" name="Rectangle 3">
            <a:extLst>
              <a:ext uri="{FF2B5EF4-FFF2-40B4-BE49-F238E27FC236}">
                <a16:creationId xmlns:a16="http://schemas.microsoft.com/office/drawing/2014/main" id="{C066233F-475C-8BFB-FF1B-133C75AC77CE}"/>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77" name="Rectangle 4">
            <a:extLst>
              <a:ext uri="{FF2B5EF4-FFF2-40B4-BE49-F238E27FC236}">
                <a16:creationId xmlns:a16="http://schemas.microsoft.com/office/drawing/2014/main" id="{D1300702-D06A-D382-BE5B-2E384CCB25EE}"/>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78" name="Rectangle 5">
            <a:extLst>
              <a:ext uri="{FF2B5EF4-FFF2-40B4-BE49-F238E27FC236}">
                <a16:creationId xmlns:a16="http://schemas.microsoft.com/office/drawing/2014/main" id="{1FE5ABA6-6425-DF94-6EFC-36227831365A}"/>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79" name="Rectangle 6">
            <a:extLst>
              <a:ext uri="{FF2B5EF4-FFF2-40B4-BE49-F238E27FC236}">
                <a16:creationId xmlns:a16="http://schemas.microsoft.com/office/drawing/2014/main" id="{D24EBDE6-3E5D-E649-9D0E-DC4941968255}"/>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80" name="Rectangle 7">
            <a:extLst>
              <a:ext uri="{FF2B5EF4-FFF2-40B4-BE49-F238E27FC236}">
                <a16:creationId xmlns:a16="http://schemas.microsoft.com/office/drawing/2014/main" id="{126C3642-C9C5-DE5B-7977-90AF6261EC2F}"/>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81" name="Rectangle 8">
            <a:extLst>
              <a:ext uri="{FF2B5EF4-FFF2-40B4-BE49-F238E27FC236}">
                <a16:creationId xmlns:a16="http://schemas.microsoft.com/office/drawing/2014/main" id="{456A1BDE-E5C9-D5F5-4A58-20BA1FC0C44A}"/>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4282" name="Line 9">
            <a:extLst>
              <a:ext uri="{FF2B5EF4-FFF2-40B4-BE49-F238E27FC236}">
                <a16:creationId xmlns:a16="http://schemas.microsoft.com/office/drawing/2014/main" id="{675C3712-6006-5FC1-003C-242998F33587}"/>
              </a:ext>
            </a:extLst>
          </p:cNvPr>
          <p:cNvSpPr>
            <a:spLocks noChangeShapeType="1"/>
          </p:cNvSpPr>
          <p:nvPr/>
        </p:nvSpPr>
        <p:spPr bwMode="auto">
          <a:xfrm>
            <a:off x="457200" y="26670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3" name="Line 10">
            <a:extLst>
              <a:ext uri="{FF2B5EF4-FFF2-40B4-BE49-F238E27FC236}">
                <a16:creationId xmlns:a16="http://schemas.microsoft.com/office/drawing/2014/main" id="{6A818E8A-87A0-9BA1-DCF1-0D2060059B9F}"/>
              </a:ext>
            </a:extLst>
          </p:cNvPr>
          <p:cNvSpPr>
            <a:spLocks noChangeShapeType="1"/>
          </p:cNvSpPr>
          <p:nvPr/>
        </p:nvSpPr>
        <p:spPr bwMode="auto">
          <a:xfrm>
            <a:off x="458788" y="4419600"/>
            <a:ext cx="8153400" cy="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Rectangle 11">
            <a:extLst>
              <a:ext uri="{FF2B5EF4-FFF2-40B4-BE49-F238E27FC236}">
                <a16:creationId xmlns:a16="http://schemas.microsoft.com/office/drawing/2014/main" id="{D7945742-C995-E5B7-A1B1-A8D4F9D06AB3}"/>
              </a:ext>
            </a:extLst>
          </p:cNvPr>
          <p:cNvSpPr>
            <a:spLocks noChangeArrowheads="1"/>
          </p:cNvSpPr>
          <p:nvPr/>
        </p:nvSpPr>
        <p:spPr bwMode="auto">
          <a:xfrm>
            <a:off x="495300" y="2759075"/>
            <a:ext cx="8077200" cy="1554163"/>
          </a:xfrm>
          <a:prstGeom prst="rect">
            <a:avLst/>
          </a:prstGeom>
          <a:solidFill>
            <a:srgbClr val="99FF33"/>
          </a:solidFill>
          <a:ln>
            <a:noFill/>
          </a:ln>
          <a:extLs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a:r>
              <a:rPr lang="en-US" altLang="en-US" baseline="0"/>
              <a:t>The number of addresses in the block can be found by using the formula </a:t>
            </a:r>
            <a:br>
              <a:rPr lang="en-US" altLang="en-US" baseline="0"/>
            </a:br>
            <a:r>
              <a:rPr lang="en-US" altLang="en-US" baseline="0"/>
              <a:t>2</a:t>
            </a:r>
            <a:r>
              <a:rPr lang="en-US" altLang="en-US" baseline="30000"/>
              <a:t>32−n</a:t>
            </a:r>
            <a:r>
              <a:rPr lang="en-US" altLang="en-US" baseline="0"/>
              <a:t>.</a:t>
            </a:r>
          </a:p>
        </p:txBody>
      </p:sp>
      <p:grpSp>
        <p:nvGrpSpPr>
          <p:cNvPr id="54285" name="Group 12">
            <a:extLst>
              <a:ext uri="{FF2B5EF4-FFF2-40B4-BE49-F238E27FC236}">
                <a16:creationId xmlns:a16="http://schemas.microsoft.com/office/drawing/2014/main" id="{E92A6CD8-2E3E-73A3-8E89-94BC1EAADE92}"/>
              </a:ext>
            </a:extLst>
          </p:cNvPr>
          <p:cNvGrpSpPr>
            <a:grpSpLocks/>
          </p:cNvGrpSpPr>
          <p:nvPr/>
        </p:nvGrpSpPr>
        <p:grpSpPr bwMode="auto">
          <a:xfrm>
            <a:off x="457200" y="1981200"/>
            <a:ext cx="1143000" cy="566738"/>
            <a:chOff x="1200" y="1248"/>
            <a:chExt cx="720" cy="357"/>
          </a:xfrm>
        </p:grpSpPr>
        <p:pic>
          <p:nvPicPr>
            <p:cNvPr id="54286" name="Picture 13">
              <a:extLst>
                <a:ext uri="{FF2B5EF4-FFF2-40B4-BE49-F238E27FC236}">
                  <a16:creationId xmlns:a16="http://schemas.microsoft.com/office/drawing/2014/main" id="{5C5CC882-6846-768F-F136-CF88D66152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248"/>
              <a:ext cx="72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7" name="Text Box 14">
              <a:extLst>
                <a:ext uri="{FF2B5EF4-FFF2-40B4-BE49-F238E27FC236}">
                  <a16:creationId xmlns:a16="http://schemas.microsoft.com/office/drawing/2014/main" id="{2BB5AE12-609A-47ED-154F-0EBE1BD0C24C}"/>
                </a:ext>
              </a:extLst>
            </p:cNvPr>
            <p:cNvSpPr txBox="1">
              <a:spLocks noChangeArrowheads="1"/>
            </p:cNvSpPr>
            <p:nvPr/>
          </p:nvSpPr>
          <p:spPr bwMode="auto">
            <a:xfrm>
              <a:off x="1284" y="1248"/>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800" i="1" baseline="0">
                  <a:solidFill>
                    <a:schemeClr val="hlink"/>
                  </a:solidFill>
                  <a:latin typeface="Times New Roman" panose="02020603050405020304" pitchFamily="18" charset="0"/>
                </a:rPr>
                <a:t>Note</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85523-4045-494C-8D90-1C26A1C21D27}"/>
              </a:ext>
            </a:extLst>
          </p:cNvPr>
          <p:cNvSpPr>
            <a:spLocks noGrp="1"/>
          </p:cNvSpPr>
          <p:nvPr>
            <p:ph type="title"/>
          </p:nvPr>
        </p:nvSpPr>
        <p:spPr/>
        <p:txBody>
          <a:bodyPr/>
          <a:lstStyle/>
          <a:p>
            <a:r>
              <a:rPr lang="en-US" dirty="0"/>
              <a:t>Example 7.1</a:t>
            </a:r>
          </a:p>
        </p:txBody>
      </p:sp>
      <p:sp>
        <p:nvSpPr>
          <p:cNvPr id="3" name="Content Placeholder 2">
            <a:extLst>
              <a:ext uri="{FF2B5EF4-FFF2-40B4-BE49-F238E27FC236}">
                <a16:creationId xmlns:a16="http://schemas.microsoft.com/office/drawing/2014/main" id="{01E56E8A-6B2E-494B-BE8D-6895E5C1B109}"/>
              </a:ext>
            </a:extLst>
          </p:cNvPr>
          <p:cNvSpPr>
            <a:spLocks noGrp="1"/>
          </p:cNvSpPr>
          <p:nvPr>
            <p:ph sz="quarter" idx="11"/>
          </p:nvPr>
        </p:nvSpPr>
        <p:spPr>
          <a:xfrm>
            <a:off x="342900" y="1276710"/>
            <a:ext cx="8458200" cy="1188720"/>
          </a:xfrm>
        </p:spPr>
        <p:txBody>
          <a:bodyPr/>
          <a:lstStyle/>
          <a:p>
            <a:r>
              <a:rPr lang="en-US" i="0" dirty="0"/>
              <a:t>A classless address is given as 167.199.170.82/27. We can find the above three pieces of information as follows. The number of addresses in the network is</a:t>
            </a:r>
          </a:p>
        </p:txBody>
      </p:sp>
      <p:graphicFrame>
        <p:nvGraphicFramePr>
          <p:cNvPr id="13" name="Object 3">
            <a:extLst>
              <a:ext uri="{FF2B5EF4-FFF2-40B4-BE49-F238E27FC236}">
                <a16:creationId xmlns:a16="http://schemas.microsoft.com/office/drawing/2014/main" id="{BCC68A71-5AEA-4DC2-BDEA-80B3784E22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9673640"/>
              </p:ext>
            </p:extLst>
          </p:nvPr>
        </p:nvGraphicFramePr>
        <p:xfrm>
          <a:off x="3748020" y="2047253"/>
          <a:ext cx="1828800" cy="342900"/>
        </p:xfrm>
        <a:graphic>
          <a:graphicData uri="http://schemas.openxmlformats.org/presentationml/2006/ole">
            <mc:AlternateContent xmlns:mc="http://schemas.openxmlformats.org/markup-compatibility/2006">
              <mc:Choice xmlns:v="urn:schemas-microsoft-com:vml" Requires="v">
                <p:oleObj name="Equation" r:id="rId2" imgW="1828800" imgH="342720" progId="Equation.DSMT4">
                  <p:embed/>
                </p:oleObj>
              </mc:Choice>
              <mc:Fallback>
                <p:oleObj name="Equation" r:id="rId2" imgW="1828800" imgH="342720" progId="Equation.DSMT4">
                  <p:embed/>
                  <p:pic>
                    <p:nvPicPr>
                      <p:cNvPr id="13" name="Object 3">
                        <a:extLst>
                          <a:ext uri="{FF2B5EF4-FFF2-40B4-BE49-F238E27FC236}">
                            <a16:creationId xmlns:a16="http://schemas.microsoft.com/office/drawing/2014/main" id="{BCC68A71-5AEA-4DC2-BDEA-80B3784E2279}"/>
                          </a:ext>
                          <a:ext uri="{C183D7F6-B498-43B3-948B-1728B52AA6E4}">
                            <adec:decorative xmlns:adec="http://schemas.microsoft.com/office/drawing/2017/decorative" val="1"/>
                          </a:ext>
                        </a:extLst>
                      </p:cNvPr>
                      <p:cNvPicPr/>
                      <p:nvPr/>
                    </p:nvPicPr>
                    <p:blipFill>
                      <a:blip r:embed="rId3"/>
                      <a:stretch>
                        <a:fillRect/>
                      </a:stretch>
                    </p:blipFill>
                    <p:spPr>
                      <a:xfrm>
                        <a:off x="3748020" y="2047253"/>
                        <a:ext cx="1828800" cy="3429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2F080D64-EC4E-4124-910E-E66B2B7E358E}"/>
              </a:ext>
            </a:extLst>
          </p:cNvPr>
          <p:cNvSpPr>
            <a:spLocks noGrp="1"/>
          </p:cNvSpPr>
          <p:nvPr>
            <p:ph sz="quarter" idx="15"/>
          </p:nvPr>
        </p:nvSpPr>
        <p:spPr>
          <a:xfrm>
            <a:off x="342900" y="2000250"/>
            <a:ext cx="8458200" cy="1223010"/>
          </a:xfrm>
        </p:spPr>
        <p:txBody>
          <a:bodyPr/>
          <a:lstStyle/>
          <a:p>
            <a:pPr indent="5212080"/>
            <a:r>
              <a:rPr lang="en-US" i="0" dirty="0"/>
              <a:t>addresses. The first address can be found by keeping the first 27 bits and changing the rest of the bits to 0s.</a:t>
            </a:r>
          </a:p>
        </p:txBody>
      </p:sp>
      <p:graphicFrame>
        <p:nvGraphicFramePr>
          <p:cNvPr id="14" name="Table 5">
            <a:extLst>
              <a:ext uri="{FF2B5EF4-FFF2-40B4-BE49-F238E27FC236}">
                <a16:creationId xmlns:a16="http://schemas.microsoft.com/office/drawing/2014/main" id="{BB927602-6F84-4EB3-80B7-F6F28D30F7A8}"/>
              </a:ext>
            </a:extLst>
          </p:cNvPr>
          <p:cNvGraphicFramePr>
            <a:graphicFrameLocks noGrp="1"/>
          </p:cNvGraphicFramePr>
          <p:nvPr>
            <p:extLst>
              <p:ext uri="{D42A27DB-BD31-4B8C-83A1-F6EECF244321}">
                <p14:modId xmlns:p14="http://schemas.microsoft.com/office/powerpoint/2010/main" val="3062286202"/>
              </p:ext>
            </p:extLst>
          </p:nvPr>
        </p:nvGraphicFramePr>
        <p:xfrm>
          <a:off x="365760" y="3375742"/>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0010</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tx1"/>
                          </a:solidFill>
                          <a:latin typeface="+mn-lt"/>
                          <a:ea typeface="+mn-ea"/>
                          <a:cs typeface="+mn-cs"/>
                        </a:rPr>
                        <a:t>First address: 167.199.170.64/</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00000</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9" name="Content Placeholder 6">
            <a:extLst>
              <a:ext uri="{FF2B5EF4-FFF2-40B4-BE49-F238E27FC236}">
                <a16:creationId xmlns:a16="http://schemas.microsoft.com/office/drawing/2014/main" id="{0A6E5C9B-B75B-4347-989E-9D1FF3B49454}"/>
              </a:ext>
            </a:extLst>
          </p:cNvPr>
          <p:cNvSpPr>
            <a:spLocks noGrp="1"/>
          </p:cNvSpPr>
          <p:nvPr>
            <p:ph sz="quarter" idx="17"/>
          </p:nvPr>
        </p:nvSpPr>
        <p:spPr>
          <a:xfrm>
            <a:off x="342900" y="4341474"/>
            <a:ext cx="8458200" cy="822960"/>
          </a:xfrm>
        </p:spPr>
        <p:txBody>
          <a:bodyPr/>
          <a:lstStyle/>
          <a:p>
            <a:r>
              <a:rPr lang="en-US" i="0" dirty="0"/>
              <a:t>The last address can be found by keeping the first 27 bits and changing the rest of the bits to 1s.</a:t>
            </a:r>
          </a:p>
        </p:txBody>
      </p:sp>
      <p:graphicFrame>
        <p:nvGraphicFramePr>
          <p:cNvPr id="15" name="Table 7">
            <a:extLst>
              <a:ext uri="{FF2B5EF4-FFF2-40B4-BE49-F238E27FC236}">
                <a16:creationId xmlns:a16="http://schemas.microsoft.com/office/drawing/2014/main" id="{35DC1043-FAC7-4098-8EF2-535E9EED7B9C}"/>
              </a:ext>
            </a:extLst>
          </p:cNvPr>
          <p:cNvGraphicFramePr>
            <a:graphicFrameLocks noGrp="1"/>
          </p:cNvGraphicFramePr>
          <p:nvPr>
            <p:extLst>
              <p:ext uri="{D42A27DB-BD31-4B8C-83A1-F6EECF244321}">
                <p14:modId xmlns:p14="http://schemas.microsoft.com/office/powerpoint/2010/main" val="3450593877"/>
              </p:ext>
            </p:extLst>
          </p:nvPr>
        </p:nvGraphicFramePr>
        <p:xfrm>
          <a:off x="365760" y="5360710"/>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1111</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dk1"/>
                          </a:solidFill>
                          <a:latin typeface="+mn-lt"/>
                          <a:ea typeface="+mn-ea"/>
                          <a:cs typeface="+mn-cs"/>
                        </a:rPr>
                        <a:t>Last address: 167.199.170.95/</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11111</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7" name="Slide Number Placeholder 8">
            <a:extLst>
              <a:ext uri="{FF2B5EF4-FFF2-40B4-BE49-F238E27FC236}">
                <a16:creationId xmlns:a16="http://schemas.microsoft.com/office/drawing/2014/main" id="{B36D904B-99B8-4542-B5D5-DED85A925C06}"/>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30929253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1">
            <a:extLst>
              <a:ext uri="{FF2B5EF4-FFF2-40B4-BE49-F238E27FC236}">
                <a16:creationId xmlns:a16="http://schemas.microsoft.com/office/drawing/2014/main" id="{F9374E99-63C3-D7D2-4E01-D30E411DF30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5FA3241C-D655-47F7-9356-DD31AFF5639C}" type="slidenum">
              <a:rPr lang="en-US" altLang="en-US" sz="2000" baseline="0">
                <a:solidFill>
                  <a:schemeClr val="bg2"/>
                </a:solidFill>
              </a:rPr>
              <a:pPr/>
              <a:t>47</a:t>
            </a:fld>
            <a:endParaRPr lang="en-US" altLang="en-US" sz="2000" baseline="0">
              <a:solidFill>
                <a:schemeClr val="bg2"/>
              </a:solidFill>
            </a:endParaRPr>
          </a:p>
        </p:txBody>
      </p:sp>
      <p:sp>
        <p:nvSpPr>
          <p:cNvPr id="58371" name="Rectangle 2">
            <a:extLst>
              <a:ext uri="{FF2B5EF4-FFF2-40B4-BE49-F238E27FC236}">
                <a16:creationId xmlns:a16="http://schemas.microsoft.com/office/drawing/2014/main" id="{B87C8D9C-4DCC-2A4A-988D-81BC394193B8}"/>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2" name="Rectangle 3">
            <a:extLst>
              <a:ext uri="{FF2B5EF4-FFF2-40B4-BE49-F238E27FC236}">
                <a16:creationId xmlns:a16="http://schemas.microsoft.com/office/drawing/2014/main" id="{116988D0-727B-D202-7666-8CCAD797418F}"/>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3" name="Rectangle 4">
            <a:extLst>
              <a:ext uri="{FF2B5EF4-FFF2-40B4-BE49-F238E27FC236}">
                <a16:creationId xmlns:a16="http://schemas.microsoft.com/office/drawing/2014/main" id="{72B1A5D1-6733-2D27-2702-C3F1CFAF1C92}"/>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4" name="Rectangle 5">
            <a:extLst>
              <a:ext uri="{FF2B5EF4-FFF2-40B4-BE49-F238E27FC236}">
                <a16:creationId xmlns:a16="http://schemas.microsoft.com/office/drawing/2014/main" id="{A0EE98B4-B3C7-588D-1843-E94294417E45}"/>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5" name="Rectangle 6">
            <a:extLst>
              <a:ext uri="{FF2B5EF4-FFF2-40B4-BE49-F238E27FC236}">
                <a16:creationId xmlns:a16="http://schemas.microsoft.com/office/drawing/2014/main" id="{22691B6A-DCFA-8D26-1502-EEA616BF5BDB}"/>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6" name="Rectangle 7">
            <a:extLst>
              <a:ext uri="{FF2B5EF4-FFF2-40B4-BE49-F238E27FC236}">
                <a16:creationId xmlns:a16="http://schemas.microsoft.com/office/drawing/2014/main" id="{82275CD4-A739-C04E-82FD-D4DAD4819C10}"/>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7" name="Rectangle 8">
            <a:extLst>
              <a:ext uri="{FF2B5EF4-FFF2-40B4-BE49-F238E27FC236}">
                <a16:creationId xmlns:a16="http://schemas.microsoft.com/office/drawing/2014/main" id="{3000C9E3-044C-0196-451B-7A85F9AC3425}"/>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58378" name="Rectangle 9">
            <a:extLst>
              <a:ext uri="{FF2B5EF4-FFF2-40B4-BE49-F238E27FC236}">
                <a16:creationId xmlns:a16="http://schemas.microsoft.com/office/drawing/2014/main" id="{A4EBA905-F7E7-5882-473A-0A09CE9C13F3}"/>
              </a:ext>
            </a:extLst>
          </p:cNvPr>
          <p:cNvSpPr>
            <a:spLocks noChangeArrowheads="1"/>
          </p:cNvSpPr>
          <p:nvPr/>
        </p:nvSpPr>
        <p:spPr bwMode="auto">
          <a:xfrm>
            <a:off x="228600" y="914400"/>
            <a:ext cx="8686800" cy="5643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dirty="0">
                <a:latin typeface="Times New Roman" panose="02020603050405020304" pitchFamily="18" charset="0"/>
              </a:rPr>
              <a:t>Another way to find the first address, the last address, and the number of addresses is to represent the mask as a 32-bit binary (or 8-digit hexadecimal) number. This is particularly useful when we are writing a program to find these pieces of information. For example for the block 205.16.37.39/28, the mask is represented as </a:t>
            </a:r>
          </a:p>
          <a:p>
            <a:pPr algn="ctr"/>
            <a:r>
              <a:rPr lang="en-US" altLang="en-US" sz="2800" i="1" baseline="0" dirty="0">
                <a:solidFill>
                  <a:schemeClr val="folHlink"/>
                </a:solidFill>
                <a:latin typeface="Times New Roman" panose="02020603050405020304" pitchFamily="18" charset="0"/>
              </a:rPr>
              <a:t>11111111  11111111  11111111  11110000</a:t>
            </a:r>
            <a:r>
              <a:rPr lang="en-US" altLang="en-US" sz="2800" i="1" baseline="0" dirty="0">
                <a:latin typeface="Times New Roman" panose="02020603050405020304" pitchFamily="18" charset="0"/>
              </a:rPr>
              <a:t> </a:t>
            </a:r>
          </a:p>
          <a:p>
            <a:pPr algn="just"/>
            <a:r>
              <a:rPr lang="en-US" altLang="en-US" sz="2800" i="1" baseline="0" dirty="0">
                <a:latin typeface="Times New Roman" panose="02020603050405020304" pitchFamily="18" charset="0"/>
              </a:rPr>
              <a:t>(twenty-eight 1s and four 0s). </a:t>
            </a:r>
          </a:p>
          <a:p>
            <a:pPr algn="just"/>
            <a:endParaRPr lang="en-US" altLang="en-US" sz="2800" i="1" baseline="0" dirty="0">
              <a:latin typeface="Times New Roman" panose="02020603050405020304" pitchFamily="18" charset="0"/>
            </a:endParaRPr>
          </a:p>
          <a:p>
            <a:pPr algn="just"/>
            <a:r>
              <a:rPr lang="en-US" altLang="en-US" sz="2800" i="1" baseline="0" dirty="0">
                <a:latin typeface="Times New Roman" panose="02020603050405020304" pitchFamily="18" charset="0"/>
              </a:rPr>
              <a:t>Find</a:t>
            </a:r>
          </a:p>
          <a:p>
            <a:pPr algn="just"/>
            <a:r>
              <a:rPr lang="en-US" altLang="en-US" sz="2800" i="1" baseline="0" dirty="0">
                <a:solidFill>
                  <a:schemeClr val="hlink"/>
                </a:solidFill>
                <a:latin typeface="Times New Roman" panose="02020603050405020304" pitchFamily="18" charset="0"/>
              </a:rPr>
              <a:t>a.</a:t>
            </a:r>
            <a:r>
              <a:rPr lang="en-US" altLang="en-US" sz="2800" i="1" baseline="0" dirty="0">
                <a:latin typeface="Times New Roman" panose="02020603050405020304" pitchFamily="18" charset="0"/>
              </a:rPr>
              <a:t> The first address</a:t>
            </a:r>
          </a:p>
          <a:p>
            <a:pPr algn="just"/>
            <a:r>
              <a:rPr lang="en-US" altLang="en-US" sz="2800" i="1" baseline="0" dirty="0">
                <a:solidFill>
                  <a:schemeClr val="hlink"/>
                </a:solidFill>
                <a:latin typeface="Times New Roman" panose="02020603050405020304" pitchFamily="18" charset="0"/>
              </a:rPr>
              <a:t>b.</a:t>
            </a:r>
            <a:r>
              <a:rPr lang="en-US" altLang="en-US" sz="2800" i="1" baseline="0" dirty="0">
                <a:latin typeface="Times New Roman" panose="02020603050405020304" pitchFamily="18" charset="0"/>
              </a:rPr>
              <a:t> The last address</a:t>
            </a:r>
          </a:p>
          <a:p>
            <a:pPr algn="just"/>
            <a:r>
              <a:rPr lang="en-US" altLang="en-US" sz="2800" i="1" baseline="0" dirty="0">
                <a:solidFill>
                  <a:schemeClr val="hlink"/>
                </a:solidFill>
                <a:latin typeface="Times New Roman" panose="02020603050405020304" pitchFamily="18" charset="0"/>
              </a:rPr>
              <a:t>c.</a:t>
            </a:r>
            <a:r>
              <a:rPr lang="en-US" altLang="en-US" sz="2800" i="1" baseline="0" dirty="0">
                <a:latin typeface="Times New Roman" panose="02020603050405020304" pitchFamily="18" charset="0"/>
              </a:rPr>
              <a:t> The number of addresses.</a:t>
            </a:r>
          </a:p>
        </p:txBody>
      </p:sp>
      <p:sp>
        <p:nvSpPr>
          <p:cNvPr id="58379" name="Text Box 10">
            <a:extLst>
              <a:ext uri="{FF2B5EF4-FFF2-40B4-BE49-F238E27FC236}">
                <a16:creationId xmlns:a16="http://schemas.microsoft.com/office/drawing/2014/main" id="{1F85941E-796A-2D25-A4DD-A2E19291B61A}"/>
              </a:ext>
            </a:extLst>
          </p:cNvPr>
          <p:cNvSpPr txBox="1">
            <a:spLocks noChangeArrowheads="1"/>
          </p:cNvSpPr>
          <p:nvPr/>
        </p:nvSpPr>
        <p:spPr bwMode="auto">
          <a:xfrm>
            <a:off x="1143000" y="0"/>
            <a:ext cx="23054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i="1" baseline="0" dirty="0">
                <a:solidFill>
                  <a:schemeClr val="hlink"/>
                </a:solidFill>
                <a:latin typeface="Times New Roman" panose="02020603050405020304" pitchFamily="18" charset="0"/>
              </a:rPr>
              <a:t>Example 7.2</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1">
            <a:extLst>
              <a:ext uri="{FF2B5EF4-FFF2-40B4-BE49-F238E27FC236}">
                <a16:creationId xmlns:a16="http://schemas.microsoft.com/office/drawing/2014/main" id="{4169520A-77B3-60A1-420F-836DE27ACF5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C29D6F7A-BF80-426B-858C-E6FB2BB8E98C}" type="slidenum">
              <a:rPr lang="en-US" altLang="en-US" sz="2000" baseline="0">
                <a:solidFill>
                  <a:schemeClr val="bg2"/>
                </a:solidFill>
              </a:rPr>
              <a:pPr/>
              <a:t>48</a:t>
            </a:fld>
            <a:endParaRPr lang="en-US" altLang="en-US" sz="2000" baseline="0">
              <a:solidFill>
                <a:schemeClr val="bg2"/>
              </a:solidFill>
            </a:endParaRPr>
          </a:p>
        </p:txBody>
      </p:sp>
      <p:sp>
        <p:nvSpPr>
          <p:cNvPr id="60419" name="Rectangle 2">
            <a:extLst>
              <a:ext uri="{FF2B5EF4-FFF2-40B4-BE49-F238E27FC236}">
                <a16:creationId xmlns:a16="http://schemas.microsoft.com/office/drawing/2014/main" id="{BA000F32-9331-B47D-82C8-D812BA3FDD91}"/>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0" name="Rectangle 3">
            <a:extLst>
              <a:ext uri="{FF2B5EF4-FFF2-40B4-BE49-F238E27FC236}">
                <a16:creationId xmlns:a16="http://schemas.microsoft.com/office/drawing/2014/main" id="{6BAF7A75-B070-C218-A40D-6BEFC6A90E97}"/>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1" name="Rectangle 4">
            <a:extLst>
              <a:ext uri="{FF2B5EF4-FFF2-40B4-BE49-F238E27FC236}">
                <a16:creationId xmlns:a16="http://schemas.microsoft.com/office/drawing/2014/main" id="{7134CD48-7899-241F-D8DD-AF191B2C8D2C}"/>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2" name="Rectangle 5">
            <a:extLst>
              <a:ext uri="{FF2B5EF4-FFF2-40B4-BE49-F238E27FC236}">
                <a16:creationId xmlns:a16="http://schemas.microsoft.com/office/drawing/2014/main" id="{6E842F5D-11EA-2DC9-4175-B7994FCDC552}"/>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3" name="Rectangle 6">
            <a:extLst>
              <a:ext uri="{FF2B5EF4-FFF2-40B4-BE49-F238E27FC236}">
                <a16:creationId xmlns:a16="http://schemas.microsoft.com/office/drawing/2014/main" id="{4CC6F17B-910B-6641-66F4-B57676FF4EDF}"/>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4" name="Rectangle 7">
            <a:extLst>
              <a:ext uri="{FF2B5EF4-FFF2-40B4-BE49-F238E27FC236}">
                <a16:creationId xmlns:a16="http://schemas.microsoft.com/office/drawing/2014/main" id="{59DC953D-0BEE-CEB0-3273-C9216698BB66}"/>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5" name="Rectangle 8">
            <a:extLst>
              <a:ext uri="{FF2B5EF4-FFF2-40B4-BE49-F238E27FC236}">
                <a16:creationId xmlns:a16="http://schemas.microsoft.com/office/drawing/2014/main" id="{C740A8F2-A172-D1FA-2DD6-D513853D776E}"/>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0426" name="Rectangle 9">
            <a:extLst>
              <a:ext uri="{FF2B5EF4-FFF2-40B4-BE49-F238E27FC236}">
                <a16:creationId xmlns:a16="http://schemas.microsoft.com/office/drawing/2014/main" id="{96E4C48B-88DD-90E5-107E-FDD2E466EA36}"/>
              </a:ext>
            </a:extLst>
          </p:cNvPr>
          <p:cNvSpPr>
            <a:spLocks noChangeArrowheads="1"/>
          </p:cNvSpPr>
          <p:nvPr/>
        </p:nvSpPr>
        <p:spPr bwMode="auto">
          <a:xfrm>
            <a:off x="228600" y="1295400"/>
            <a:ext cx="8686800" cy="2227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Solution</a:t>
            </a:r>
          </a:p>
          <a:p>
            <a:pPr algn="just"/>
            <a:r>
              <a:rPr lang="en-US" altLang="en-US" sz="2800" i="1" baseline="0">
                <a:solidFill>
                  <a:schemeClr val="hlink"/>
                </a:solidFill>
                <a:latin typeface="Times New Roman" panose="02020603050405020304" pitchFamily="18" charset="0"/>
              </a:rPr>
              <a:t>a.</a:t>
            </a:r>
            <a:r>
              <a:rPr lang="en-US" altLang="en-US" sz="2800" i="1" baseline="0">
                <a:latin typeface="Times New Roman" panose="02020603050405020304" pitchFamily="18" charset="0"/>
              </a:rPr>
              <a:t> The first address can be found by ANDing the given</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addresses with the mask. ANDing here is done bit by</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bit. The result of ANDing 2 bits is 1 if both bits are 1s;</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the result is 0 otherwise.</a:t>
            </a:r>
          </a:p>
        </p:txBody>
      </p:sp>
      <p:pic>
        <p:nvPicPr>
          <p:cNvPr id="60428" name="Picture 12">
            <a:extLst>
              <a:ext uri="{FF2B5EF4-FFF2-40B4-BE49-F238E27FC236}">
                <a16:creationId xmlns:a16="http://schemas.microsoft.com/office/drawing/2014/main" id="{05F5D87C-2E36-2EA8-FC0C-B53D8D39B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3" y="3857625"/>
            <a:ext cx="8034337" cy="1323975"/>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1">
            <a:extLst>
              <a:ext uri="{FF2B5EF4-FFF2-40B4-BE49-F238E27FC236}">
                <a16:creationId xmlns:a16="http://schemas.microsoft.com/office/drawing/2014/main" id="{6CF744E2-9843-76E1-8196-7308A01FF9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184BE472-A3A4-4D85-999D-04D5EEDCF857}" type="slidenum">
              <a:rPr lang="en-US" altLang="en-US" sz="2000" baseline="0">
                <a:solidFill>
                  <a:schemeClr val="bg2"/>
                </a:solidFill>
              </a:rPr>
              <a:pPr/>
              <a:t>49</a:t>
            </a:fld>
            <a:endParaRPr lang="en-US" altLang="en-US" sz="2000" baseline="0">
              <a:solidFill>
                <a:schemeClr val="bg2"/>
              </a:solidFill>
            </a:endParaRPr>
          </a:p>
        </p:txBody>
      </p:sp>
      <p:sp>
        <p:nvSpPr>
          <p:cNvPr id="62467" name="Rectangle 2">
            <a:extLst>
              <a:ext uri="{FF2B5EF4-FFF2-40B4-BE49-F238E27FC236}">
                <a16:creationId xmlns:a16="http://schemas.microsoft.com/office/drawing/2014/main" id="{D017303C-F0F8-4EE7-111B-1ACAF57E09B6}"/>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68" name="Rectangle 3">
            <a:extLst>
              <a:ext uri="{FF2B5EF4-FFF2-40B4-BE49-F238E27FC236}">
                <a16:creationId xmlns:a16="http://schemas.microsoft.com/office/drawing/2014/main" id="{21FC6F76-2B16-811D-F11B-583FD32D34FF}"/>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69" name="Rectangle 4">
            <a:extLst>
              <a:ext uri="{FF2B5EF4-FFF2-40B4-BE49-F238E27FC236}">
                <a16:creationId xmlns:a16="http://schemas.microsoft.com/office/drawing/2014/main" id="{13C069EB-0A67-2785-4E09-DBC7224359B7}"/>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70" name="Rectangle 5">
            <a:extLst>
              <a:ext uri="{FF2B5EF4-FFF2-40B4-BE49-F238E27FC236}">
                <a16:creationId xmlns:a16="http://schemas.microsoft.com/office/drawing/2014/main" id="{C4CE9432-2109-279F-3084-861B57C20238}"/>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71" name="Rectangle 6">
            <a:extLst>
              <a:ext uri="{FF2B5EF4-FFF2-40B4-BE49-F238E27FC236}">
                <a16:creationId xmlns:a16="http://schemas.microsoft.com/office/drawing/2014/main" id="{CB0B91AC-E625-4056-9456-082CA0E7F6C8}"/>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72" name="Rectangle 7">
            <a:extLst>
              <a:ext uri="{FF2B5EF4-FFF2-40B4-BE49-F238E27FC236}">
                <a16:creationId xmlns:a16="http://schemas.microsoft.com/office/drawing/2014/main" id="{DE0168B2-8DB4-3AE7-D45A-BC30C3ECD076}"/>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73" name="Rectangle 8">
            <a:extLst>
              <a:ext uri="{FF2B5EF4-FFF2-40B4-BE49-F238E27FC236}">
                <a16:creationId xmlns:a16="http://schemas.microsoft.com/office/drawing/2014/main" id="{1A98B85A-6617-A453-98EA-A6BFA51F23E8}"/>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2474" name="Rectangle 9">
            <a:extLst>
              <a:ext uri="{FF2B5EF4-FFF2-40B4-BE49-F238E27FC236}">
                <a16:creationId xmlns:a16="http://schemas.microsoft.com/office/drawing/2014/main" id="{86085859-110C-9200-4005-22995FDB5F35}"/>
              </a:ext>
            </a:extLst>
          </p:cNvPr>
          <p:cNvSpPr>
            <a:spLocks noChangeArrowheads="1"/>
          </p:cNvSpPr>
          <p:nvPr/>
        </p:nvSpPr>
        <p:spPr bwMode="auto">
          <a:xfrm>
            <a:off x="228600" y="1143000"/>
            <a:ext cx="8686800" cy="265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b.</a:t>
            </a:r>
            <a:r>
              <a:rPr lang="en-US" altLang="en-US" sz="2800" i="1" baseline="0">
                <a:latin typeface="Times New Roman" panose="02020603050405020304" pitchFamily="18" charset="0"/>
              </a:rPr>
              <a:t> The last address can be found by ORing the given</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addresses with the complement of the mask. ORing</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here is done bit by bit. The result of ORing 2 bits is 0 if</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both bits are 0s; the result is 1 otherwise. The</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complement of a number is found by changing each 1</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to 0 and each 0 to 1.</a:t>
            </a:r>
          </a:p>
        </p:txBody>
      </p:sp>
      <p:pic>
        <p:nvPicPr>
          <p:cNvPr id="62476" name="Picture 12">
            <a:extLst>
              <a:ext uri="{FF2B5EF4-FFF2-40B4-BE49-F238E27FC236}">
                <a16:creationId xmlns:a16="http://schemas.microsoft.com/office/drawing/2014/main" id="{ABFAAFE0-9752-B7E1-8AF6-27A590ACCF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086225"/>
            <a:ext cx="8702675" cy="1323975"/>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1 Packetiz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first duty of the network layer is definitely  packetizing: encapsulating the payload in a network-layer packet at the source and decapsulating the payload from the network-layer packet at the destination. In other words, one duty of the network layer is to carry a payload from the source to the destination without changing it or using it. The network layer is doing the service of a carrier such as the postal office, which is responsible for delivery of packages from a sender to a receiver without changing or using the content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7796424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1">
            <a:extLst>
              <a:ext uri="{FF2B5EF4-FFF2-40B4-BE49-F238E27FC236}">
                <a16:creationId xmlns:a16="http://schemas.microsoft.com/office/drawing/2014/main" id="{30C66189-1F54-603A-77C9-2FBC42B50BD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r>
              <a:rPr lang="en-US" altLang="en-US" sz="2000" baseline="0">
                <a:solidFill>
                  <a:schemeClr val="bg2"/>
                </a:solidFill>
              </a:rPr>
              <a:t>19.</a:t>
            </a:r>
            <a:fld id="{3D37ECD8-EBB4-4739-BFFA-3796F0FEC13A}" type="slidenum">
              <a:rPr lang="en-US" altLang="en-US" sz="2000" baseline="0">
                <a:solidFill>
                  <a:schemeClr val="bg2"/>
                </a:solidFill>
              </a:rPr>
              <a:pPr/>
              <a:t>50</a:t>
            </a:fld>
            <a:endParaRPr lang="en-US" altLang="en-US" sz="2000" baseline="0">
              <a:solidFill>
                <a:schemeClr val="bg2"/>
              </a:solidFill>
            </a:endParaRPr>
          </a:p>
        </p:txBody>
      </p:sp>
      <p:sp>
        <p:nvSpPr>
          <p:cNvPr id="64515" name="Rectangle 2">
            <a:extLst>
              <a:ext uri="{FF2B5EF4-FFF2-40B4-BE49-F238E27FC236}">
                <a16:creationId xmlns:a16="http://schemas.microsoft.com/office/drawing/2014/main" id="{FA42CEF3-B825-585E-817E-12A51BE9BD97}"/>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16" name="Rectangle 3">
            <a:extLst>
              <a:ext uri="{FF2B5EF4-FFF2-40B4-BE49-F238E27FC236}">
                <a16:creationId xmlns:a16="http://schemas.microsoft.com/office/drawing/2014/main" id="{7969A4C1-FC95-336A-3994-CFC961E78373}"/>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17" name="Rectangle 4">
            <a:extLst>
              <a:ext uri="{FF2B5EF4-FFF2-40B4-BE49-F238E27FC236}">
                <a16:creationId xmlns:a16="http://schemas.microsoft.com/office/drawing/2014/main" id="{17F053DB-6376-690E-2E2D-8D15B68F5438}"/>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18" name="Rectangle 5">
            <a:extLst>
              <a:ext uri="{FF2B5EF4-FFF2-40B4-BE49-F238E27FC236}">
                <a16:creationId xmlns:a16="http://schemas.microsoft.com/office/drawing/2014/main" id="{BB18C5A2-DBD2-4AC8-8FF2-8985301D921B}"/>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19" name="Rectangle 6">
            <a:extLst>
              <a:ext uri="{FF2B5EF4-FFF2-40B4-BE49-F238E27FC236}">
                <a16:creationId xmlns:a16="http://schemas.microsoft.com/office/drawing/2014/main" id="{417D5179-244C-5990-34D5-4D07355DCDA6}"/>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20" name="Rectangle 7">
            <a:extLst>
              <a:ext uri="{FF2B5EF4-FFF2-40B4-BE49-F238E27FC236}">
                <a16:creationId xmlns:a16="http://schemas.microsoft.com/office/drawing/2014/main" id="{BAAE4F3F-ED1F-21EB-EFE8-DEBFE82890C7}"/>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21" name="Rectangle 8">
            <a:extLst>
              <a:ext uri="{FF2B5EF4-FFF2-40B4-BE49-F238E27FC236}">
                <a16:creationId xmlns:a16="http://schemas.microsoft.com/office/drawing/2014/main" id="{79A188AF-368F-8E1D-2A01-60E1454AC26A}"/>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ctr" eaLnBrk="1" hangingPunct="1"/>
            <a:endParaRPr kumimoji="1" lang="en-US" altLang="en-US" sz="2400" b="0" baseline="0">
              <a:latin typeface="Tahoma" panose="020B0604030504040204" pitchFamily="34" charset="0"/>
            </a:endParaRPr>
          </a:p>
        </p:txBody>
      </p:sp>
      <p:sp>
        <p:nvSpPr>
          <p:cNvPr id="64522" name="Rectangle 9">
            <a:extLst>
              <a:ext uri="{FF2B5EF4-FFF2-40B4-BE49-F238E27FC236}">
                <a16:creationId xmlns:a16="http://schemas.microsoft.com/office/drawing/2014/main" id="{D565A3B0-9CEA-7CBD-3CBC-1BDA00F54CA4}"/>
              </a:ext>
            </a:extLst>
          </p:cNvPr>
          <p:cNvSpPr>
            <a:spLocks noChangeArrowheads="1"/>
          </p:cNvSpPr>
          <p:nvPr/>
        </p:nvSpPr>
        <p:spPr bwMode="auto">
          <a:xfrm>
            <a:off x="228600" y="1295400"/>
            <a:ext cx="86868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baseline="-18000">
                <a:solidFill>
                  <a:schemeClr val="tx1"/>
                </a:solidFill>
                <a:latin typeface="Arial" panose="020B0604020202020204" pitchFamily="34" charset="0"/>
              </a:defRPr>
            </a:lvl1pPr>
            <a:lvl2pPr marL="742950" indent="-285750">
              <a:defRPr sz="3200" b="1" baseline="-18000">
                <a:solidFill>
                  <a:schemeClr val="tx1"/>
                </a:solidFill>
                <a:latin typeface="Arial" panose="020B0604020202020204" pitchFamily="34" charset="0"/>
              </a:defRPr>
            </a:lvl2pPr>
            <a:lvl3pPr marL="1143000" indent="-228600">
              <a:defRPr sz="3200" b="1" baseline="-18000">
                <a:solidFill>
                  <a:schemeClr val="tx1"/>
                </a:solidFill>
                <a:latin typeface="Arial" panose="020B0604020202020204" pitchFamily="34" charset="0"/>
              </a:defRPr>
            </a:lvl3pPr>
            <a:lvl4pPr marL="1600200" indent="-228600">
              <a:defRPr sz="3200" b="1" baseline="-18000">
                <a:solidFill>
                  <a:schemeClr val="tx1"/>
                </a:solidFill>
                <a:latin typeface="Arial" panose="020B0604020202020204" pitchFamily="34" charset="0"/>
              </a:defRPr>
            </a:lvl4pPr>
            <a:lvl5pPr marL="2057400" indent="-228600">
              <a:defRPr sz="3200" b="1" baseline="-18000">
                <a:solidFill>
                  <a:schemeClr val="tx1"/>
                </a:solidFill>
                <a:latin typeface="Arial" panose="020B0604020202020204" pitchFamily="34" charset="0"/>
              </a:defRPr>
            </a:lvl5pPr>
            <a:lvl6pPr marL="2514600" indent="-228600" eaLnBrk="0" fontAlgn="base" hangingPunct="0">
              <a:spcBef>
                <a:spcPct val="0"/>
              </a:spcBef>
              <a:spcAft>
                <a:spcPct val="0"/>
              </a:spcAft>
              <a:defRPr sz="3200" b="1" baseline="-18000">
                <a:solidFill>
                  <a:schemeClr val="tx1"/>
                </a:solidFill>
                <a:latin typeface="Arial" panose="020B0604020202020204" pitchFamily="34" charset="0"/>
              </a:defRPr>
            </a:lvl6pPr>
            <a:lvl7pPr marL="2971800" indent="-228600" eaLnBrk="0" fontAlgn="base" hangingPunct="0">
              <a:spcBef>
                <a:spcPct val="0"/>
              </a:spcBef>
              <a:spcAft>
                <a:spcPct val="0"/>
              </a:spcAft>
              <a:defRPr sz="3200" b="1" baseline="-18000">
                <a:solidFill>
                  <a:schemeClr val="tx1"/>
                </a:solidFill>
                <a:latin typeface="Arial" panose="020B0604020202020204" pitchFamily="34" charset="0"/>
              </a:defRPr>
            </a:lvl7pPr>
            <a:lvl8pPr marL="3429000" indent="-228600" eaLnBrk="0" fontAlgn="base" hangingPunct="0">
              <a:spcBef>
                <a:spcPct val="0"/>
              </a:spcBef>
              <a:spcAft>
                <a:spcPct val="0"/>
              </a:spcAft>
              <a:defRPr sz="3200" b="1" baseline="-18000">
                <a:solidFill>
                  <a:schemeClr val="tx1"/>
                </a:solidFill>
                <a:latin typeface="Arial" panose="020B0604020202020204" pitchFamily="34" charset="0"/>
              </a:defRPr>
            </a:lvl8pPr>
            <a:lvl9pPr marL="3886200" indent="-228600" eaLnBrk="0" fontAlgn="base" hangingPunct="0">
              <a:spcBef>
                <a:spcPct val="0"/>
              </a:spcBef>
              <a:spcAft>
                <a:spcPct val="0"/>
              </a:spcAft>
              <a:defRPr sz="3200" b="1" baseline="-18000">
                <a:solidFill>
                  <a:schemeClr val="tx1"/>
                </a:solidFill>
                <a:latin typeface="Arial" panose="020B0604020202020204" pitchFamily="34" charset="0"/>
              </a:defRPr>
            </a:lvl9pPr>
          </a:lstStyle>
          <a:p>
            <a:pPr algn="just"/>
            <a:r>
              <a:rPr lang="en-US" altLang="en-US" sz="2800" i="1" baseline="0">
                <a:solidFill>
                  <a:schemeClr val="hlink"/>
                </a:solidFill>
                <a:latin typeface="Times New Roman" panose="02020603050405020304" pitchFamily="18" charset="0"/>
              </a:rPr>
              <a:t>c.</a:t>
            </a:r>
            <a:r>
              <a:rPr lang="en-US" altLang="en-US" sz="2800" i="1" baseline="0">
                <a:latin typeface="Times New Roman" panose="02020603050405020304" pitchFamily="18" charset="0"/>
              </a:rPr>
              <a:t> The number of addresses can be found by</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complementing the mask, interpreting it as a  decimal</a:t>
            </a:r>
            <a:br>
              <a:rPr lang="en-US" altLang="en-US" sz="2800" i="1" baseline="0">
                <a:latin typeface="Times New Roman" panose="02020603050405020304" pitchFamily="18" charset="0"/>
              </a:rPr>
            </a:br>
            <a:r>
              <a:rPr lang="en-US" altLang="en-US" sz="2800" i="1" baseline="0">
                <a:latin typeface="Times New Roman" panose="02020603050405020304" pitchFamily="18" charset="0"/>
              </a:rPr>
              <a:t>       number, and adding 1 to it.</a:t>
            </a:r>
          </a:p>
        </p:txBody>
      </p:sp>
      <p:pic>
        <p:nvPicPr>
          <p:cNvPr id="64524" name="Picture 12">
            <a:extLst>
              <a:ext uri="{FF2B5EF4-FFF2-40B4-BE49-F238E27FC236}">
                <a16:creationId xmlns:a16="http://schemas.microsoft.com/office/drawing/2014/main" id="{FC2F7166-E0F0-DC05-D702-280652EA0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3" y="2971800"/>
            <a:ext cx="8491537" cy="815975"/>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B142D-1C2F-4636-942B-15DBB7708B0C}"/>
              </a:ext>
            </a:extLst>
          </p:cNvPr>
          <p:cNvSpPr>
            <a:spLocks noGrp="1"/>
          </p:cNvSpPr>
          <p:nvPr>
            <p:ph type="title"/>
          </p:nvPr>
        </p:nvSpPr>
        <p:spPr/>
        <p:txBody>
          <a:bodyPr/>
          <a:lstStyle/>
          <a:p>
            <a:r>
              <a:rPr lang="en-US" dirty="0"/>
              <a:t>Example 7.3</a:t>
            </a:r>
          </a:p>
        </p:txBody>
      </p:sp>
      <p:sp>
        <p:nvSpPr>
          <p:cNvPr id="3" name="Content Placeholder 2">
            <a:extLst>
              <a:ext uri="{FF2B5EF4-FFF2-40B4-BE49-F238E27FC236}">
                <a16:creationId xmlns:a16="http://schemas.microsoft.com/office/drawing/2014/main" id="{B444D72A-1A88-46C0-9526-0FD7F91BD667}"/>
              </a:ext>
            </a:extLst>
          </p:cNvPr>
          <p:cNvSpPr>
            <a:spLocks noGrp="1"/>
          </p:cNvSpPr>
          <p:nvPr>
            <p:ph sz="quarter" idx="11"/>
          </p:nvPr>
        </p:nvSpPr>
        <p:spPr>
          <a:xfrm>
            <a:off x="342900" y="1064900"/>
            <a:ext cx="8458200" cy="1983100"/>
          </a:xfrm>
        </p:spPr>
        <p:txBody>
          <a:bodyPr/>
          <a:lstStyle/>
          <a:p>
            <a:r>
              <a:rPr lang="en-US" i="0" dirty="0"/>
              <a:t>In classless addressing, an address cannot per se define the block the address belongs to. For example, the address 230.8.24.56 can belong to many blocks. Some of them are shown below with the value of the prefix associated with that block.</a:t>
            </a:r>
          </a:p>
          <a:p>
            <a:r>
              <a:rPr lang="en-US" i="0" dirty="0"/>
              <a:t>1110  0110.0000 1000. 0001 1000. 0011  1000</a:t>
            </a:r>
          </a:p>
          <a:p>
            <a:endParaRPr lang="en-US" i="0" dirty="0"/>
          </a:p>
        </p:txBody>
      </p:sp>
      <p:graphicFrame>
        <p:nvGraphicFramePr>
          <p:cNvPr id="4" name="Table 3">
            <a:extLst>
              <a:ext uri="{FF2B5EF4-FFF2-40B4-BE49-F238E27FC236}">
                <a16:creationId xmlns:a16="http://schemas.microsoft.com/office/drawing/2014/main" id="{1AC0CD6A-5740-40B0-9C1A-D45628B2294D}"/>
              </a:ext>
            </a:extLst>
          </p:cNvPr>
          <p:cNvGraphicFramePr>
            <a:graphicFrameLocks noGrp="1"/>
          </p:cNvGraphicFramePr>
          <p:nvPr>
            <p:extLst>
              <p:ext uri="{D42A27DB-BD31-4B8C-83A1-F6EECF244321}">
                <p14:modId xmlns:p14="http://schemas.microsoft.com/office/powerpoint/2010/main" val="977214355"/>
              </p:ext>
            </p:extLst>
          </p:nvPr>
        </p:nvGraphicFramePr>
        <p:xfrm>
          <a:off x="482599" y="3225800"/>
          <a:ext cx="8178802" cy="2546352"/>
        </p:xfrm>
        <a:graphic>
          <a:graphicData uri="http://schemas.openxmlformats.org/drawingml/2006/table">
            <a:tbl>
              <a:tblPr firstRow="1" bandRow="1">
                <a:tableStyleId>{5C22544A-7EE6-4342-B048-85BDC9FD1C3A}</a:tableStyleId>
              </a:tblPr>
              <a:tblGrid>
                <a:gridCol w="2067674">
                  <a:extLst>
                    <a:ext uri="{9D8B030D-6E8A-4147-A177-3AD203B41FA5}">
                      <a16:colId xmlns:a16="http://schemas.microsoft.com/office/drawing/2014/main" val="606022556"/>
                    </a:ext>
                  </a:extLst>
                </a:gridCol>
                <a:gridCol w="827071">
                  <a:extLst>
                    <a:ext uri="{9D8B030D-6E8A-4147-A177-3AD203B41FA5}">
                      <a16:colId xmlns:a16="http://schemas.microsoft.com/office/drawing/2014/main" val="558075328"/>
                    </a:ext>
                  </a:extLst>
                </a:gridCol>
                <a:gridCol w="1148708">
                  <a:extLst>
                    <a:ext uri="{9D8B030D-6E8A-4147-A177-3AD203B41FA5}">
                      <a16:colId xmlns:a16="http://schemas.microsoft.com/office/drawing/2014/main" val="3432105530"/>
                    </a:ext>
                  </a:extLst>
                </a:gridCol>
                <a:gridCol w="1550756">
                  <a:extLst>
                    <a:ext uri="{9D8B030D-6E8A-4147-A177-3AD203B41FA5}">
                      <a16:colId xmlns:a16="http://schemas.microsoft.com/office/drawing/2014/main" val="3142319567"/>
                    </a:ext>
                  </a:extLst>
                </a:gridCol>
                <a:gridCol w="723686">
                  <a:extLst>
                    <a:ext uri="{9D8B030D-6E8A-4147-A177-3AD203B41FA5}">
                      <a16:colId xmlns:a16="http://schemas.microsoft.com/office/drawing/2014/main" val="2807480305"/>
                    </a:ext>
                  </a:extLst>
                </a:gridCol>
                <a:gridCol w="1860907">
                  <a:extLst>
                    <a:ext uri="{9D8B030D-6E8A-4147-A177-3AD203B41FA5}">
                      <a16:colId xmlns:a16="http://schemas.microsoft.com/office/drawing/2014/main" val="3503058923"/>
                    </a:ext>
                  </a:extLst>
                </a:gridCol>
              </a:tblGrid>
              <a:tr h="424392">
                <a:tc>
                  <a:txBody>
                    <a:bodyPr/>
                    <a:lstStyle/>
                    <a:p>
                      <a:r>
                        <a:rPr lang="en-IN" sz="1800" b="0" i="0" u="none" strike="noStrike" kern="1200" baseline="0" dirty="0">
                          <a:solidFill>
                            <a:schemeClr val="tx1"/>
                          </a:solidFill>
                          <a:latin typeface="+mn-lt"/>
                          <a:ea typeface="+mn-ea"/>
                          <a:cs typeface="+mn-cs"/>
                        </a:rPr>
                        <a:t>Prefix length:16</a:t>
                      </a: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pPr algn="ctr"/>
                      <a:r>
                        <a:rPr lang="en-IN" b="0" dirty="0">
                          <a:solidFill>
                            <a:schemeClr val="tx1"/>
                          </a:solidFill>
                        </a:rPr>
                        <a:t>→</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Block:</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0.0 </a:t>
                      </a: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255.255</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69746522"/>
                  </a:ext>
                </a:extLst>
              </a:tr>
              <a:tr h="424392">
                <a:tc>
                  <a:txBody>
                    <a:bodyPr/>
                    <a:lstStyle/>
                    <a:p>
                      <a:r>
                        <a:rPr lang="en-IN" sz="1800" b="0" i="0" u="none" strike="noStrike" kern="1200" baseline="0" dirty="0">
                          <a:solidFill>
                            <a:schemeClr val="tx1"/>
                          </a:solidFill>
                          <a:latin typeface="+mn-lt"/>
                          <a:ea typeface="+mn-ea"/>
                          <a:cs typeface="+mn-cs"/>
                        </a:rPr>
                        <a:t>Prefix length:20</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16.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31.255</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358903854"/>
                  </a:ext>
                </a:extLst>
              </a:tr>
              <a:tr h="424392">
                <a:tc>
                  <a:txBody>
                    <a:bodyPr/>
                    <a:lstStyle/>
                    <a:p>
                      <a:r>
                        <a:rPr lang="en-IN" sz="1800" b="0" i="0" u="none" strike="noStrike" kern="1200" baseline="0" dirty="0">
                          <a:solidFill>
                            <a:schemeClr val="tx1"/>
                          </a:solidFill>
                          <a:latin typeface="+mn-lt"/>
                          <a:ea typeface="+mn-ea"/>
                          <a:cs typeface="+mn-cs"/>
                        </a:rPr>
                        <a:t>Prefix length:26</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864157932"/>
                  </a:ext>
                </a:extLst>
              </a:tr>
              <a:tr h="424392">
                <a:tc>
                  <a:txBody>
                    <a:bodyPr/>
                    <a:lstStyle/>
                    <a:p>
                      <a:r>
                        <a:rPr lang="en-IN" sz="1800" b="0" i="0" u="none" strike="noStrike" kern="1200" baseline="0" dirty="0">
                          <a:solidFill>
                            <a:schemeClr val="tx1"/>
                          </a:solidFill>
                          <a:latin typeface="+mn-lt"/>
                          <a:ea typeface="+mn-ea"/>
                          <a:cs typeface="+mn-cs"/>
                        </a:rPr>
                        <a:t>Prefix length:27</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32</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228698855"/>
                  </a:ext>
                </a:extLst>
              </a:tr>
              <a:tr h="424392">
                <a:tc>
                  <a:txBody>
                    <a:bodyPr/>
                    <a:lstStyle/>
                    <a:p>
                      <a:r>
                        <a:rPr lang="en-IN" sz="1800" b="0" i="0" u="none" strike="noStrike" kern="1200" baseline="0" dirty="0">
                          <a:solidFill>
                            <a:schemeClr val="tx1"/>
                          </a:solidFill>
                          <a:latin typeface="+mn-lt"/>
                          <a:ea typeface="+mn-ea"/>
                          <a:cs typeface="+mn-cs"/>
                        </a:rPr>
                        <a:t>Prefix length:29</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205388356"/>
                  </a:ext>
                </a:extLst>
              </a:tr>
              <a:tr h="424392">
                <a:tc>
                  <a:txBody>
                    <a:bodyPr/>
                    <a:lstStyle/>
                    <a:p>
                      <a:r>
                        <a:rPr lang="en-IN" sz="1800" b="0" i="0" u="none" strike="noStrike" kern="1200" baseline="0" dirty="0">
                          <a:solidFill>
                            <a:schemeClr val="tx1"/>
                          </a:solidFill>
                          <a:latin typeface="+mn-lt"/>
                          <a:ea typeface="+mn-ea"/>
                          <a:cs typeface="+mn-cs"/>
                        </a:rPr>
                        <a:t>Prefix length:31</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pPr algn="ctr"/>
                      <a:r>
                        <a:rPr lang="en-IN" b="0" dirty="0">
                          <a:solidFill>
                            <a:schemeClr val="tx1"/>
                          </a:solidFill>
                        </a:rPr>
                        <a:t>→</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7</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415186"/>
                  </a:ext>
                </a:extLst>
              </a:tr>
            </a:tbl>
          </a:graphicData>
        </a:graphic>
      </p:graphicFrame>
      <p:sp>
        <p:nvSpPr>
          <p:cNvPr id="6" name="Slide Number Placeholder 4">
            <a:extLst>
              <a:ext uri="{FF2B5EF4-FFF2-40B4-BE49-F238E27FC236}">
                <a16:creationId xmlns:a16="http://schemas.microsoft.com/office/drawing/2014/main" id="{560D19C1-5D65-4A88-952F-D1D67826FD93}"/>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13925087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9 Network address</a:t>
            </a:r>
          </a:p>
        </p:txBody>
      </p:sp>
      <p:pic>
        <p:nvPicPr>
          <p:cNvPr id="10" name="Picture 2" descr="An illustration of networ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31500"/>
            <a:ext cx="8595360" cy="4706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29865934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7.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n ISP has requested a block of 1000 addresses. Since 1000 is not a power of 2, 1024 addresses are granted. The prefix length is calculated as</a:t>
            </a:r>
          </a:p>
        </p:txBody>
      </p:sp>
      <p:graphicFrame>
        <p:nvGraphicFramePr>
          <p:cNvPr id="6" name="Object 3">
            <a:extLst>
              <a:ext uri="{FF2B5EF4-FFF2-40B4-BE49-F238E27FC236}">
                <a16:creationId xmlns:a16="http://schemas.microsoft.com/office/drawing/2014/main" id="{BD2FE787-3A39-47BB-9BB0-04F1DD40EE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1786807"/>
              </p:ext>
            </p:extLst>
          </p:nvPr>
        </p:nvGraphicFramePr>
        <p:xfrm>
          <a:off x="2047875" y="2084430"/>
          <a:ext cx="2857500" cy="381000"/>
        </p:xfrm>
        <a:graphic>
          <a:graphicData uri="http://schemas.openxmlformats.org/presentationml/2006/ole">
            <mc:AlternateContent xmlns:mc="http://schemas.openxmlformats.org/markup-compatibility/2006">
              <mc:Choice xmlns:v="urn:schemas-microsoft-com:vml" Requires="v">
                <p:oleObj name="Equation" r:id="rId2" imgW="2857320" imgH="380880" progId="Equation.DSMT4">
                  <p:embed/>
                </p:oleObj>
              </mc:Choice>
              <mc:Fallback>
                <p:oleObj name="Equation" r:id="rId2" imgW="2857320" imgH="380880" progId="Equation.DSMT4">
                  <p:embed/>
                  <p:pic>
                    <p:nvPicPr>
                      <p:cNvPr id="6" name="Object 3">
                        <a:extLst>
                          <a:ext uri="{FF2B5EF4-FFF2-40B4-BE49-F238E27FC236}">
                            <a16:creationId xmlns:a16="http://schemas.microsoft.com/office/drawing/2014/main" id="{BD2FE787-3A39-47BB-9BB0-04F1DD40EE4B}"/>
                          </a:ext>
                          <a:ext uri="{C183D7F6-B498-43B3-948B-1728B52AA6E4}">
                            <adec:decorative xmlns:adec="http://schemas.microsoft.com/office/drawing/2017/decorative" val="1"/>
                          </a:ext>
                        </a:extLst>
                      </p:cNvPr>
                      <p:cNvPicPr/>
                      <p:nvPr/>
                    </p:nvPicPr>
                    <p:blipFill>
                      <a:blip r:embed="rId3"/>
                      <a:stretch>
                        <a:fillRect/>
                      </a:stretch>
                    </p:blipFill>
                    <p:spPr>
                      <a:xfrm>
                        <a:off x="2047875" y="2084430"/>
                        <a:ext cx="2857500" cy="3810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77291D96-DD0A-4429-A025-962772542A7B}"/>
              </a:ext>
            </a:extLst>
          </p:cNvPr>
          <p:cNvSpPr>
            <a:spLocks noGrp="1"/>
          </p:cNvSpPr>
          <p:nvPr>
            <p:ph sz="quarter" idx="15"/>
          </p:nvPr>
        </p:nvSpPr>
        <p:spPr>
          <a:xfrm>
            <a:off x="342900" y="2013057"/>
            <a:ext cx="8458200" cy="1314344"/>
          </a:xfrm>
        </p:spPr>
        <p:txBody>
          <a:bodyPr/>
          <a:lstStyle/>
          <a:p>
            <a:pPr indent="4572000"/>
            <a:r>
              <a:rPr lang="en-US" i="0" dirty="0"/>
              <a:t>An available block, 18.14.12.0</a:t>
            </a:r>
            <a:r>
              <a:rPr lang="en-US" b="1" i="0" dirty="0">
                <a:solidFill>
                  <a:srgbClr val="C00000"/>
                </a:solidFill>
              </a:rPr>
              <a:t>/22</a:t>
            </a:r>
            <a:r>
              <a:rPr lang="en-US" i="0" dirty="0"/>
              <a:t>, is granted to the ISP. It can be seen that the first address in decimal is 302,910,464, which is divisible by 1024.</a:t>
            </a:r>
            <a:endParaRPr lang="en-IN" dirty="0"/>
          </a:p>
        </p:txBody>
      </p:sp>
      <p:sp>
        <p:nvSpPr>
          <p:cNvPr id="2" name="Slide Number Placeholder 5">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35498843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0D8F6-C8A8-4624-9B30-8526D9711E2C}"/>
              </a:ext>
            </a:extLst>
          </p:cNvPr>
          <p:cNvSpPr>
            <a:spLocks noGrp="1"/>
          </p:cNvSpPr>
          <p:nvPr>
            <p:ph type="title"/>
          </p:nvPr>
        </p:nvSpPr>
        <p:spPr/>
        <p:txBody>
          <a:bodyPr/>
          <a:lstStyle/>
          <a:p>
            <a:r>
              <a:rPr lang="en-US" dirty="0"/>
              <a:t>Example 7.5</a:t>
            </a:r>
            <a:r>
              <a:rPr lang="en-US" sz="1200" dirty="0"/>
              <a:t> (1)</a:t>
            </a:r>
          </a:p>
        </p:txBody>
      </p:sp>
      <p:sp>
        <p:nvSpPr>
          <p:cNvPr id="3" name="Content Placeholder 2">
            <a:extLst>
              <a:ext uri="{FF2B5EF4-FFF2-40B4-BE49-F238E27FC236}">
                <a16:creationId xmlns:a16="http://schemas.microsoft.com/office/drawing/2014/main" id="{F89D03B0-A140-40C1-8CAF-315182E97891}"/>
              </a:ext>
            </a:extLst>
          </p:cNvPr>
          <p:cNvSpPr>
            <a:spLocks noGrp="1"/>
          </p:cNvSpPr>
          <p:nvPr>
            <p:ph sz="quarter" idx="11"/>
          </p:nvPr>
        </p:nvSpPr>
        <p:spPr>
          <a:xfrm>
            <a:off x="342900" y="1276710"/>
            <a:ext cx="8458200" cy="2006388"/>
          </a:xfrm>
        </p:spPr>
        <p:txBody>
          <a:bodyPr/>
          <a:lstStyle/>
          <a:p>
            <a:r>
              <a:rPr lang="en-US" i="0" dirty="0"/>
              <a:t>An organization is granted a block of addresses with the beginning address 14.24.74.0</a:t>
            </a:r>
            <a:r>
              <a:rPr lang="en-US" b="1" i="0" dirty="0">
                <a:solidFill>
                  <a:srgbClr val="C00000"/>
                </a:solidFill>
              </a:rPr>
              <a:t>/24</a:t>
            </a:r>
            <a:r>
              <a:rPr lang="en-US" i="0" dirty="0"/>
              <a:t>. The organization needs to have 3 subblocks of addresses to use in its three subnets: one subblock of 10 addresses, one subblock of 60 addresses, and one subblock of 120 addresses. Design the subblocks.</a:t>
            </a:r>
          </a:p>
        </p:txBody>
      </p:sp>
      <p:sp>
        <p:nvSpPr>
          <p:cNvPr id="4" name="Content Placeholder 3">
            <a:extLst>
              <a:ext uri="{FF2B5EF4-FFF2-40B4-BE49-F238E27FC236}">
                <a16:creationId xmlns:a16="http://schemas.microsoft.com/office/drawing/2014/main" id="{D60788B7-F707-4E4C-98FC-AABD24687B2B}"/>
              </a:ext>
            </a:extLst>
          </p:cNvPr>
          <p:cNvSpPr>
            <a:spLocks noGrp="1"/>
          </p:cNvSpPr>
          <p:nvPr>
            <p:ph sz="quarter" idx="15"/>
          </p:nvPr>
        </p:nvSpPr>
        <p:spPr>
          <a:xfrm>
            <a:off x="342900" y="3574902"/>
            <a:ext cx="1447800" cy="946298"/>
          </a:xfrm>
        </p:spPr>
        <p:txBody>
          <a:bodyPr/>
          <a:lstStyle/>
          <a:p>
            <a:pPr algn="just"/>
            <a:r>
              <a:rPr lang="en-US" b="1" i="0" dirty="0">
                <a:solidFill>
                  <a:srgbClr val="C00000"/>
                </a:solidFill>
              </a:rPr>
              <a:t>Solution</a:t>
            </a:r>
          </a:p>
          <a:p>
            <a:pPr algn="just"/>
            <a:r>
              <a:rPr lang="en-US" i="0" dirty="0"/>
              <a:t>There are</a:t>
            </a:r>
          </a:p>
        </p:txBody>
      </p:sp>
      <p:graphicFrame>
        <p:nvGraphicFramePr>
          <p:cNvPr id="10" name="Object 4">
            <a:extLst>
              <a:ext uri="{FF2B5EF4-FFF2-40B4-BE49-F238E27FC236}">
                <a16:creationId xmlns:a16="http://schemas.microsoft.com/office/drawing/2014/main" id="{42B7024C-1C3F-4EF6-809D-E48617325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0608186"/>
              </p:ext>
            </p:extLst>
          </p:nvPr>
        </p:nvGraphicFramePr>
        <p:xfrm>
          <a:off x="1698941" y="4082098"/>
          <a:ext cx="1447800" cy="342900"/>
        </p:xfrm>
        <a:graphic>
          <a:graphicData uri="http://schemas.openxmlformats.org/presentationml/2006/ole">
            <mc:AlternateContent xmlns:mc="http://schemas.openxmlformats.org/markup-compatibility/2006">
              <mc:Choice xmlns:v="urn:schemas-microsoft-com:vml" Requires="v">
                <p:oleObj name="Equation" r:id="rId2" imgW="1447560" imgH="342720" progId="Equation.DSMT4">
                  <p:embed/>
                </p:oleObj>
              </mc:Choice>
              <mc:Fallback>
                <p:oleObj name="Equation" r:id="rId2" imgW="1447560" imgH="342720" progId="Equation.DSMT4">
                  <p:embed/>
                  <p:pic>
                    <p:nvPicPr>
                      <p:cNvPr id="10" name="Object 4">
                        <a:extLst>
                          <a:ext uri="{FF2B5EF4-FFF2-40B4-BE49-F238E27FC236}">
                            <a16:creationId xmlns:a16="http://schemas.microsoft.com/office/drawing/2014/main" id="{42B7024C-1C3F-4EF6-809D-E48617325BF0}"/>
                          </a:ext>
                          <a:ext uri="{C183D7F6-B498-43B3-948B-1728B52AA6E4}">
                            <adec:decorative xmlns:adec="http://schemas.microsoft.com/office/drawing/2017/decorative" val="1"/>
                          </a:ext>
                        </a:extLst>
                      </p:cNvPr>
                      <p:cNvPicPr/>
                      <p:nvPr/>
                    </p:nvPicPr>
                    <p:blipFill>
                      <a:blip r:embed="rId3"/>
                      <a:stretch>
                        <a:fillRect/>
                      </a:stretch>
                    </p:blipFill>
                    <p:spPr>
                      <a:xfrm>
                        <a:off x="1698941" y="4082098"/>
                        <a:ext cx="1447800" cy="342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A192734C-4D25-42BE-A274-902D01A766D2}"/>
              </a:ext>
            </a:extLst>
          </p:cNvPr>
          <p:cNvSpPr>
            <a:spLocks noGrp="1"/>
          </p:cNvSpPr>
          <p:nvPr>
            <p:ph sz="quarter" idx="17"/>
          </p:nvPr>
        </p:nvSpPr>
        <p:spPr>
          <a:xfrm>
            <a:off x="342900" y="4039213"/>
            <a:ext cx="8458200" cy="1667320"/>
          </a:xfrm>
        </p:spPr>
        <p:txBody>
          <a:bodyPr/>
          <a:lstStyle/>
          <a:p>
            <a:pPr indent="2880360"/>
            <a:r>
              <a:rPr lang="en-US" i="0" dirty="0"/>
              <a:t>addresses in this block. The first address is 14.24.74.0</a:t>
            </a:r>
            <a:r>
              <a:rPr lang="en-US" b="1" i="0" dirty="0">
                <a:solidFill>
                  <a:srgbClr val="C00000"/>
                </a:solidFill>
              </a:rPr>
              <a:t>/24</a:t>
            </a:r>
            <a:r>
              <a:rPr lang="en-US" i="0" dirty="0"/>
              <a:t>; the last address is 14.24.74.255</a:t>
            </a:r>
            <a:r>
              <a:rPr lang="en-US" b="1" i="0" dirty="0">
                <a:solidFill>
                  <a:srgbClr val="C00000"/>
                </a:solidFill>
              </a:rPr>
              <a:t>/24</a:t>
            </a:r>
            <a:r>
              <a:rPr lang="en-US" i="0" dirty="0"/>
              <a:t>. To satisfy the third requirement, we assign addresses to subblocks, starting with the largest and ending with the smallest one.</a:t>
            </a:r>
            <a:endParaRPr lang="en-IN" dirty="0"/>
          </a:p>
        </p:txBody>
      </p:sp>
      <p:sp>
        <p:nvSpPr>
          <p:cNvPr id="7" name="Slide Number Placeholder 6">
            <a:extLst>
              <a:ext uri="{FF2B5EF4-FFF2-40B4-BE49-F238E27FC236}">
                <a16:creationId xmlns:a16="http://schemas.microsoft.com/office/drawing/2014/main" id="{81394BFB-00BA-42BB-BD72-4FB81550BCFE}"/>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22690245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5</a:t>
            </a:r>
            <a:r>
              <a:rPr lang="en-US" sz="1200" dirty="0"/>
              <a:t> (2)</a:t>
            </a:r>
            <a:endParaRPr lang="en-US" dirty="0"/>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a:xfrm>
            <a:off x="342900" y="1276710"/>
            <a:ext cx="8138160" cy="1097280"/>
          </a:xfrm>
        </p:spPr>
        <p:txBody>
          <a:bodyPr/>
          <a:lstStyle/>
          <a:p>
            <a:pPr marL="457200" indent="-457200">
              <a:spcBef>
                <a:spcPts val="1200"/>
              </a:spcBef>
              <a:buClr>
                <a:schemeClr val="tx1"/>
              </a:buClr>
              <a:buFont typeface="+mj-lt"/>
              <a:buAutoNum type="alphaLcPeriod"/>
            </a:pPr>
            <a:r>
              <a:rPr lang="en-US" i="0" dirty="0"/>
              <a:t>The number of addresses in the largest subblock, which requires 120 addresses, is not a power of 2. We allocate 128 addresses. The subnet mask for this subnet can be found as</a:t>
            </a:r>
          </a:p>
        </p:txBody>
      </p:sp>
      <p:graphicFrame>
        <p:nvGraphicFramePr>
          <p:cNvPr id="10" name="Object 3">
            <a:extLst>
              <a:ext uri="{FF2B5EF4-FFF2-40B4-BE49-F238E27FC236}">
                <a16:creationId xmlns:a16="http://schemas.microsoft.com/office/drawing/2014/main" id="{148B0A1C-2FB8-48A9-84B3-6715EAE962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4920110"/>
              </p:ext>
            </p:extLst>
          </p:nvPr>
        </p:nvGraphicFramePr>
        <p:xfrm>
          <a:off x="871539" y="2448218"/>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10" name="Object 3">
                        <a:extLst>
                          <a:ext uri="{FF2B5EF4-FFF2-40B4-BE49-F238E27FC236}">
                            <a16:creationId xmlns:a16="http://schemas.microsoft.com/office/drawing/2014/main" id="{148B0A1C-2FB8-48A9-84B3-6715EAE962EA}"/>
                          </a:ext>
                          <a:ext uri="{C183D7F6-B498-43B3-948B-1728B52AA6E4}">
                            <adec:decorative xmlns:adec="http://schemas.microsoft.com/office/drawing/2017/decorative" val="1"/>
                          </a:ext>
                        </a:extLst>
                      </p:cNvPr>
                      <p:cNvPicPr/>
                      <p:nvPr/>
                    </p:nvPicPr>
                    <p:blipFill>
                      <a:blip r:embed="rId3"/>
                      <a:stretch>
                        <a:fillRect/>
                      </a:stretch>
                    </p:blipFill>
                    <p:spPr>
                      <a:xfrm>
                        <a:off x="871539" y="2448218"/>
                        <a:ext cx="27813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2B16C65-63D9-41F7-956A-2F4B1B714ADB}"/>
              </a:ext>
            </a:extLst>
          </p:cNvPr>
          <p:cNvSpPr>
            <a:spLocks noGrp="1"/>
          </p:cNvSpPr>
          <p:nvPr>
            <p:ph sz="quarter" idx="15"/>
          </p:nvPr>
        </p:nvSpPr>
        <p:spPr>
          <a:xfrm>
            <a:off x="342900" y="2374324"/>
            <a:ext cx="8138160" cy="822960"/>
          </a:xfrm>
        </p:spPr>
        <p:txBody>
          <a:bodyPr/>
          <a:lstStyle/>
          <a:p>
            <a:pPr marL="457200" indent="2834640"/>
            <a:r>
              <a:rPr lang="en-US" i="0" dirty="0">
                <a:solidFill>
                  <a:srgbClr val="000000"/>
                </a:solidFill>
              </a:rPr>
              <a:t>The first address in this block is 14.24.74.0</a:t>
            </a:r>
            <a:r>
              <a:rPr lang="en-US" b="1" i="0" dirty="0">
                <a:solidFill>
                  <a:srgbClr val="C00000"/>
                </a:solidFill>
              </a:rPr>
              <a:t>/25</a:t>
            </a:r>
            <a:r>
              <a:rPr lang="en-US" i="0" dirty="0">
                <a:solidFill>
                  <a:srgbClr val="000000"/>
                </a:solidFill>
              </a:rPr>
              <a:t>; the last address is 14.24.74.127</a:t>
            </a:r>
            <a:r>
              <a:rPr lang="en-US" b="1" i="0" dirty="0">
                <a:solidFill>
                  <a:srgbClr val="C00000"/>
                </a:solidFill>
              </a:rPr>
              <a:t>/25</a:t>
            </a:r>
            <a:r>
              <a:rPr lang="en-US" i="0" dirty="0">
                <a:solidFill>
                  <a:srgbClr val="000000"/>
                </a:solidFill>
              </a:rPr>
              <a:t>.</a:t>
            </a:r>
            <a:endParaRPr lang="en-IN" dirty="0"/>
          </a:p>
        </p:txBody>
      </p:sp>
      <p:sp>
        <p:nvSpPr>
          <p:cNvPr id="5" name="Content Placeholder 5">
            <a:extLst>
              <a:ext uri="{FF2B5EF4-FFF2-40B4-BE49-F238E27FC236}">
                <a16:creationId xmlns:a16="http://schemas.microsoft.com/office/drawing/2014/main" id="{E05515D2-F00B-4E06-BBA9-E6C86EC99944}"/>
              </a:ext>
            </a:extLst>
          </p:cNvPr>
          <p:cNvSpPr>
            <a:spLocks noGrp="1"/>
          </p:cNvSpPr>
          <p:nvPr>
            <p:ph sz="quarter" idx="17"/>
          </p:nvPr>
        </p:nvSpPr>
        <p:spPr>
          <a:xfrm>
            <a:off x="342900" y="3361878"/>
            <a:ext cx="8138160" cy="1097280"/>
          </a:xfrm>
        </p:spPr>
        <p:txBody>
          <a:bodyPr/>
          <a:lstStyle/>
          <a:p>
            <a:pPr marL="457200" indent="-457200">
              <a:buFont typeface="+mj-lt"/>
              <a:buAutoNum type="alphaLcPeriod" startAt="2"/>
            </a:pPr>
            <a:r>
              <a:rPr lang="en-US" i="0" dirty="0">
                <a:solidFill>
                  <a:srgbClr val="000000"/>
                </a:solidFill>
              </a:rPr>
              <a:t>The number of addresses in the second largest subblock, which requires 60 addresses, is not a power of 2 either. We allocate 64 addresses. The subnet mask for this subnet can be found as</a:t>
            </a:r>
            <a:endParaRPr lang="en-IN" dirty="0"/>
          </a:p>
        </p:txBody>
      </p:sp>
      <p:graphicFrame>
        <p:nvGraphicFramePr>
          <p:cNvPr id="11" name="Object 6">
            <a:extLst>
              <a:ext uri="{FF2B5EF4-FFF2-40B4-BE49-F238E27FC236}">
                <a16:creationId xmlns:a16="http://schemas.microsoft.com/office/drawing/2014/main" id="{E60487DA-A072-4280-A789-E5F5835AC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9886978"/>
              </p:ext>
            </p:extLst>
          </p:nvPr>
        </p:nvGraphicFramePr>
        <p:xfrm>
          <a:off x="1987020" y="4525507"/>
          <a:ext cx="2705100" cy="381000"/>
        </p:xfrm>
        <a:graphic>
          <a:graphicData uri="http://schemas.openxmlformats.org/presentationml/2006/ole">
            <mc:AlternateContent xmlns:mc="http://schemas.openxmlformats.org/markup-compatibility/2006">
              <mc:Choice xmlns:v="urn:schemas-microsoft-com:vml" Requires="v">
                <p:oleObj name="Equation" r:id="rId4" imgW="2705040" imgH="380880" progId="Equation.DSMT4">
                  <p:embed/>
                </p:oleObj>
              </mc:Choice>
              <mc:Fallback>
                <p:oleObj name="Equation" r:id="rId4" imgW="2705040" imgH="380880" progId="Equation.DSMT4">
                  <p:embed/>
                  <p:pic>
                    <p:nvPicPr>
                      <p:cNvPr id="11" name="Object 6">
                        <a:extLst>
                          <a:ext uri="{FF2B5EF4-FFF2-40B4-BE49-F238E27FC236}">
                            <a16:creationId xmlns:a16="http://schemas.microsoft.com/office/drawing/2014/main" id="{E60487DA-A072-4280-A789-E5F5835AC4B0}"/>
                          </a:ext>
                          <a:ext uri="{C183D7F6-B498-43B3-948B-1728B52AA6E4}">
                            <adec:decorative xmlns:adec="http://schemas.microsoft.com/office/drawing/2017/decorative" val="1"/>
                          </a:ext>
                        </a:extLst>
                      </p:cNvPr>
                      <p:cNvPicPr/>
                      <p:nvPr/>
                    </p:nvPicPr>
                    <p:blipFill>
                      <a:blip r:embed="rId5"/>
                      <a:stretch>
                        <a:fillRect/>
                      </a:stretch>
                    </p:blipFill>
                    <p:spPr>
                      <a:xfrm>
                        <a:off x="1987020" y="4525507"/>
                        <a:ext cx="2705100" cy="381000"/>
                      </a:xfrm>
                      <a:prstGeom prst="rect">
                        <a:avLst/>
                      </a:prstGeom>
                    </p:spPr>
                  </p:pic>
                </p:oleObj>
              </mc:Fallback>
            </mc:AlternateContent>
          </a:graphicData>
        </a:graphic>
      </p:graphicFrame>
      <p:sp>
        <p:nvSpPr>
          <p:cNvPr id="7" name="Content Placeholder 7">
            <a:extLst>
              <a:ext uri="{FF2B5EF4-FFF2-40B4-BE49-F238E27FC236}">
                <a16:creationId xmlns:a16="http://schemas.microsoft.com/office/drawing/2014/main" id="{2DD7E0D9-FAD2-43EA-9C45-85E82B2E18B8}"/>
              </a:ext>
            </a:extLst>
          </p:cNvPr>
          <p:cNvSpPr>
            <a:spLocks noGrp="1"/>
          </p:cNvSpPr>
          <p:nvPr>
            <p:ph sz="quarter" idx="19"/>
          </p:nvPr>
        </p:nvSpPr>
        <p:spPr>
          <a:xfrm>
            <a:off x="342900" y="4451029"/>
            <a:ext cx="8138160" cy="1097280"/>
          </a:xfrm>
        </p:spPr>
        <p:txBody>
          <a:bodyPr/>
          <a:lstStyle/>
          <a:p>
            <a:pPr marL="457200" indent="3977640"/>
            <a:r>
              <a:rPr lang="en-US" i="0" dirty="0"/>
              <a:t>The first address in this block is 14.24.74.128</a:t>
            </a:r>
            <a:r>
              <a:rPr lang="en-US" b="1" i="0" dirty="0">
                <a:solidFill>
                  <a:srgbClr val="C00000"/>
                </a:solidFill>
              </a:rPr>
              <a:t>/26</a:t>
            </a:r>
            <a:r>
              <a:rPr lang="en-US" i="0" dirty="0"/>
              <a:t>; the last address is 14.24.74.191</a:t>
            </a:r>
            <a:r>
              <a:rPr lang="en-US" b="1" i="0" dirty="0">
                <a:solidFill>
                  <a:srgbClr val="C00000"/>
                </a:solidFill>
              </a:rPr>
              <a:t>/26</a:t>
            </a:r>
            <a:r>
              <a:rPr lang="en-US" i="0" dirty="0"/>
              <a:t>.</a:t>
            </a:r>
            <a:endParaRPr lang="en-IN" dirty="0"/>
          </a:p>
        </p:txBody>
      </p:sp>
      <p:sp>
        <p:nvSpPr>
          <p:cNvPr id="6" name="Slide Number Placeholder 8">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37748707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5592F-4414-44AF-9545-159ED83DCB88}"/>
              </a:ext>
            </a:extLst>
          </p:cNvPr>
          <p:cNvSpPr>
            <a:spLocks noGrp="1"/>
          </p:cNvSpPr>
          <p:nvPr>
            <p:ph type="title"/>
          </p:nvPr>
        </p:nvSpPr>
        <p:spPr/>
        <p:txBody>
          <a:bodyPr/>
          <a:lstStyle/>
          <a:p>
            <a:r>
              <a:rPr lang="en-US" dirty="0"/>
              <a:t>Example 7.5</a:t>
            </a:r>
            <a:r>
              <a:rPr lang="en-US" sz="1200" dirty="0"/>
              <a:t> (3)</a:t>
            </a:r>
            <a:endParaRPr lang="en-US" dirty="0"/>
          </a:p>
        </p:txBody>
      </p:sp>
      <p:sp>
        <p:nvSpPr>
          <p:cNvPr id="3" name="Content Placeholder 2">
            <a:extLst>
              <a:ext uri="{FF2B5EF4-FFF2-40B4-BE49-F238E27FC236}">
                <a16:creationId xmlns:a16="http://schemas.microsoft.com/office/drawing/2014/main" id="{8FF26520-398F-4D9E-8C8D-900D983D1C84}"/>
              </a:ext>
            </a:extLst>
          </p:cNvPr>
          <p:cNvSpPr>
            <a:spLocks noGrp="1"/>
          </p:cNvSpPr>
          <p:nvPr>
            <p:ph sz="quarter" idx="11"/>
          </p:nvPr>
        </p:nvSpPr>
        <p:spPr>
          <a:xfrm>
            <a:off x="342900" y="1276710"/>
            <a:ext cx="8138160" cy="1097280"/>
          </a:xfrm>
        </p:spPr>
        <p:txBody>
          <a:bodyPr/>
          <a:lstStyle/>
          <a:p>
            <a:pPr marL="457200" indent="-457200">
              <a:buClr>
                <a:schemeClr val="tx1"/>
              </a:buClr>
              <a:buFont typeface="+mj-lt"/>
              <a:buAutoNum type="alphaLcPeriod" startAt="3"/>
            </a:pPr>
            <a:r>
              <a:rPr lang="en-US" i="0" dirty="0"/>
              <a:t>The number of addresses in the smallest subblock, which requires 10 addresses, is not a power of 2. We allocate 16 addresses. The subnet mask for this subnet can be found as   </a:t>
            </a:r>
            <a:r>
              <a:rPr lang="en-US" dirty="0"/>
              <a:t>n</a:t>
            </a:r>
            <a:r>
              <a:rPr lang="en-US" i="0" dirty="0"/>
              <a:t> = 32 – log</a:t>
            </a:r>
            <a:r>
              <a:rPr lang="en-US" i="0" baseline="-25000" dirty="0"/>
              <a:t>2</a:t>
            </a:r>
            <a:r>
              <a:rPr lang="en-US" i="0" dirty="0"/>
              <a:t> 16 =  28</a:t>
            </a:r>
          </a:p>
        </p:txBody>
      </p:sp>
      <p:sp>
        <p:nvSpPr>
          <p:cNvPr id="4" name="Content Placeholder 4">
            <a:extLst>
              <a:ext uri="{FF2B5EF4-FFF2-40B4-BE49-F238E27FC236}">
                <a16:creationId xmlns:a16="http://schemas.microsoft.com/office/drawing/2014/main" id="{AA33FC95-6A75-465E-8C77-4FCE76CE8652}"/>
              </a:ext>
            </a:extLst>
          </p:cNvPr>
          <p:cNvSpPr>
            <a:spLocks noGrp="1"/>
          </p:cNvSpPr>
          <p:nvPr>
            <p:ph sz="quarter" idx="15"/>
          </p:nvPr>
        </p:nvSpPr>
        <p:spPr>
          <a:xfrm>
            <a:off x="189232" y="2364444"/>
            <a:ext cx="8458200" cy="1097280"/>
          </a:xfrm>
        </p:spPr>
        <p:txBody>
          <a:bodyPr/>
          <a:lstStyle/>
          <a:p>
            <a:pPr marL="457200" indent="2834640">
              <a:buClr>
                <a:schemeClr val="tx1"/>
              </a:buClr>
            </a:pPr>
            <a:r>
              <a:rPr lang="en-US" i="0" dirty="0"/>
              <a:t>The first address in this block is 14.24.74.192</a:t>
            </a:r>
            <a:r>
              <a:rPr lang="en-US" b="1" i="0" dirty="0">
                <a:solidFill>
                  <a:srgbClr val="C00000"/>
                </a:solidFill>
              </a:rPr>
              <a:t>/28</a:t>
            </a:r>
            <a:r>
              <a:rPr lang="en-US" i="0" dirty="0"/>
              <a:t>; the last address is 14.24.192.207</a:t>
            </a:r>
            <a:r>
              <a:rPr lang="en-US" b="1" i="0" dirty="0">
                <a:solidFill>
                  <a:srgbClr val="C00000"/>
                </a:solidFill>
              </a:rPr>
              <a:t>/28</a:t>
            </a:r>
            <a:r>
              <a:rPr lang="en-US" i="0" dirty="0"/>
              <a:t>.</a:t>
            </a:r>
          </a:p>
        </p:txBody>
      </p:sp>
      <p:sp>
        <p:nvSpPr>
          <p:cNvPr id="5" name="Content Placeholder 5">
            <a:extLst>
              <a:ext uri="{FF2B5EF4-FFF2-40B4-BE49-F238E27FC236}">
                <a16:creationId xmlns:a16="http://schemas.microsoft.com/office/drawing/2014/main" id="{9330BB3E-6ED8-4CA2-825E-BAB0566BC5ED}"/>
              </a:ext>
            </a:extLst>
          </p:cNvPr>
          <p:cNvSpPr>
            <a:spLocks noGrp="1"/>
          </p:cNvSpPr>
          <p:nvPr>
            <p:ph sz="quarter" idx="17"/>
          </p:nvPr>
        </p:nvSpPr>
        <p:spPr>
          <a:xfrm>
            <a:off x="342900" y="3861414"/>
            <a:ext cx="8138160" cy="2286000"/>
          </a:xfrm>
        </p:spPr>
        <p:txBody>
          <a:bodyPr/>
          <a:lstStyle/>
          <a:p>
            <a:r>
              <a:rPr lang="en-US" i="0" dirty="0"/>
              <a:t>If we add all addresses in the previous subblocks, the result is 208 addresses, which means 48 addresses are left in reserve. The first address in this range is 14.24.74.208. The last address is 14.24.74.255. We don’t know about the prefix length yet. Figure 4.36 shows the configuration of blocks. We have shown the first address in each block.</a:t>
            </a:r>
          </a:p>
        </p:txBody>
      </p:sp>
      <p:sp>
        <p:nvSpPr>
          <p:cNvPr id="7" name="Slide Number Placeholder 6">
            <a:extLst>
              <a:ext uri="{FF2B5EF4-FFF2-40B4-BE49-F238E27FC236}">
                <a16:creationId xmlns:a16="http://schemas.microsoft.com/office/drawing/2014/main" id="{3C83654B-84E2-40FD-9DFF-F4A5824A337B}"/>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8701213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0 Solution to Example 4.5</a:t>
            </a:r>
          </a:p>
        </p:txBody>
      </p:sp>
      <p:pic>
        <p:nvPicPr>
          <p:cNvPr id="10" name="Picture 2" descr="Two-part illustration shows original block and sub bloc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39762"/>
            <a:ext cx="8595360" cy="3998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7</a:t>
            </a:fld>
            <a:endParaRPr lang="en-US"/>
          </a:p>
        </p:txBody>
      </p:sp>
      <p:sp>
        <p:nvSpPr>
          <p:cNvPr id="2" name="TextBox 1">
            <a:extLst>
              <a:ext uri="{FF2B5EF4-FFF2-40B4-BE49-F238E27FC236}">
                <a16:creationId xmlns:a16="http://schemas.microsoft.com/office/drawing/2014/main" id="{D2E799E7-8DAD-BC5B-61C5-189C0A58DB2D}"/>
              </a:ext>
            </a:extLst>
          </p:cNvPr>
          <p:cNvSpPr txBox="1"/>
          <p:nvPr/>
        </p:nvSpPr>
        <p:spPr>
          <a:xfrm>
            <a:off x="5943600" y="4789644"/>
            <a:ext cx="1783080" cy="338554"/>
          </a:xfrm>
          <a:prstGeom prst="rect">
            <a:avLst/>
          </a:prstGeom>
          <a:solidFill>
            <a:schemeClr val="bg1"/>
          </a:solidFill>
        </p:spPr>
        <p:txBody>
          <a:bodyPr wrap="square" rtlCol="0">
            <a:spAutoFit/>
          </a:bodyPr>
          <a:lstStyle/>
          <a:p>
            <a:r>
              <a:rPr lang="en-US" sz="1600" b="1" dirty="0">
                <a:solidFill>
                  <a:srgbClr val="00B0F0"/>
                </a:solidFill>
              </a:rPr>
              <a:t>14.24.74.192/28</a:t>
            </a:r>
          </a:p>
        </p:txBody>
      </p:sp>
    </p:spTree>
    <p:extLst>
      <p:ext uri="{BB962C8B-B14F-4D97-AF65-F5344CB8AC3E}">
        <p14:creationId xmlns:p14="http://schemas.microsoft.com/office/powerpoint/2010/main" val="6453197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6</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i="0" dirty="0"/>
              <a:t>Figure 7.11 shows how four small blocks of addresses are assigned to four organizations by an ISP. The ISP combines these four blocks into one single block and advertises the larger block to the rest of the world. Any packet destined for this larger block should be sent to this ISP. It is the responsibility of the ISP to forward the packet to the appropriate organization. This is similar to routing we can find in a postal network. All packages coming from outside a country are sent first to the capital and then distributed to the corresponding destination.</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5939040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1 Example of address aggregation</a:t>
            </a:r>
          </a:p>
        </p:txBody>
      </p:sp>
      <p:pic>
        <p:nvPicPr>
          <p:cNvPr id="10" name="Picture 2" descr="An illustration shows the example of address aggreg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29519"/>
            <a:ext cx="8595360" cy="426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17386214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2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ther duties of the network layer, which are as important as the first, are routing and forwarding, which are directly related to each oth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33919054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7.4.2 Four Related Protocols</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dirty="0">
                <a:latin typeface="Times-Roman"/>
              </a:rPr>
              <a:t>The network layer in version 4 can be thought of as one main protocol and three auxiliary ones. The main protocol, IPv4, is responsible for packetizing, forwarding, and delivery of a packet. The ICMPv4 helps IPv4 to handle some errors that may occur in delivery. The IGMP is used to help IPv4 in multicasting. ARP is used in address mapping.</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11095932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2   Position of IP and other network-layer protocols in TCP/IP protocol suite</a:t>
            </a:r>
          </a:p>
        </p:txBody>
      </p:sp>
      <p:pic>
        <p:nvPicPr>
          <p:cNvPr id="10" name="Picture 2" descr="An illustration of network-layer protocol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35457"/>
            <a:ext cx="8595360" cy="380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23514356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atagram Forma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ackets used by the IP are called datagrams. Figure 7.13 shows the IPv4 datagram format. A datagram is a variable-length packet consisting of two parts: header and payload (data). The header is 20 to 60 bytes in length and contains information essential to routing and delivery. It is customary in TCP/IP to show the header in 4-byte section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3950781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3 IP datagram</a:t>
            </a:r>
          </a:p>
        </p:txBody>
      </p:sp>
      <p:pic>
        <p:nvPicPr>
          <p:cNvPr id="9" name="Picture 2" descr="Two-part illustration shows  I P datagram and header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22960" y="1178416"/>
            <a:ext cx="7498080" cy="502092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42125499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4 Multiplexing and demultiplexing using the value of the protocol field</a:t>
            </a:r>
          </a:p>
        </p:txBody>
      </p:sp>
      <p:pic>
        <p:nvPicPr>
          <p:cNvPr id="9" name="Picture 2" descr="An illustration shows network and transport laye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99525"/>
            <a:ext cx="8595360" cy="268734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40297580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7</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85957"/>
          </a:xfrm>
        </p:spPr>
        <p:txBody>
          <a:bodyPr/>
          <a:lstStyle/>
          <a:p>
            <a:r>
              <a:rPr lang="en-US" i="0" dirty="0"/>
              <a:t>An IPv4 packet has arrived with the first 8 bits as</a:t>
            </a:r>
          </a:p>
        </p:txBody>
      </p:sp>
      <p:graphicFrame>
        <p:nvGraphicFramePr>
          <p:cNvPr id="10" name="Object 3">
            <a:extLst>
              <a:ext uri="{FF2B5EF4-FFF2-40B4-BE49-F238E27FC236}">
                <a16:creationId xmlns:a16="http://schemas.microsoft.com/office/drawing/2014/main" id="{B7E4AD4B-1533-457A-93D1-3B0595A962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38151"/>
              </p:ext>
            </p:extLst>
          </p:nvPr>
        </p:nvGraphicFramePr>
        <p:xfrm>
          <a:off x="6509597" y="1326600"/>
          <a:ext cx="1689100" cy="444500"/>
        </p:xfrm>
        <a:graphic>
          <a:graphicData uri="http://schemas.openxmlformats.org/presentationml/2006/ole">
            <mc:AlternateContent xmlns:mc="http://schemas.openxmlformats.org/markup-compatibility/2006">
              <mc:Choice xmlns:v="urn:schemas-microsoft-com:vml" Requires="v">
                <p:oleObj name="Equation" r:id="rId2" imgW="1688760" imgH="444240" progId="Equation.DSMT4">
                  <p:embed/>
                </p:oleObj>
              </mc:Choice>
              <mc:Fallback>
                <p:oleObj name="Equation" r:id="rId2" imgW="1688760" imgH="444240" progId="Equation.DSMT4">
                  <p:embed/>
                  <p:pic>
                    <p:nvPicPr>
                      <p:cNvPr id="10" name="Object 3">
                        <a:extLst>
                          <a:ext uri="{FF2B5EF4-FFF2-40B4-BE49-F238E27FC236}">
                            <a16:creationId xmlns:a16="http://schemas.microsoft.com/office/drawing/2014/main" id="{B7E4AD4B-1533-457A-93D1-3B0595A9624B}"/>
                          </a:ext>
                          <a:ext uri="{C183D7F6-B498-43B3-948B-1728B52AA6E4}">
                            <adec:decorative xmlns:adec="http://schemas.microsoft.com/office/drawing/2017/decorative" val="1"/>
                          </a:ext>
                        </a:extLst>
                      </p:cNvPr>
                      <p:cNvPicPr/>
                      <p:nvPr/>
                    </p:nvPicPr>
                    <p:blipFill>
                      <a:blip r:embed="rId3"/>
                      <a:stretch>
                        <a:fillRect/>
                      </a:stretch>
                    </p:blipFill>
                    <p:spPr>
                      <a:xfrm>
                        <a:off x="6509597" y="1326600"/>
                        <a:ext cx="1689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09"/>
            <a:ext cx="8595360" cy="789157"/>
          </a:xfrm>
        </p:spPr>
        <p:txBody>
          <a:bodyPr/>
          <a:lstStyle/>
          <a:p>
            <a:pPr indent="7863840"/>
            <a:r>
              <a:rPr lang="en-US" i="0" dirty="0"/>
              <a:t>The receiver discards the packet. Why?</a:t>
            </a:r>
          </a:p>
        </p:txBody>
      </p:sp>
      <p:sp>
        <p:nvSpPr>
          <p:cNvPr id="5" name="Content Placeholder 5">
            <a:extLst>
              <a:ext uri="{FF2B5EF4-FFF2-40B4-BE49-F238E27FC236}">
                <a16:creationId xmlns:a16="http://schemas.microsoft.com/office/drawing/2014/main" id="{603D3B8E-0131-4A3C-9C1F-8E94567FE4CA}"/>
              </a:ext>
            </a:extLst>
          </p:cNvPr>
          <p:cNvSpPr>
            <a:spLocks noGrp="1"/>
          </p:cNvSpPr>
          <p:nvPr>
            <p:ph sz="quarter" idx="17"/>
          </p:nvPr>
        </p:nvSpPr>
        <p:spPr>
          <a:xfrm>
            <a:off x="342900" y="2569062"/>
            <a:ext cx="8458200" cy="2510938"/>
          </a:xfrm>
        </p:spPr>
        <p:txBody>
          <a:bodyPr/>
          <a:lstStyle/>
          <a:p>
            <a:r>
              <a:rPr lang="en-US" b="1" i="0" dirty="0"/>
              <a:t>Solution</a:t>
            </a:r>
          </a:p>
          <a:p>
            <a:r>
              <a:rPr lang="en-US" i="0" dirty="0"/>
              <a:t>There is an error in this packet. The 4 leftmost bits (0100)2 show the version, which is correct. The next 4 bits (0010)2 show an invalid header length (2 * 4 = 8). The minimum number of bytes in the header must be 20. The packet has been corrupted in transmission.</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8828220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8</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94423"/>
          </a:xfrm>
        </p:spPr>
        <p:txBody>
          <a:bodyPr/>
          <a:lstStyle/>
          <a:p>
            <a:r>
              <a:rPr lang="en-US" i="0" dirty="0"/>
              <a:t>In an IPv4 packet, the value of HLEN is</a:t>
            </a:r>
          </a:p>
        </p:txBody>
      </p:sp>
      <p:graphicFrame>
        <p:nvGraphicFramePr>
          <p:cNvPr id="10" name="Object 3">
            <a:extLst>
              <a:ext uri="{FF2B5EF4-FFF2-40B4-BE49-F238E27FC236}">
                <a16:creationId xmlns:a16="http://schemas.microsoft.com/office/drawing/2014/main" id="{4BD48DB2-F8D1-4B31-A50C-C820B3F94F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6651608"/>
              </p:ext>
            </p:extLst>
          </p:nvPr>
        </p:nvGraphicFramePr>
        <p:xfrm>
          <a:off x="5413900" y="1327150"/>
          <a:ext cx="1054100" cy="444500"/>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10" name="Object 3">
                        <a:extLst>
                          <a:ext uri="{FF2B5EF4-FFF2-40B4-BE49-F238E27FC236}">
                            <a16:creationId xmlns:a16="http://schemas.microsoft.com/office/drawing/2014/main" id="{4BD48DB2-F8D1-4B31-A50C-C820B3F94FEB}"/>
                          </a:ext>
                          <a:ext uri="{C183D7F6-B498-43B3-948B-1728B52AA6E4}">
                            <adec:decorative xmlns:adec="http://schemas.microsoft.com/office/drawing/2017/decorative" val="1"/>
                          </a:ext>
                        </a:extLst>
                      </p:cNvPr>
                      <p:cNvPicPr/>
                      <p:nvPr/>
                    </p:nvPicPr>
                    <p:blipFill>
                      <a:blip r:embed="rId3"/>
                      <a:stretch>
                        <a:fillRect/>
                      </a:stretch>
                    </p:blipFill>
                    <p:spPr>
                      <a:xfrm>
                        <a:off x="5413900" y="1327150"/>
                        <a:ext cx="1054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10"/>
            <a:ext cx="8458200" cy="822960"/>
          </a:xfrm>
        </p:spPr>
        <p:txBody>
          <a:bodyPr/>
          <a:lstStyle/>
          <a:p>
            <a:pPr indent="6126480"/>
            <a:r>
              <a:rPr lang="en-US" i="0" dirty="0"/>
              <a:t>How many bytes of options are being carried by this packet?</a:t>
            </a:r>
          </a:p>
        </p:txBody>
      </p:sp>
      <p:sp>
        <p:nvSpPr>
          <p:cNvPr id="5" name="Content Placeholder 5">
            <a:extLst>
              <a:ext uri="{FF2B5EF4-FFF2-40B4-BE49-F238E27FC236}">
                <a16:creationId xmlns:a16="http://schemas.microsoft.com/office/drawing/2014/main" id="{23050ED4-A147-4E15-8FA5-2E9B523A65A8}"/>
              </a:ext>
            </a:extLst>
          </p:cNvPr>
          <p:cNvSpPr>
            <a:spLocks noGrp="1"/>
          </p:cNvSpPr>
          <p:nvPr>
            <p:ph sz="quarter" idx="17"/>
          </p:nvPr>
        </p:nvSpPr>
        <p:spPr>
          <a:xfrm>
            <a:off x="342900" y="2574482"/>
            <a:ext cx="8458200" cy="1719876"/>
          </a:xfrm>
        </p:spPr>
        <p:txBody>
          <a:bodyPr/>
          <a:lstStyle/>
          <a:p>
            <a:r>
              <a:rPr lang="en-US" b="1" i="0" dirty="0"/>
              <a:t>Solution</a:t>
            </a:r>
          </a:p>
          <a:p>
            <a:r>
              <a:rPr lang="en-US" i="0" dirty="0"/>
              <a:t>The HLEN value is 8, which means the total number of bytes in the header is 8 * 4, or 32 bytes. The first 20 bytes are the base header, the next 12 bytes are the options.</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7189672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9</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822960"/>
          </a:xfrm>
        </p:spPr>
        <p:txBody>
          <a:bodyPr/>
          <a:lstStyle/>
          <a:p>
            <a:r>
              <a:rPr lang="en-US" i="0" dirty="0"/>
              <a:t>In an IPv4 packet, the value of HLEN is 5, and the value of the total length field is</a:t>
            </a:r>
          </a:p>
        </p:txBody>
      </p:sp>
      <p:graphicFrame>
        <p:nvGraphicFramePr>
          <p:cNvPr id="10" name="Object 3">
            <a:extLst>
              <a:ext uri="{FF2B5EF4-FFF2-40B4-BE49-F238E27FC236}">
                <a16:creationId xmlns:a16="http://schemas.microsoft.com/office/drawing/2014/main" id="{9141EB9D-03F6-46DA-AA11-2B0D764A19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5730066"/>
              </p:ext>
            </p:extLst>
          </p:nvPr>
        </p:nvGraphicFramePr>
        <p:xfrm>
          <a:off x="2771776" y="1687664"/>
          <a:ext cx="1143000" cy="444500"/>
        </p:xfrm>
        <a:graphic>
          <a:graphicData uri="http://schemas.openxmlformats.org/presentationml/2006/ole">
            <mc:AlternateContent xmlns:mc="http://schemas.openxmlformats.org/markup-compatibility/2006">
              <mc:Choice xmlns:v="urn:schemas-microsoft-com:vml" Requires="v">
                <p:oleObj name="Equation" r:id="rId2" imgW="1143000" imgH="444240" progId="Equation.DSMT4">
                  <p:embed/>
                </p:oleObj>
              </mc:Choice>
              <mc:Fallback>
                <p:oleObj name="Equation" r:id="rId2" imgW="1143000" imgH="444240" progId="Equation.DSMT4">
                  <p:embed/>
                  <p:pic>
                    <p:nvPicPr>
                      <p:cNvPr id="10" name="Object 3">
                        <a:extLst>
                          <a:ext uri="{FF2B5EF4-FFF2-40B4-BE49-F238E27FC236}">
                            <a16:creationId xmlns:a16="http://schemas.microsoft.com/office/drawing/2014/main" id="{9141EB9D-03F6-46DA-AA11-2B0D764A19E8}"/>
                          </a:ext>
                          <a:ext uri="{C183D7F6-B498-43B3-948B-1728B52AA6E4}">
                            <adec:decorative xmlns:adec="http://schemas.microsoft.com/office/drawing/2017/decorative" val="1"/>
                          </a:ext>
                        </a:extLst>
                      </p:cNvPr>
                      <p:cNvPicPr/>
                      <p:nvPr/>
                    </p:nvPicPr>
                    <p:blipFill>
                      <a:blip r:embed="rId3"/>
                      <a:stretch>
                        <a:fillRect/>
                      </a:stretch>
                    </p:blipFill>
                    <p:spPr>
                      <a:xfrm>
                        <a:off x="2771776" y="1687664"/>
                        <a:ext cx="1143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641962"/>
            <a:ext cx="8458200" cy="822960"/>
          </a:xfrm>
        </p:spPr>
        <p:txBody>
          <a:bodyPr/>
          <a:lstStyle/>
          <a:p>
            <a:pPr indent="3566160"/>
            <a:r>
              <a:rPr lang="en-US" i="0" dirty="0"/>
              <a:t>How many bytes of data are being carried by this packet?</a:t>
            </a:r>
          </a:p>
        </p:txBody>
      </p:sp>
      <p:sp>
        <p:nvSpPr>
          <p:cNvPr id="5" name="Content Placeholder 5">
            <a:extLst>
              <a:ext uri="{FF2B5EF4-FFF2-40B4-BE49-F238E27FC236}">
                <a16:creationId xmlns:a16="http://schemas.microsoft.com/office/drawing/2014/main" id="{89CF58C5-D094-4519-8D6D-93FC7B155A9D}"/>
              </a:ext>
            </a:extLst>
          </p:cNvPr>
          <p:cNvSpPr>
            <a:spLocks noGrp="1"/>
          </p:cNvSpPr>
          <p:nvPr>
            <p:ph sz="quarter" idx="17"/>
          </p:nvPr>
        </p:nvSpPr>
        <p:spPr>
          <a:xfrm>
            <a:off x="342900" y="3522743"/>
            <a:ext cx="8458200" cy="1319530"/>
          </a:xfrm>
        </p:spPr>
        <p:txBody>
          <a:bodyPr/>
          <a:lstStyle/>
          <a:p>
            <a:r>
              <a:rPr lang="en-US" b="1" i="0" dirty="0"/>
              <a:t>Solution</a:t>
            </a:r>
          </a:p>
          <a:p>
            <a:r>
              <a:rPr lang="en-US" i="0" dirty="0"/>
              <a:t>The HLEN value is 5, which means the total number of bytes in the header is 5 * 4, or 20 bytes (no options). The total length is</a:t>
            </a:r>
          </a:p>
        </p:txBody>
      </p:sp>
      <p:graphicFrame>
        <p:nvGraphicFramePr>
          <p:cNvPr id="13" name="Object 6">
            <a:extLst>
              <a:ext uri="{FF2B5EF4-FFF2-40B4-BE49-F238E27FC236}">
                <a16:creationId xmlns:a16="http://schemas.microsoft.com/office/drawing/2014/main" id="{3C933272-F77E-4EE5-A68E-72B79532F6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2007082"/>
              </p:ext>
            </p:extLst>
          </p:nvPr>
        </p:nvGraphicFramePr>
        <p:xfrm>
          <a:off x="7672705" y="4397773"/>
          <a:ext cx="1041400" cy="444500"/>
        </p:xfrm>
        <a:graphic>
          <a:graphicData uri="http://schemas.openxmlformats.org/presentationml/2006/ole">
            <mc:AlternateContent xmlns:mc="http://schemas.openxmlformats.org/markup-compatibility/2006">
              <mc:Choice xmlns:v="urn:schemas-microsoft-com:vml" Requires="v">
                <p:oleObj name="Equation" r:id="rId4" imgW="1041120" imgH="444240" progId="Equation.DSMT4">
                  <p:embed/>
                </p:oleObj>
              </mc:Choice>
              <mc:Fallback>
                <p:oleObj name="Equation" r:id="rId4" imgW="1041120" imgH="444240" progId="Equation.DSMT4">
                  <p:embed/>
                  <p:pic>
                    <p:nvPicPr>
                      <p:cNvPr id="13" name="Object 6">
                        <a:extLst>
                          <a:ext uri="{FF2B5EF4-FFF2-40B4-BE49-F238E27FC236}">
                            <a16:creationId xmlns:a16="http://schemas.microsoft.com/office/drawing/2014/main" id="{3C933272-F77E-4EE5-A68E-72B79532F693}"/>
                          </a:ext>
                          <a:ext uri="{C183D7F6-B498-43B3-948B-1728B52AA6E4}">
                            <adec:decorative xmlns:adec="http://schemas.microsoft.com/office/drawing/2017/decorative" val="1"/>
                          </a:ext>
                        </a:extLst>
                      </p:cNvPr>
                      <p:cNvPicPr/>
                      <p:nvPr/>
                    </p:nvPicPr>
                    <p:blipFill>
                      <a:blip r:embed="rId5"/>
                      <a:stretch>
                        <a:fillRect/>
                      </a:stretch>
                    </p:blipFill>
                    <p:spPr>
                      <a:xfrm>
                        <a:off x="7672705" y="4397773"/>
                        <a:ext cx="10414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9D3D30D6-AF0A-4F76-AE5A-5F08E3A994D1}"/>
              </a:ext>
            </a:extLst>
          </p:cNvPr>
          <p:cNvSpPr>
            <a:spLocks noGrp="1"/>
          </p:cNvSpPr>
          <p:nvPr>
            <p:ph sz="quarter" idx="19"/>
          </p:nvPr>
        </p:nvSpPr>
        <p:spPr>
          <a:xfrm>
            <a:off x="342900" y="4713492"/>
            <a:ext cx="8458200" cy="1097280"/>
          </a:xfrm>
        </p:spPr>
        <p:txBody>
          <a:bodyPr/>
          <a:lstStyle/>
          <a:p>
            <a:r>
              <a:rPr lang="en-US" i="0" dirty="0"/>
              <a:t>or 40 bytes, which means the packet is carrying 20 bytes of data (40 - 20).</a:t>
            </a:r>
          </a:p>
        </p:txBody>
      </p:sp>
      <p:sp>
        <p:nvSpPr>
          <p:cNvPr id="7" name="Slide Number Placeholder 8">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5068857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37E4E-E959-493B-AB6D-2FAED84D9AB3}"/>
              </a:ext>
            </a:extLst>
          </p:cNvPr>
          <p:cNvSpPr>
            <a:spLocks noGrp="1"/>
          </p:cNvSpPr>
          <p:nvPr>
            <p:ph type="title"/>
          </p:nvPr>
        </p:nvSpPr>
        <p:spPr/>
        <p:txBody>
          <a:bodyPr/>
          <a:lstStyle/>
          <a:p>
            <a:r>
              <a:rPr lang="en-US" dirty="0"/>
              <a:t>Example 7.10</a:t>
            </a:r>
            <a:endParaRPr lang="en-IN" dirty="0"/>
          </a:p>
        </p:txBody>
      </p:sp>
      <p:sp>
        <p:nvSpPr>
          <p:cNvPr id="3" name="Content Placeholder 2">
            <a:extLst>
              <a:ext uri="{FF2B5EF4-FFF2-40B4-BE49-F238E27FC236}">
                <a16:creationId xmlns:a16="http://schemas.microsoft.com/office/drawing/2014/main" id="{A07035F4-D255-4358-9054-4D8A356075E2}"/>
              </a:ext>
            </a:extLst>
          </p:cNvPr>
          <p:cNvSpPr>
            <a:spLocks noGrp="1"/>
          </p:cNvSpPr>
          <p:nvPr>
            <p:ph sz="quarter" idx="11"/>
          </p:nvPr>
        </p:nvSpPr>
        <p:spPr/>
        <p:txBody>
          <a:bodyPr/>
          <a:lstStyle/>
          <a:p>
            <a:pPr>
              <a:spcBef>
                <a:spcPts val="600"/>
              </a:spcBef>
            </a:pPr>
            <a:r>
              <a:rPr lang="en-US" i="0" dirty="0"/>
              <a:t>An IPv4 packet has arrived with the first few hexadecimal digits as shown</a:t>
            </a:r>
          </a:p>
        </p:txBody>
      </p:sp>
      <p:graphicFrame>
        <p:nvGraphicFramePr>
          <p:cNvPr id="12" name="Object 3">
            <a:extLst>
              <a:ext uri="{FF2B5EF4-FFF2-40B4-BE49-F238E27FC236}">
                <a16:creationId xmlns:a16="http://schemas.microsoft.com/office/drawing/2014/main" id="{2B9A7C1B-B769-48A2-8B60-EE9FC24FC4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506016"/>
              </p:ext>
            </p:extLst>
          </p:nvPr>
        </p:nvGraphicFramePr>
        <p:xfrm>
          <a:off x="2667000" y="2237838"/>
          <a:ext cx="3810000" cy="444500"/>
        </p:xfrm>
        <a:graphic>
          <a:graphicData uri="http://schemas.openxmlformats.org/presentationml/2006/ole">
            <mc:AlternateContent xmlns:mc="http://schemas.openxmlformats.org/markup-compatibility/2006">
              <mc:Choice xmlns:v="urn:schemas-microsoft-com:vml" Requires="v">
                <p:oleObj name="Equation" r:id="rId2" imgW="3809880" imgH="444240" progId="Equation.DSMT4">
                  <p:embed/>
                </p:oleObj>
              </mc:Choice>
              <mc:Fallback>
                <p:oleObj name="Equation" r:id="rId2" imgW="3809880" imgH="444240" progId="Equation.DSMT4">
                  <p:embed/>
                  <p:pic>
                    <p:nvPicPr>
                      <p:cNvPr id="12" name="Object 3">
                        <a:extLst>
                          <a:ext uri="{FF2B5EF4-FFF2-40B4-BE49-F238E27FC236}">
                            <a16:creationId xmlns:a16="http://schemas.microsoft.com/office/drawing/2014/main" id="{2B9A7C1B-B769-48A2-8B60-EE9FC24FC4A1}"/>
                          </a:ext>
                          <a:ext uri="{C183D7F6-B498-43B3-948B-1728B52AA6E4}">
                            <adec:decorative xmlns:adec="http://schemas.microsoft.com/office/drawing/2017/decorative" val="1"/>
                          </a:ext>
                        </a:extLst>
                      </p:cNvPr>
                      <p:cNvPicPr/>
                      <p:nvPr/>
                    </p:nvPicPr>
                    <p:blipFill>
                      <a:blip r:embed="rId3"/>
                      <a:stretch>
                        <a:fillRect/>
                      </a:stretch>
                    </p:blipFill>
                    <p:spPr>
                      <a:xfrm>
                        <a:off x="2667000" y="2237838"/>
                        <a:ext cx="3810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E7EAB62-3875-45B0-A8AA-AE4B75100A05}"/>
              </a:ext>
            </a:extLst>
          </p:cNvPr>
          <p:cNvSpPr>
            <a:spLocks noGrp="1"/>
          </p:cNvSpPr>
          <p:nvPr>
            <p:ph sz="quarter" idx="15"/>
          </p:nvPr>
        </p:nvSpPr>
        <p:spPr>
          <a:xfrm>
            <a:off x="342900" y="2712414"/>
            <a:ext cx="8458200" cy="822960"/>
          </a:xfrm>
        </p:spPr>
        <p:txBody>
          <a:bodyPr/>
          <a:lstStyle/>
          <a:p>
            <a:r>
              <a:rPr lang="en-US" i="0" dirty="0"/>
              <a:t>How many hops can this packet travel before being dropped? The data belong to what upper-layer protocol?</a:t>
            </a:r>
          </a:p>
        </p:txBody>
      </p:sp>
      <p:sp>
        <p:nvSpPr>
          <p:cNvPr id="5" name="Content Placeholder 5">
            <a:extLst>
              <a:ext uri="{FF2B5EF4-FFF2-40B4-BE49-F238E27FC236}">
                <a16:creationId xmlns:a16="http://schemas.microsoft.com/office/drawing/2014/main" id="{9082E880-2E55-4B00-B32F-2798AFA4A2D1}"/>
              </a:ext>
            </a:extLst>
          </p:cNvPr>
          <p:cNvSpPr>
            <a:spLocks noGrp="1"/>
          </p:cNvSpPr>
          <p:nvPr>
            <p:ph sz="quarter" idx="17"/>
          </p:nvPr>
        </p:nvSpPr>
        <p:spPr>
          <a:xfrm>
            <a:off x="342900" y="3888235"/>
            <a:ext cx="8458200" cy="1268662"/>
          </a:xfrm>
        </p:spPr>
        <p:txBody>
          <a:bodyPr/>
          <a:lstStyle/>
          <a:p>
            <a:r>
              <a:rPr lang="en-US" b="1" i="0" dirty="0"/>
              <a:t>Solution</a:t>
            </a:r>
          </a:p>
          <a:p>
            <a:r>
              <a:rPr lang="en-US" i="0" dirty="0"/>
              <a:t>To find the time-to-live field, we skip 8 bytes (16 hexadecimal digits). The time-to-live field is the ninth byte, which is</a:t>
            </a:r>
          </a:p>
        </p:txBody>
      </p:sp>
      <p:graphicFrame>
        <p:nvGraphicFramePr>
          <p:cNvPr id="13" name="Object 6">
            <a:extLst>
              <a:ext uri="{FF2B5EF4-FFF2-40B4-BE49-F238E27FC236}">
                <a16:creationId xmlns:a16="http://schemas.microsoft.com/office/drawing/2014/main" id="{B7BB2D8E-5829-4AFD-A84B-246002FDA5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3543825"/>
              </p:ext>
            </p:extLst>
          </p:nvPr>
        </p:nvGraphicFramePr>
        <p:xfrm>
          <a:off x="7226422" y="4771531"/>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13" name="Object 6">
                        <a:extLst>
                          <a:ext uri="{FF2B5EF4-FFF2-40B4-BE49-F238E27FC236}">
                            <a16:creationId xmlns:a16="http://schemas.microsoft.com/office/drawing/2014/main" id="{B7BB2D8E-5829-4AFD-A84B-246002FDA5AD}"/>
                          </a:ext>
                          <a:ext uri="{C183D7F6-B498-43B3-948B-1728B52AA6E4}">
                            <adec:decorative xmlns:adec="http://schemas.microsoft.com/office/drawing/2017/decorative" val="1"/>
                          </a:ext>
                        </a:extLst>
                      </p:cNvPr>
                      <p:cNvPicPr/>
                      <p:nvPr/>
                    </p:nvPicPr>
                    <p:blipFill>
                      <a:blip r:embed="rId5"/>
                      <a:stretch>
                        <a:fillRect/>
                      </a:stretch>
                    </p:blipFill>
                    <p:spPr>
                      <a:xfrm>
                        <a:off x="7226422" y="4771531"/>
                        <a:ext cx="8255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6E0A1FCC-DD8C-4585-A23D-5B95C9D5E178}"/>
              </a:ext>
            </a:extLst>
          </p:cNvPr>
          <p:cNvSpPr>
            <a:spLocks noGrp="1"/>
          </p:cNvSpPr>
          <p:nvPr>
            <p:ph sz="quarter" idx="19"/>
          </p:nvPr>
        </p:nvSpPr>
        <p:spPr>
          <a:xfrm>
            <a:off x="342900" y="4721559"/>
            <a:ext cx="8458200" cy="731520"/>
          </a:xfrm>
        </p:spPr>
        <p:txBody>
          <a:bodyPr/>
          <a:lstStyle/>
          <a:p>
            <a:pPr indent="7635240"/>
            <a:r>
              <a:rPr lang="en-US" i="0" dirty="0"/>
              <a:t>This means the packet can travel only one hop. The protocol field is the next byte</a:t>
            </a:r>
            <a:endParaRPr lang="en-IN" dirty="0"/>
          </a:p>
        </p:txBody>
      </p:sp>
      <p:graphicFrame>
        <p:nvGraphicFramePr>
          <p:cNvPr id="14" name="Object 8">
            <a:extLst>
              <a:ext uri="{FF2B5EF4-FFF2-40B4-BE49-F238E27FC236}">
                <a16:creationId xmlns:a16="http://schemas.microsoft.com/office/drawing/2014/main" id="{DCB64CF3-DA84-42C8-9573-B07ACA1055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9714302"/>
              </p:ext>
            </p:extLst>
          </p:nvPr>
        </p:nvGraphicFramePr>
        <p:xfrm>
          <a:off x="1603691" y="5502909"/>
          <a:ext cx="863600" cy="444500"/>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14" name="Object 8">
                        <a:extLst>
                          <a:ext uri="{FF2B5EF4-FFF2-40B4-BE49-F238E27FC236}">
                            <a16:creationId xmlns:a16="http://schemas.microsoft.com/office/drawing/2014/main" id="{DCB64CF3-DA84-42C8-9573-B07ACA1055BE}"/>
                          </a:ext>
                          <a:ext uri="{C183D7F6-B498-43B3-948B-1728B52AA6E4}">
                            <adec:decorative xmlns:adec="http://schemas.microsoft.com/office/drawing/2017/decorative" val="1"/>
                          </a:ext>
                        </a:extLst>
                      </p:cNvPr>
                      <p:cNvPicPr/>
                      <p:nvPr/>
                    </p:nvPicPr>
                    <p:blipFill>
                      <a:blip r:embed="rId7"/>
                      <a:stretch>
                        <a:fillRect/>
                      </a:stretch>
                    </p:blipFill>
                    <p:spPr>
                      <a:xfrm>
                        <a:off x="1603691" y="5502909"/>
                        <a:ext cx="863600" cy="444500"/>
                      </a:xfrm>
                      <a:prstGeom prst="rect">
                        <a:avLst/>
                      </a:prstGeom>
                    </p:spPr>
                  </p:pic>
                </p:oleObj>
              </mc:Fallback>
            </mc:AlternateContent>
          </a:graphicData>
        </a:graphic>
      </p:graphicFrame>
      <p:sp>
        <p:nvSpPr>
          <p:cNvPr id="7" name="Content Placeholder 9">
            <a:extLst>
              <a:ext uri="{FF2B5EF4-FFF2-40B4-BE49-F238E27FC236}">
                <a16:creationId xmlns:a16="http://schemas.microsoft.com/office/drawing/2014/main" id="{E0590E17-C5A9-41E9-98E0-501188DA3C35}"/>
              </a:ext>
            </a:extLst>
          </p:cNvPr>
          <p:cNvSpPr>
            <a:spLocks noGrp="1"/>
          </p:cNvSpPr>
          <p:nvPr>
            <p:ph sz="quarter" idx="31"/>
          </p:nvPr>
        </p:nvSpPr>
        <p:spPr>
          <a:xfrm>
            <a:off x="342900" y="5455202"/>
            <a:ext cx="8458200" cy="731520"/>
          </a:xfrm>
        </p:spPr>
        <p:txBody>
          <a:bodyPr/>
          <a:lstStyle/>
          <a:p>
            <a:pPr indent="2103120"/>
            <a:r>
              <a:rPr lang="en-US" i="0" dirty="0"/>
              <a:t>which means that the protocol is IGMP. It is not note that ICMP, IGMP is a network layer protocol</a:t>
            </a:r>
            <a:endParaRPr lang="en-IN" dirty="0"/>
          </a:p>
        </p:txBody>
      </p:sp>
      <p:sp>
        <p:nvSpPr>
          <p:cNvPr id="11" name="Slide Number Placeholder 10">
            <a:extLst>
              <a:ext uri="{FF2B5EF4-FFF2-40B4-BE49-F238E27FC236}">
                <a16:creationId xmlns:a16="http://schemas.microsoft.com/office/drawing/2014/main" id="{2F049B2B-A513-489F-94C5-4D747BDF5DCF}"/>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2393149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rag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datagram can travel through different networks. Each router decapsulates the IP datagram from the frame it receives, processes it, and then encapsulates it in another frame. The format and size of the received frame depend on the protocol used by the physical network through which the frame has just traveled. The format and size of the sent frame depend on the protocol used by the physical network through which the frame is going to travel. For example, if a router connects a LAN to a WAN, it receives a frame in the LAN format and sends a frame in the WAN forma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432239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3 Error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though error control can be implemented in the network layer, the designers of the network layer in the Internet ignored this issue for the data being carried by the network layer. One reason for this decision is the fact that the packet in the network layer may be fragmented at each router, which makes error checking at this layer inefficien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756922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aximum Transfer Uni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Each link-layer protocol has its own frame format. One of the features of each format is the maximum size of the payload that can be encapsulated in a frame, total size of the datagram must be less than the maximum size (see Figure 7.1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34738048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6 Maximum transfer unit (MTU)</a:t>
            </a:r>
          </a:p>
        </p:txBody>
      </p:sp>
      <p:pic>
        <p:nvPicPr>
          <p:cNvPr id="9" name="Picture 2" descr="An illustration of I P datagram and maximum size of frame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57534"/>
            <a:ext cx="8595360" cy="283508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29523194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FA61-AB72-4711-BA7B-960FE7B2499D}"/>
              </a:ext>
            </a:extLst>
          </p:cNvPr>
          <p:cNvSpPr>
            <a:spLocks noGrp="1"/>
          </p:cNvSpPr>
          <p:nvPr>
            <p:ph type="title"/>
          </p:nvPr>
        </p:nvSpPr>
        <p:spPr/>
        <p:txBody>
          <a:bodyPr/>
          <a:lstStyle/>
          <a:p>
            <a:r>
              <a:rPr lang="en-US" dirty="0"/>
              <a:t>Fields Related to Fragmentation</a:t>
            </a:r>
          </a:p>
        </p:txBody>
      </p:sp>
      <p:sp>
        <p:nvSpPr>
          <p:cNvPr id="3" name="Content Placeholder 2">
            <a:extLst>
              <a:ext uri="{FF2B5EF4-FFF2-40B4-BE49-F238E27FC236}">
                <a16:creationId xmlns:a16="http://schemas.microsoft.com/office/drawing/2014/main" id="{861C05DA-1DFB-4E20-B0AA-CB01BC8AFEB3}"/>
              </a:ext>
            </a:extLst>
          </p:cNvPr>
          <p:cNvSpPr>
            <a:spLocks noGrp="1"/>
          </p:cNvSpPr>
          <p:nvPr>
            <p:ph sz="quarter" idx="11"/>
          </p:nvPr>
        </p:nvSpPr>
        <p:spPr/>
        <p:txBody>
          <a:bodyPr/>
          <a:lstStyle/>
          <a:p>
            <a:pPr>
              <a:spcBef>
                <a:spcPts val="1200"/>
              </a:spcBef>
              <a:spcAft>
                <a:spcPts val="1200"/>
              </a:spcAft>
            </a:pPr>
            <a:r>
              <a:rPr lang="en-US" dirty="0"/>
              <a:t>We mentioned before that three fields in an IP datagram are related to fragmentation: identification, flags, and fragmentation offset. </a:t>
            </a:r>
          </a:p>
          <a:p>
            <a:pPr>
              <a:spcBef>
                <a:spcPts val="1200"/>
              </a:spcBef>
              <a:spcAft>
                <a:spcPts val="1200"/>
              </a:spcAft>
            </a:pPr>
            <a:r>
              <a:rPr lang="en-US" dirty="0">
                <a:solidFill>
                  <a:srgbClr val="C00000"/>
                </a:solidFill>
              </a:rPr>
              <a:t>The 16-bit identification field identifies a datagram originating from the source host. </a:t>
            </a:r>
          </a:p>
          <a:p>
            <a:pPr>
              <a:spcBef>
                <a:spcPts val="1200"/>
              </a:spcBef>
              <a:spcAft>
                <a:spcPts val="1200"/>
              </a:spcAft>
            </a:pPr>
            <a:r>
              <a:rPr lang="en-US" dirty="0">
                <a:solidFill>
                  <a:srgbClr val="C00000"/>
                </a:solidFill>
              </a:rPr>
              <a:t>The 3-bit flags field defines three flags. </a:t>
            </a:r>
          </a:p>
          <a:p>
            <a:pPr>
              <a:spcBef>
                <a:spcPts val="1200"/>
              </a:spcBef>
              <a:spcAft>
                <a:spcPts val="1200"/>
              </a:spcAft>
            </a:pPr>
            <a:r>
              <a:rPr lang="en-US" dirty="0">
                <a:solidFill>
                  <a:srgbClr val="C00000"/>
                </a:solidFill>
              </a:rPr>
              <a:t>The 13-bit fragmentation offset field shows the relative position of this fragment with respect to the whole datagram.</a:t>
            </a:r>
          </a:p>
        </p:txBody>
      </p:sp>
      <p:sp>
        <p:nvSpPr>
          <p:cNvPr id="6" name="Slide Number Placeholder 3">
            <a:extLst>
              <a:ext uri="{FF2B5EF4-FFF2-40B4-BE49-F238E27FC236}">
                <a16:creationId xmlns:a16="http://schemas.microsoft.com/office/drawing/2014/main" id="{A2CADB38-3DB0-4FD4-BC25-635EA744B69C}"/>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36030630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274320" y="666109"/>
            <a:ext cx="8458200" cy="678611"/>
          </a:xfrm>
        </p:spPr>
        <p:txBody>
          <a:bodyPr/>
          <a:lstStyle/>
          <a:p>
            <a:r>
              <a:rPr lang="en-US" altLang="en-US" dirty="0">
                <a:solidFill>
                  <a:schemeClr val="tx1"/>
                </a:solidFill>
              </a:rPr>
              <a:t>Figure 7.17 Fragmentation example: MTU 1400 bytes</a:t>
            </a: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r>
              <a:rPr lang="en-US" altLang="en-US" dirty="0">
                <a:solidFill>
                  <a:schemeClr val="tx1"/>
                </a:solidFill>
              </a:rPr>
              <a:t>4000/1400=2.857: so we will have 3 fragments</a:t>
            </a:r>
          </a:p>
        </p:txBody>
      </p:sp>
      <p:pic>
        <p:nvPicPr>
          <p:cNvPr id="9" name="Picture 2" descr="An illustration of fragment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08209"/>
            <a:ext cx="8595360" cy="253373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28262643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8 Detailed fragmentation example</a:t>
            </a:r>
          </a:p>
        </p:txBody>
      </p:sp>
      <p:pic>
        <p:nvPicPr>
          <p:cNvPr id="9" name="Picture 2" descr="An illustration of fragments with original and reassembled system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737360" y="1062307"/>
            <a:ext cx="5669280" cy="517122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sp>
        <p:nvSpPr>
          <p:cNvPr id="2" name="TextBox 1"/>
          <p:cNvSpPr txBox="1"/>
          <p:nvPr/>
        </p:nvSpPr>
        <p:spPr>
          <a:xfrm>
            <a:off x="190500" y="2293703"/>
            <a:ext cx="2781300" cy="1354217"/>
          </a:xfrm>
          <a:prstGeom prst="rect">
            <a:avLst/>
          </a:prstGeom>
          <a:noFill/>
        </p:spPr>
        <p:txBody>
          <a:bodyPr wrap="square" rtlCol="0">
            <a:spAutoFit/>
          </a:bodyPr>
          <a:lstStyle/>
          <a:p>
            <a:r>
              <a:rPr lang="en-US" sz="1600" dirty="0"/>
              <a:t>4020: the 20 for header</a:t>
            </a:r>
          </a:p>
          <a:p>
            <a:r>
              <a:rPr lang="en-US" sz="1600" dirty="0"/>
              <a:t>Note 175*8=1400</a:t>
            </a:r>
          </a:p>
          <a:p>
            <a:r>
              <a:rPr lang="en-US" sz="1600" dirty="0"/>
              <a:t>Note 175+175=350</a:t>
            </a:r>
          </a:p>
          <a:p>
            <a:r>
              <a:rPr lang="en-US" sz="1600" dirty="0"/>
              <a:t>Note:4000-(1400+1400)=1200</a:t>
            </a:r>
          </a:p>
          <a:p>
            <a:endParaRPr lang="en-US" dirty="0"/>
          </a:p>
        </p:txBody>
      </p:sp>
      <p:sp>
        <p:nvSpPr>
          <p:cNvPr id="4" name="TextBox 3"/>
          <p:cNvSpPr txBox="1"/>
          <p:nvPr/>
        </p:nvSpPr>
        <p:spPr>
          <a:xfrm>
            <a:off x="5253487" y="2009031"/>
            <a:ext cx="1380226" cy="369332"/>
          </a:xfrm>
          <a:prstGeom prst="rect">
            <a:avLst/>
          </a:prstGeom>
          <a:noFill/>
        </p:spPr>
        <p:txBody>
          <a:bodyPr wrap="square" rtlCol="0">
            <a:spAutoFit/>
          </a:bodyPr>
          <a:lstStyle/>
          <a:p>
            <a:r>
              <a:rPr lang="en-US" dirty="0"/>
              <a:t>MTU=800</a:t>
            </a:r>
          </a:p>
        </p:txBody>
      </p:sp>
      <p:sp>
        <p:nvSpPr>
          <p:cNvPr id="8" name="TextBox 7"/>
          <p:cNvSpPr txBox="1"/>
          <p:nvPr/>
        </p:nvSpPr>
        <p:spPr>
          <a:xfrm>
            <a:off x="5184620" y="1105239"/>
            <a:ext cx="1380226" cy="369332"/>
          </a:xfrm>
          <a:prstGeom prst="rect">
            <a:avLst/>
          </a:prstGeom>
          <a:noFill/>
        </p:spPr>
        <p:txBody>
          <a:bodyPr wrap="square" rtlCol="0">
            <a:spAutoFit/>
          </a:bodyPr>
          <a:lstStyle/>
          <a:p>
            <a:r>
              <a:rPr lang="en-US" dirty="0"/>
              <a:t>MTU=1400</a:t>
            </a:r>
          </a:p>
        </p:txBody>
      </p:sp>
      <p:sp>
        <p:nvSpPr>
          <p:cNvPr id="10" name="TextBox 9"/>
          <p:cNvSpPr txBox="1"/>
          <p:nvPr/>
        </p:nvSpPr>
        <p:spPr>
          <a:xfrm>
            <a:off x="2789208" y="983411"/>
            <a:ext cx="1380226" cy="369332"/>
          </a:xfrm>
          <a:prstGeom prst="rect">
            <a:avLst/>
          </a:prstGeom>
          <a:noFill/>
        </p:spPr>
        <p:txBody>
          <a:bodyPr wrap="square" rtlCol="0">
            <a:spAutoFit/>
          </a:bodyPr>
          <a:lstStyle/>
          <a:p>
            <a:r>
              <a:rPr lang="en-US" dirty="0"/>
              <a:t>MTU=1400</a:t>
            </a:r>
          </a:p>
        </p:txBody>
      </p:sp>
      <p:sp>
        <p:nvSpPr>
          <p:cNvPr id="11" name="TextBox 10"/>
          <p:cNvSpPr txBox="1"/>
          <p:nvPr/>
        </p:nvSpPr>
        <p:spPr>
          <a:xfrm>
            <a:off x="2281687" y="1856889"/>
            <a:ext cx="1380226" cy="369332"/>
          </a:xfrm>
          <a:prstGeom prst="rect">
            <a:avLst/>
          </a:prstGeom>
          <a:noFill/>
        </p:spPr>
        <p:txBody>
          <a:bodyPr wrap="square" rtlCol="0">
            <a:spAutoFit/>
          </a:bodyPr>
          <a:lstStyle/>
          <a:p>
            <a:r>
              <a:rPr lang="en-US" dirty="0"/>
              <a:t>MTU=800</a:t>
            </a:r>
          </a:p>
        </p:txBody>
      </p:sp>
      <p:sp>
        <p:nvSpPr>
          <p:cNvPr id="5" name="TextBox 4"/>
          <p:cNvSpPr txBox="1"/>
          <p:nvPr/>
        </p:nvSpPr>
        <p:spPr>
          <a:xfrm>
            <a:off x="6349042" y="5745192"/>
            <a:ext cx="707366" cy="646331"/>
          </a:xfrm>
          <a:prstGeom prst="rect">
            <a:avLst/>
          </a:prstGeom>
          <a:noFill/>
        </p:spPr>
        <p:txBody>
          <a:bodyPr wrap="square" rtlCol="0">
            <a:spAutoFit/>
          </a:bodyPr>
          <a:lstStyle/>
          <a:p>
            <a:r>
              <a:rPr lang="en-US" dirty="0"/>
              <a:t>800/8=100</a:t>
            </a:r>
          </a:p>
        </p:txBody>
      </p:sp>
      <mc:AlternateContent xmlns:mc="http://schemas.openxmlformats.org/markup-compatibility/2006" xmlns:p14="http://schemas.microsoft.com/office/powerpoint/2010/main">
        <mc:Choice Requires="p14">
          <p:contentPart p14:bwMode="auto" r:id="rId4">
            <p14:nvContentPartPr>
              <p14:cNvPr id="12" name="Ink 11"/>
              <p14:cNvContentPartPr/>
              <p14:nvPr/>
            </p14:nvContentPartPr>
            <p14:xfrm>
              <a:off x="3925080" y="3063240"/>
              <a:ext cx="430560" cy="10080"/>
            </p14:xfrm>
          </p:contentPart>
        </mc:Choice>
        <mc:Fallback xmlns="">
          <p:pic>
            <p:nvPicPr>
              <p:cNvPr id="12" name="Ink 11"/>
              <p:cNvPicPr/>
              <p:nvPr/>
            </p:nvPicPr>
            <p:blipFill>
              <a:blip r:embed="rId5"/>
              <a:stretch>
                <a:fillRect/>
              </a:stretch>
            </p:blipFill>
            <p:spPr>
              <a:xfrm>
                <a:off x="3915720" y="3024000"/>
                <a:ext cx="4496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p14:cNvContentPartPr/>
              <p14:nvPr/>
            </p14:nvContentPartPr>
            <p14:xfrm>
              <a:off x="3960000" y="4217040"/>
              <a:ext cx="383760" cy="8280"/>
            </p14:xfrm>
          </p:contentPart>
        </mc:Choice>
        <mc:Fallback xmlns="">
          <p:pic>
            <p:nvPicPr>
              <p:cNvPr id="13" name="Ink 12"/>
              <p:cNvPicPr/>
              <p:nvPr/>
            </p:nvPicPr>
            <p:blipFill>
              <a:blip r:embed="rId7"/>
              <a:stretch>
                <a:fillRect/>
              </a:stretch>
            </p:blipFill>
            <p:spPr>
              <a:xfrm>
                <a:off x="3950640" y="4175280"/>
                <a:ext cx="4035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Ink 13"/>
              <p14:cNvContentPartPr/>
              <p14:nvPr/>
            </p14:nvContentPartPr>
            <p14:xfrm>
              <a:off x="3956760" y="5390280"/>
              <a:ext cx="373680" cy="20520"/>
            </p14:xfrm>
          </p:contentPart>
        </mc:Choice>
        <mc:Fallback xmlns="">
          <p:pic>
            <p:nvPicPr>
              <p:cNvPr id="14" name="Ink 13"/>
              <p:cNvPicPr/>
              <p:nvPr/>
            </p:nvPicPr>
            <p:blipFill>
              <a:blip r:embed="rId9"/>
              <a:stretch>
                <a:fillRect/>
              </a:stretch>
            </p:blipFill>
            <p:spPr>
              <a:xfrm>
                <a:off x="3949560" y="5355720"/>
                <a:ext cx="38952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Ink 14"/>
              <p14:cNvContentPartPr/>
              <p14:nvPr/>
            </p14:nvContentPartPr>
            <p14:xfrm>
              <a:off x="5856480" y="3825000"/>
              <a:ext cx="361440" cy="46440"/>
            </p14:xfrm>
          </p:contentPart>
        </mc:Choice>
        <mc:Fallback xmlns="">
          <p:pic>
            <p:nvPicPr>
              <p:cNvPr id="15" name="Ink 14"/>
              <p:cNvPicPr/>
              <p:nvPr/>
            </p:nvPicPr>
            <p:blipFill>
              <a:blip r:embed="rId11"/>
              <a:stretch>
                <a:fillRect/>
              </a:stretch>
            </p:blipFill>
            <p:spPr>
              <a:xfrm>
                <a:off x="5850000" y="3795840"/>
                <a:ext cx="3772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p14:cNvContentPartPr/>
              <p14:nvPr/>
            </p14:nvContentPartPr>
            <p14:xfrm>
              <a:off x="5878080" y="4858560"/>
              <a:ext cx="340920" cy="39960"/>
            </p14:xfrm>
          </p:contentPart>
        </mc:Choice>
        <mc:Fallback xmlns="">
          <p:pic>
            <p:nvPicPr>
              <p:cNvPr id="16" name="Ink 15"/>
              <p:cNvPicPr/>
              <p:nvPr/>
            </p:nvPicPr>
            <p:blipFill>
              <a:blip r:embed="rId13"/>
              <a:stretch>
                <a:fillRect/>
              </a:stretch>
            </p:blipFill>
            <p:spPr>
              <a:xfrm>
                <a:off x="5870520" y="4827600"/>
                <a:ext cx="357840" cy="104760"/>
              </a:xfrm>
              <a:prstGeom prst="rect">
                <a:avLst/>
              </a:prstGeom>
            </p:spPr>
          </p:pic>
        </mc:Fallback>
      </mc:AlternateContent>
    </p:spTree>
    <p:extLst>
      <p:ext uri="{BB962C8B-B14F-4D97-AF65-F5344CB8AC3E}">
        <p14:creationId xmlns:p14="http://schemas.microsoft.com/office/powerpoint/2010/main" val="30903452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2</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0.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0, it means that there are no more fragments; the fragment is the last one. However, we cannot say if the original packet was fragmented or not. A non-fragmented packet is considered the la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2847221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3</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1, it means that there is at least one more fragment. This fragment can be the first one or a middle one, but not the last one. We don’t know if it is the first one or a middle one; we need more information (the value of the fragmentation offse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6337411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4</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and a fragmentation offset value of 0. Is this the first fragment, the last fragment, or a middle fragment?</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Because the M bit is 1, it is either the first fragment or a middle one. Because the offset value is 0, it is the fir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3182146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5</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What is the number of the first byte? Do we know the number of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o find the number of the first byte, we multiply the offset value by 8. This means that the first byte number is 800. We cannot determine the number of the last byte unless we know the length of the data.</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29796072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6</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the value of HLEN is 5, and the value of the total length field is 100. What are the numbers of the first byte and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he first byte number is 100 * 8 = 800. The total length is 100 bytes, and the header length is 20 bytes (5 * 4), which means that there are 80 bytes in this datagram. If the first byte number is 800, the last byte number must be 879.</a:t>
            </a:r>
          </a:p>
          <a:p>
            <a:r>
              <a:rPr lang="en-US" i="0" dirty="0"/>
              <a:t>Note: The Total Length=MTU (80 i.e. payload)+Header( 20, no option)</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28233060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4 Flow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low control regulates the amount of data a source can send without overwhelming the receiver. If the upper layer at the source computer produces data faster than the upper layer at the destination computer can consume it, the receiver will be overwhelmed with data. To control the flow of data, the receiver needs to send some feedback to the sender to inform the latter that it is overwhelmed with data.</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6747051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3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header of the IPv4 datagram is made of two parts: a fixed part and a variable part. The fixed part is 20 bytes long and was discussed in the previous section. The </a:t>
            </a:r>
            <a:r>
              <a:rPr lang="en-US" b="1" u="sng" dirty="0"/>
              <a:t>variable part </a:t>
            </a:r>
            <a:r>
              <a:rPr lang="en-US" dirty="0"/>
              <a:t>comprises the options that can be a maximum of 40 bytes (in multiples of 4 bytes) to preserve the boundary of the header.</a:t>
            </a:r>
          </a:p>
          <a:p>
            <a:pPr>
              <a:defRPr/>
            </a:pPr>
            <a:r>
              <a:rPr lang="en-US" i="0" dirty="0"/>
              <a:t>The variable part comprises the options, which can be a maximum of 40 bytes. Options, as the name implies, are not required for a datagram. They can be used for network testing and debugging. Although options are not a required part of the IP header, option processing is required of the IP software.</a:t>
            </a:r>
            <a:endParaRPr lang="en-US" dirty="0"/>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0</a:t>
            </a:fld>
            <a:endParaRPr 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093640" y="2208960"/>
              <a:ext cx="1534320" cy="145080"/>
            </p14:xfrm>
          </p:contentPart>
        </mc:Choice>
        <mc:Fallback xmlns="">
          <p:pic>
            <p:nvPicPr>
              <p:cNvPr id="2" name="Ink 1"/>
              <p:cNvPicPr/>
              <p:nvPr/>
            </p:nvPicPr>
            <p:blipFill>
              <a:blip r:embed="rId3"/>
              <a:stretch>
                <a:fillRect/>
              </a:stretch>
            </p:blipFill>
            <p:spPr>
              <a:xfrm>
                <a:off x="5089320" y="2171880"/>
                <a:ext cx="1547640" cy="214200"/>
              </a:xfrm>
              <a:prstGeom prst="rect">
                <a:avLst/>
              </a:prstGeom>
            </p:spPr>
          </p:pic>
        </mc:Fallback>
      </mc:AlternateContent>
    </p:spTree>
    <p:extLst>
      <p:ext uri="{BB962C8B-B14F-4D97-AF65-F5344CB8AC3E}">
        <p14:creationId xmlns:p14="http://schemas.microsoft.com/office/powerpoint/2010/main" val="10049018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ingle-Byte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There are two single-byte options.</a:t>
            </a:r>
          </a:p>
          <a:p>
            <a:pPr algn="just">
              <a:spcBef>
                <a:spcPts val="1800"/>
              </a:spcBef>
              <a:spcAft>
                <a:spcPts val="600"/>
              </a:spcAft>
              <a:defRPr/>
            </a:pPr>
            <a:r>
              <a:rPr lang="en-US" dirty="0">
                <a:solidFill>
                  <a:srgbClr val="00648B"/>
                </a:solidFill>
              </a:rPr>
              <a:t>No Operation</a:t>
            </a:r>
          </a:p>
          <a:p>
            <a:pPr algn="just">
              <a:spcBef>
                <a:spcPts val="600"/>
              </a:spcBef>
              <a:spcAft>
                <a:spcPts val="600"/>
              </a:spcAft>
              <a:defRPr/>
            </a:pPr>
            <a:r>
              <a:rPr lang="en-US" dirty="0"/>
              <a:t>A no-operation option is a 1-byte option used as a filler between options.</a:t>
            </a:r>
          </a:p>
          <a:p>
            <a:pPr algn="just">
              <a:spcBef>
                <a:spcPts val="1800"/>
              </a:spcBef>
              <a:spcAft>
                <a:spcPts val="600"/>
              </a:spcAft>
              <a:defRPr/>
            </a:pPr>
            <a:r>
              <a:rPr lang="en-US" dirty="0">
                <a:solidFill>
                  <a:srgbClr val="00648B"/>
                </a:solidFill>
              </a:rPr>
              <a:t>End of Option</a:t>
            </a:r>
          </a:p>
          <a:p>
            <a:pPr algn="just">
              <a:spcBef>
                <a:spcPts val="600"/>
              </a:spcBef>
              <a:spcAft>
                <a:spcPts val="600"/>
              </a:spcAft>
              <a:defRPr/>
            </a:pPr>
            <a:r>
              <a:rPr lang="en-US" dirty="0"/>
              <a:t>An end-of-option option is a 1-byte option used for padding at the end of the option field. It, however, can only be used as the last op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1197189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ecurity of IPv4 Datagra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We give a brief idea about the security issues in IP protocol.</a:t>
            </a:r>
          </a:p>
          <a:p>
            <a:pPr>
              <a:spcBef>
                <a:spcPts val="600"/>
              </a:spcBef>
              <a:spcAft>
                <a:spcPts val="600"/>
              </a:spcAft>
            </a:pPr>
            <a:r>
              <a:rPr lang="en-US" dirty="0">
                <a:solidFill>
                  <a:srgbClr val="00648B"/>
                </a:solidFill>
              </a:rPr>
              <a:t>Packet Sniffing</a:t>
            </a:r>
          </a:p>
          <a:p>
            <a:pPr>
              <a:spcBef>
                <a:spcPts val="600"/>
              </a:spcBef>
              <a:spcAft>
                <a:spcPts val="600"/>
              </a:spcAft>
            </a:pPr>
            <a:r>
              <a:rPr lang="en-US" dirty="0"/>
              <a:t>An intruder may intercept an IP packet and make a copy of it. </a:t>
            </a:r>
          </a:p>
          <a:p>
            <a:pPr>
              <a:spcBef>
                <a:spcPts val="600"/>
              </a:spcBef>
              <a:spcAft>
                <a:spcPts val="600"/>
              </a:spcAft>
            </a:pPr>
            <a:r>
              <a:rPr lang="en-US" dirty="0">
                <a:solidFill>
                  <a:srgbClr val="00648B"/>
                </a:solidFill>
              </a:rPr>
              <a:t>Packet Modification</a:t>
            </a:r>
          </a:p>
          <a:p>
            <a:pPr>
              <a:spcBef>
                <a:spcPts val="600"/>
              </a:spcBef>
              <a:spcAft>
                <a:spcPts val="600"/>
              </a:spcAft>
            </a:pPr>
            <a:r>
              <a:rPr lang="en-US" dirty="0"/>
              <a:t>The attacker intercepts the packet, changes its contents, and sends the new packet to the receiver.. </a:t>
            </a:r>
          </a:p>
          <a:p>
            <a:pPr>
              <a:spcBef>
                <a:spcPts val="600"/>
              </a:spcBef>
              <a:spcAft>
                <a:spcPts val="600"/>
              </a:spcAft>
            </a:pPr>
            <a:r>
              <a:rPr lang="en-US" dirty="0">
                <a:solidFill>
                  <a:srgbClr val="00648B"/>
                </a:solidFill>
              </a:rPr>
              <a:t>IP Spoofing</a:t>
            </a:r>
          </a:p>
          <a:p>
            <a:pPr>
              <a:spcBef>
                <a:spcPts val="600"/>
              </a:spcBef>
              <a:spcAft>
                <a:spcPts val="600"/>
              </a:spcAft>
            </a:pPr>
            <a:r>
              <a:rPr lang="en-US" dirty="0"/>
              <a:t>An attacker can masquerade as somebody else and create an IP packet that carries the source address of another computer.</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1975536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PSe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 packets today can be protected from the previously mentioned attacks using a protocol called IPSec (IP Security). This protocol, which is used in conjunction with the IP protocol, creates a connection-oriented service between two entities in which they can exchange IP packets without worrying about the three attacks discussed above. We will discuss IPSec in detail in Chapter 1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20329497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4 ICMPv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IPv4 has no error-reporting or error-correcting mechanism. The IP protocol also lacks a mechanism for host and management queries. The Internet Control Message Protocol version 4 (ICMPv4) has been designed to compensate for the above two deficienci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18600852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CMP messages are divided into two broad categories: </a:t>
            </a:r>
            <a:r>
              <a:rPr lang="en-US" u="sng" dirty="0"/>
              <a:t>error-reporting messages</a:t>
            </a:r>
            <a:r>
              <a:rPr lang="en-US" dirty="0"/>
              <a:t> and </a:t>
            </a:r>
            <a:r>
              <a:rPr lang="en-US" u="sng" dirty="0"/>
              <a:t>query messages</a:t>
            </a:r>
            <a:r>
              <a:rPr lang="en-US" dirty="0"/>
              <a:t>. The error-reporting messages report problems that a router or a host (destination) may encounter when it processes an IP packet. The query messages, which occur in pairs, help a host or a network manager get specific information from a router or another host. For example, nodes can discover their neighbors. Also, hosts can discover and learn about routers on their network and routers can help a node redirect its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142568105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9 General format of ICMP messages</a:t>
            </a:r>
          </a:p>
        </p:txBody>
      </p:sp>
      <p:pic>
        <p:nvPicPr>
          <p:cNvPr id="9" name="Picture 2" descr="An illustration of error-reporting messages and query message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739518"/>
            <a:ext cx="8595360" cy="395243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2931285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0 Contents of data field for error messages</a:t>
            </a:r>
          </a:p>
        </p:txBody>
      </p:sp>
      <p:pic>
        <p:nvPicPr>
          <p:cNvPr id="9" name="Picture 2" descr="An illustration shows the received datagram, I C M P packet, and sent I P datagram.">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77123"/>
            <a:ext cx="8595360" cy="32772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26200993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precated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200"/>
              </a:spcBef>
              <a:spcAft>
                <a:spcPts val="1200"/>
              </a:spcAft>
              <a:defRPr/>
            </a:pPr>
            <a:r>
              <a:rPr lang="en-US" dirty="0"/>
              <a:t>Three pairs of messages are declared obsolete by IETF:</a:t>
            </a:r>
          </a:p>
          <a:p>
            <a:pPr marL="457200" indent="-457200">
              <a:spcBef>
                <a:spcPts val="1200"/>
              </a:spcBef>
              <a:spcAft>
                <a:spcPts val="1200"/>
              </a:spcAft>
              <a:buClr>
                <a:schemeClr val="tx1"/>
              </a:buClr>
              <a:buFont typeface="+mj-lt"/>
              <a:buAutoNum type="arabicPeriod"/>
              <a:defRPr/>
            </a:pPr>
            <a:r>
              <a:rPr lang="en-US" dirty="0">
                <a:solidFill>
                  <a:srgbClr val="00648B"/>
                </a:solidFill>
              </a:rPr>
              <a:t>Information request and repla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Address mask request and repl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Router solicitation and advertisement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204208831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bugging To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re are several tools that can be used in the Internet for debugging. We can determine the viability of a host or router. We can trace the route of a packet. We introduce two tools that use ICMP for debugging: ping and tracerout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1486795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5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in a network-layer protocol is congestion control. Congestion in the network layer is a situation in which too many datagrams are present in an area of the Internet. Congestion may occur if the number of datagrams sent by source computers is beyond the capacity of the network or router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1242870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P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can use the ping program to find if a host is alive and is respond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354985739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26410"/>
          </a:xfrm>
        </p:spPr>
        <p:txBody>
          <a:bodyPr/>
          <a:lstStyle/>
          <a:p>
            <a:r>
              <a:rPr lang="en-US" i="0" dirty="0"/>
              <a:t>The following shows how we send a ping message to the auniversity.edu site.</a:t>
            </a:r>
          </a:p>
        </p:txBody>
      </p:sp>
      <p:graphicFrame>
        <p:nvGraphicFramePr>
          <p:cNvPr id="2" name="Table 3">
            <a:extLst>
              <a:ext uri="{FF2B5EF4-FFF2-40B4-BE49-F238E27FC236}">
                <a16:creationId xmlns:a16="http://schemas.microsoft.com/office/drawing/2014/main" id="{C08ED5FD-88B9-4714-9FEA-6D9D15C1C974}"/>
              </a:ext>
            </a:extLst>
          </p:cNvPr>
          <p:cNvGraphicFramePr>
            <a:graphicFrameLocks noGrp="1"/>
          </p:cNvGraphicFramePr>
          <p:nvPr>
            <p:extLst>
              <p:ext uri="{D42A27DB-BD31-4B8C-83A1-F6EECF244321}">
                <p14:modId xmlns:p14="http://schemas.microsoft.com/office/powerpoint/2010/main" val="4015675658"/>
              </p:ext>
            </p:extLst>
          </p:nvPr>
        </p:nvGraphicFramePr>
        <p:xfrm>
          <a:off x="583406" y="2162810"/>
          <a:ext cx="7977188" cy="40792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698374017"/>
                    </a:ext>
                  </a:extLst>
                </a:gridCol>
                <a:gridCol w="844868">
                  <a:extLst>
                    <a:ext uri="{9D8B030D-6E8A-4147-A177-3AD203B41FA5}">
                      <a16:colId xmlns:a16="http://schemas.microsoft.com/office/drawing/2014/main" val="2567450378"/>
                    </a:ext>
                  </a:extLst>
                </a:gridCol>
                <a:gridCol w="1463040">
                  <a:extLst>
                    <a:ext uri="{9D8B030D-6E8A-4147-A177-3AD203B41FA5}">
                      <a16:colId xmlns:a16="http://schemas.microsoft.com/office/drawing/2014/main" val="614769259"/>
                    </a:ext>
                  </a:extLst>
                </a:gridCol>
              </a:tblGrid>
              <a:tr h="370840">
                <a:tc>
                  <a:txBody>
                    <a:bodyPr/>
                    <a:lstStyle/>
                    <a:p>
                      <a:r>
                        <a:rPr lang="en-US" sz="1800" i="1" dirty="0">
                          <a:solidFill>
                            <a:srgbClr val="00648B"/>
                          </a:solidFill>
                          <a:effectLst/>
                          <a:latin typeface="+mj-lt"/>
                          <a:cs typeface="Times New Roman" panose="02020603050405020304" pitchFamily="18" charset="0"/>
                        </a:rPr>
                        <a:t>$ ping auniversity.edu</a:t>
                      </a:r>
                      <a:endParaRPr lang="en-IN" i="1" dirty="0">
                        <a:solidFill>
                          <a:srgbClr val="00648B"/>
                        </a:solidFill>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36533870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dirty="0">
                          <a:effectLst/>
                          <a:latin typeface="+mj-lt"/>
                          <a:cs typeface="Times New Roman" panose="02020603050405020304" pitchFamily="18" charset="0"/>
                        </a:rPr>
                        <a:t>PING auniversity.edu (152.181.8.3) 56 (84)   bytes of data.</a:t>
                      </a: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1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13464076"/>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0</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169723337"/>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1</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89349032"/>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2</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657359721"/>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3</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7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881633218"/>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4</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1.93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965884132"/>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5</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0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380614968"/>
                  </a:ext>
                </a:extLst>
              </a:tr>
              <a:tr h="370840">
                <a:tc>
                  <a:txBody>
                    <a:bodyPr/>
                    <a:lstStyle/>
                    <a:p>
                      <a:r>
                        <a:rPr lang="en-US" sz="1800" i="1" dirty="0">
                          <a:latin typeface="+mj-lt"/>
                          <a:cs typeface="Times New Roman" panose="02020603050405020304" pitchFamily="18" charset="0"/>
                        </a:rPr>
                        <a:t>--- auniversity.edu statistics ---</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1587212930"/>
                  </a:ext>
                </a:extLst>
              </a:tr>
              <a:tr h="370840">
                <a:tc>
                  <a:txBody>
                    <a:bodyPr/>
                    <a:lstStyle/>
                    <a:p>
                      <a:r>
                        <a:rPr lang="en-US" sz="1800" i="1" dirty="0">
                          <a:latin typeface="+mj-lt"/>
                          <a:cs typeface="Times New Roman" panose="02020603050405020304" pitchFamily="18" charset="0"/>
                        </a:rPr>
                        <a:t>6 packets transmitted, 6 received, 0% packet loss</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725397293"/>
                  </a:ext>
                </a:extLst>
              </a:tr>
              <a:tr h="370840">
                <a:tc>
                  <a:txBody>
                    <a:bodyPr/>
                    <a:lstStyle/>
                    <a:p>
                      <a:r>
                        <a:rPr lang="en-US" sz="1800" i="1" dirty="0" err="1">
                          <a:latin typeface="+mj-lt"/>
                          <a:cs typeface="Times New Roman" panose="02020603050405020304" pitchFamily="18" charset="0"/>
                        </a:rPr>
                        <a:t>rtt</a:t>
                      </a:r>
                      <a:r>
                        <a:rPr lang="en-US" sz="1800" i="1" dirty="0">
                          <a:latin typeface="+mj-lt"/>
                          <a:cs typeface="Times New Roman" panose="02020603050405020304" pitchFamily="18" charset="0"/>
                        </a:rPr>
                        <a:t> min/avg/max = 1.90/1.95/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extLst>
                  <a:ext uri="{0D108BD9-81ED-4DB2-BD59-A6C34878D82A}">
                    <a16:rowId xmlns:a16="http://schemas.microsoft.com/office/drawing/2014/main" val="3737978855"/>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336183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raceroute or Tracer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raceroute program in UNIX or tracert in Windows can be used to </a:t>
            </a:r>
            <a:r>
              <a:rPr lang="en-US" b="1" u="sng" dirty="0"/>
              <a:t>trace the path of a packet from a source to the destination</a:t>
            </a:r>
            <a:r>
              <a:rPr lang="en-US" dirty="0"/>
              <a:t>. </a:t>
            </a:r>
            <a:r>
              <a:rPr lang="en-US" b="1" u="sng" dirty="0"/>
              <a:t>It can find the IP addresses of all the routers that are visited along the path</a:t>
            </a:r>
            <a:r>
              <a:rPr lang="en-US" dirty="0"/>
              <a:t>. The program is usually set to check for the maximum of 30 hops (routers) to be visited. The number of hops in the Internet is normally less than this. Since these two programs behave different in Unix and Windows, we explain them separatel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94384485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1 Example of traceroute program</a:t>
            </a:r>
          </a:p>
        </p:txBody>
      </p:sp>
      <p:pic>
        <p:nvPicPr>
          <p:cNvPr id="9" name="Picture 2" descr="An illustration of I C P M v 4 in trace rout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1316642"/>
            <a:ext cx="8229600" cy="487339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249594613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6 Forwarding of IP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discussed the concept of forwarding at the network layer earlier in this chapter. In this section, we extend the concept to include the role of IP addresses in forwarding.  As we discussed before, </a:t>
            </a:r>
            <a:r>
              <a:rPr lang="en-US" b="1" u="sng" dirty="0"/>
              <a:t>forwarding means to place the packet in its route to its destination</a:t>
            </a:r>
            <a:r>
              <a:rPr lang="en-US" dirty="0"/>
              <a:t>. Since the Internet today is made of a combination of links (networks), </a:t>
            </a:r>
            <a:r>
              <a:rPr lang="en-US" b="1" u="sng" dirty="0"/>
              <a:t>forwarding means to deliver the packet to the next hop (which can be the final destination or the intermediate connecting device)</a:t>
            </a:r>
            <a:r>
              <a:rPr lang="en-US" dirty="0"/>
              <a:t>. Although the IP protocol was originally designed as a connectionless protocol, today the tendency is to change it to connection-oriented protocol. We discuss both cas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26193699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Based on Destination Addr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first discuss forwarding based on the destination address. This is a traditional approach, which is prevalent today. In this case, forwarding requires a host or a router to have a forwarding table. When a host has a packet to send or when a router has received a packet to be forwarded, it looks at this table to find the next hop to deliver the packet to.</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71780887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2 Simplified forwarding module in classless address</a:t>
            </a:r>
          </a:p>
        </p:txBody>
      </p:sp>
      <p:pic>
        <p:nvPicPr>
          <p:cNvPr id="9" name="Picture 2" descr="An illustration of the packet and other modules or protoco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99482"/>
            <a:ext cx="8595360" cy="333339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154760" y="875520"/>
              <a:ext cx="4600080" cy="2232000"/>
            </p14:xfrm>
          </p:contentPart>
        </mc:Choice>
        <mc:Fallback xmlns="">
          <p:pic>
            <p:nvPicPr>
              <p:cNvPr id="2" name="Ink 1"/>
              <p:cNvPicPr/>
              <p:nvPr/>
            </p:nvPicPr>
            <p:blipFill>
              <a:blip r:embed="rId5"/>
              <a:stretch>
                <a:fillRect/>
              </a:stretch>
            </p:blipFill>
            <p:spPr>
              <a:xfrm>
                <a:off x="4149720" y="870120"/>
                <a:ext cx="4608720" cy="2242440"/>
              </a:xfrm>
              <a:prstGeom prst="rect">
                <a:avLst/>
              </a:prstGeom>
            </p:spPr>
          </p:pic>
        </mc:Fallback>
      </mc:AlternateContent>
    </p:spTree>
    <p:extLst>
      <p:ext uri="{BB962C8B-B14F-4D97-AF65-F5344CB8AC3E}">
        <p14:creationId xmlns:p14="http://schemas.microsoft.com/office/powerpoint/2010/main" val="41746326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Make a forwarding table for router R1 using the configuration in Figure 7.3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328512089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3 Configuration for Example 7.19</a:t>
            </a:r>
          </a:p>
        </p:txBody>
      </p:sp>
      <p:pic>
        <p:nvPicPr>
          <p:cNvPr id="9" name="Picture 2" descr="An illustration of configur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5107" y="2608913"/>
            <a:ext cx="4739124" cy="355207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8</a:t>
            </a:fld>
            <a:endParaRPr lang="en-US"/>
          </a:p>
        </p:txBody>
      </p:sp>
      <p:graphicFrame>
        <p:nvGraphicFramePr>
          <p:cNvPr id="8"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710648958"/>
              </p:ext>
            </p:extLst>
          </p:nvPr>
        </p:nvGraphicFramePr>
        <p:xfrm>
          <a:off x="3082334" y="0"/>
          <a:ext cx="6061666" cy="2468880"/>
        </p:xfrm>
        <a:graphic>
          <a:graphicData uri="http://schemas.openxmlformats.org/drawingml/2006/table">
            <a:tbl>
              <a:tblPr firstRow="1" bandRow="1">
                <a:tableStyleId>{5C22544A-7EE6-4342-B048-85BDC9FD1C3A}</a:tableStyleId>
              </a:tblPr>
              <a:tblGrid>
                <a:gridCol w="1986489">
                  <a:extLst>
                    <a:ext uri="{9D8B030D-6E8A-4147-A177-3AD203B41FA5}">
                      <a16:colId xmlns:a16="http://schemas.microsoft.com/office/drawing/2014/main" val="3546684817"/>
                    </a:ext>
                  </a:extLst>
                </a:gridCol>
                <a:gridCol w="2069526">
                  <a:extLst>
                    <a:ext uri="{9D8B030D-6E8A-4147-A177-3AD203B41FA5}">
                      <a16:colId xmlns:a16="http://schemas.microsoft.com/office/drawing/2014/main" val="1630871984"/>
                    </a:ext>
                  </a:extLst>
                </a:gridCol>
                <a:gridCol w="2005651">
                  <a:extLst>
                    <a:ext uri="{9D8B030D-6E8A-4147-A177-3AD203B41FA5}">
                      <a16:colId xmlns:a16="http://schemas.microsoft.com/office/drawing/2014/main" val="2764399119"/>
                    </a:ext>
                  </a:extLst>
                </a:gridCol>
              </a:tblGrid>
              <a:tr h="306682">
                <a:tc>
                  <a:txBody>
                    <a:bodyPr/>
                    <a:lstStyle/>
                    <a:p>
                      <a:r>
                        <a:rPr lang="en-IN" sz="1800" b="0" i="0" u="none" strike="noStrike" kern="1200" baseline="0" dirty="0">
                          <a:solidFill>
                            <a:schemeClr val="tx1"/>
                          </a:solidFill>
                          <a:latin typeface="+mn-lt"/>
                          <a:ea typeface="+mn-ea"/>
                          <a:cs typeface="+mn-cs"/>
                        </a:rPr>
                        <a:t>Network address/mas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06682">
                <a:tc>
                  <a:txBody>
                    <a:bodyPr/>
                    <a:lstStyle/>
                    <a:p>
                      <a:r>
                        <a:rPr lang="en-IN" dirty="0">
                          <a:solidFill>
                            <a:schemeClr val="tx1"/>
                          </a:solidFill>
                        </a:rPr>
                        <a:t>180.70.65.192/</a:t>
                      </a:r>
                      <a:r>
                        <a:rPr lang="en-IN" b="1" dirty="0">
                          <a:solidFill>
                            <a:srgbClr val="00648B"/>
                          </a:solidFill>
                        </a:rPr>
                        <a:t>2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06682">
                <a:tc>
                  <a:txBody>
                    <a:bodyPr/>
                    <a:lstStyle/>
                    <a:p>
                      <a:r>
                        <a:rPr lang="en-IN" dirty="0">
                          <a:solidFill>
                            <a:schemeClr val="tx1"/>
                          </a:solidFill>
                        </a:rPr>
                        <a:t>180.70.65.128</a:t>
                      </a:r>
                      <a:r>
                        <a:rPr lang="en-IN" b="1" dirty="0">
                          <a:solidFill>
                            <a:srgbClr val="00648B"/>
                          </a:solidFill>
                        </a:rPr>
                        <a:t>/25</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175247">
                <a:tc>
                  <a:txBody>
                    <a:bodyPr/>
                    <a:lstStyle/>
                    <a:p>
                      <a:r>
                        <a:rPr lang="en-IN" dirty="0">
                          <a:solidFill>
                            <a:schemeClr val="tx1"/>
                          </a:solidFill>
                        </a:rPr>
                        <a:t>201.4.22.0</a:t>
                      </a:r>
                      <a:r>
                        <a:rPr lang="en-IN" b="1" dirty="0">
                          <a:solidFill>
                            <a:srgbClr val="00648B"/>
                          </a:solidFill>
                        </a:rPr>
                        <a:t>/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175247">
                <a:tc>
                  <a:txBody>
                    <a:bodyPr/>
                    <a:lstStyle/>
                    <a:p>
                      <a:r>
                        <a:rPr lang="en-IN" dirty="0">
                          <a:solidFill>
                            <a:schemeClr val="tx1"/>
                          </a:solidFill>
                        </a:rPr>
                        <a:t>201.4.16.0</a:t>
                      </a:r>
                      <a:r>
                        <a:rPr lang="en-IN" b="1" dirty="0">
                          <a:solidFill>
                            <a:srgbClr val="00648B"/>
                          </a:solidFill>
                        </a:rPr>
                        <a:t>/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175247">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cxnSp>
        <p:nvCxnSpPr>
          <p:cNvPr id="4" name="Curved Connector 3"/>
          <p:cNvCxnSpPr/>
          <p:nvPr/>
        </p:nvCxnSpPr>
        <p:spPr>
          <a:xfrm rot="5400000">
            <a:off x="310551" y="2173857"/>
            <a:ext cx="4201064" cy="157863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rot="10800000" flipV="1">
            <a:off x="1561382" y="1181099"/>
            <a:ext cx="1520953" cy="142781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urved Connector 12"/>
          <p:cNvCxnSpPr/>
          <p:nvPr/>
        </p:nvCxnSpPr>
        <p:spPr>
          <a:xfrm rot="5400000">
            <a:off x="3226280" y="2286000"/>
            <a:ext cx="2061713" cy="62972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rot="10800000" flipV="1">
            <a:off x="267420" y="1895005"/>
            <a:ext cx="3355675" cy="173671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Table 15"/>
          <p:cNvGraphicFramePr>
            <a:graphicFrameLocks noGrp="1"/>
          </p:cNvGraphicFramePr>
          <p:nvPr>
            <p:extLst>
              <p:ext uri="{D42A27DB-BD31-4B8C-83A1-F6EECF244321}">
                <p14:modId xmlns:p14="http://schemas.microsoft.com/office/powerpoint/2010/main" val="1348202242"/>
              </p:ext>
            </p:extLst>
          </p:nvPr>
        </p:nvGraphicFramePr>
        <p:xfrm>
          <a:off x="4479267" y="2744973"/>
          <a:ext cx="7035800" cy="1737360"/>
        </p:xfrm>
        <a:graphic>
          <a:graphicData uri="http://schemas.openxmlformats.org/drawingml/2006/table">
            <a:tbl>
              <a:tblPr firstRow="1" bandRow="1">
                <a:tableStyleId>{5C22544A-7EE6-4342-B048-85BDC9FD1C3A}</a:tableStyleId>
              </a:tblPr>
              <a:tblGrid>
                <a:gridCol w="4178300">
                  <a:extLst>
                    <a:ext uri="{9D8B030D-6E8A-4147-A177-3AD203B41FA5}">
                      <a16:colId xmlns:a16="http://schemas.microsoft.com/office/drawing/2014/main" val="4290100235"/>
                    </a:ext>
                  </a:extLst>
                </a:gridCol>
                <a:gridCol w="495300">
                  <a:extLst>
                    <a:ext uri="{9D8B030D-6E8A-4147-A177-3AD203B41FA5}">
                      <a16:colId xmlns:a16="http://schemas.microsoft.com/office/drawing/2014/main" val="1251456766"/>
                    </a:ext>
                  </a:extLst>
                </a:gridCol>
                <a:gridCol w="603250">
                  <a:extLst>
                    <a:ext uri="{9D8B030D-6E8A-4147-A177-3AD203B41FA5}">
                      <a16:colId xmlns:a16="http://schemas.microsoft.com/office/drawing/2014/main" val="3438566443"/>
                    </a:ext>
                  </a:extLst>
                </a:gridCol>
                <a:gridCol w="1758950">
                  <a:extLst>
                    <a:ext uri="{9D8B030D-6E8A-4147-A177-3AD203B41FA5}">
                      <a16:colId xmlns:a16="http://schemas.microsoft.com/office/drawing/2014/main" val="3446033495"/>
                    </a:ext>
                  </a:extLst>
                </a:gridCol>
              </a:tblGrid>
              <a:tr h="420890">
                <a:tc>
                  <a:txBody>
                    <a:bodyPr/>
                    <a:lstStyle/>
                    <a:p>
                      <a:r>
                        <a:rPr lang="en-US" b="0" u="sng" dirty="0"/>
                        <a:t>10110100.01000110.01000001.</a:t>
                      </a:r>
                      <a:r>
                        <a:rPr lang="en-US" b="1" u="sng" dirty="0"/>
                        <a:t>11</a:t>
                      </a:r>
                      <a:r>
                        <a:rPr lang="en-US" dirty="0"/>
                        <a:t>000000</a:t>
                      </a:r>
                    </a:p>
                    <a:p>
                      <a:endParaRPr lang="en-US" dirty="0"/>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545491186"/>
                  </a:ext>
                </a:extLst>
              </a:tr>
              <a:tr h="131303">
                <a:tc>
                  <a:txBody>
                    <a:bodyPr/>
                    <a:lstStyle/>
                    <a:p>
                      <a:r>
                        <a:rPr lang="en-US" dirty="0"/>
                        <a:t>10110100.01000110.01000001.10000000</a:t>
                      </a:r>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243005962"/>
                  </a:ext>
                </a:extLst>
              </a:tr>
              <a:tr h="131303">
                <a:tc>
                  <a:txBody>
                    <a:bodyPr/>
                    <a:lstStyle/>
                    <a:p>
                      <a:r>
                        <a:rPr lang="en-US" dirty="0"/>
                        <a:t>11001001.00000100.00010110.00000000</a:t>
                      </a:r>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105560345"/>
                  </a:ext>
                </a:extLst>
              </a:tr>
              <a:tr h="131303">
                <a:tc>
                  <a:txBody>
                    <a:bodyPr/>
                    <a:lstStyle/>
                    <a:p>
                      <a:r>
                        <a:rPr lang="en-US" dirty="0"/>
                        <a:t>11001001.00000100.00010000.00000000</a:t>
                      </a:r>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562946718"/>
                  </a:ext>
                </a:extLst>
              </a:tr>
            </a:tbl>
          </a:graphicData>
        </a:graphic>
      </p:graphicFrame>
    </p:spTree>
    <p:extLst>
      <p:ext uri="{BB962C8B-B14F-4D97-AF65-F5344CB8AC3E}">
        <p14:creationId xmlns:p14="http://schemas.microsoft.com/office/powerpoint/2010/main" val="29833264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3 Forwarding table for router R1 </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28860492"/>
              </p:ext>
            </p:extLst>
          </p:nvPr>
        </p:nvGraphicFramePr>
        <p:xfrm>
          <a:off x="956310" y="1397000"/>
          <a:ext cx="7231381" cy="2225040"/>
        </p:xfrm>
        <a:graphic>
          <a:graphicData uri="http://schemas.openxmlformats.org/drawingml/2006/table">
            <a:tbl>
              <a:tblPr firstRow="1" bandRow="1">
                <a:tableStyleId>{5C22544A-7EE6-4342-B048-85BDC9FD1C3A}</a:tableStyleId>
              </a:tblPr>
              <a:tblGrid>
                <a:gridCol w="2369820">
                  <a:extLst>
                    <a:ext uri="{9D8B030D-6E8A-4147-A177-3AD203B41FA5}">
                      <a16:colId xmlns:a16="http://schemas.microsoft.com/office/drawing/2014/main" val="3546684817"/>
                    </a:ext>
                  </a:extLst>
                </a:gridCol>
                <a:gridCol w="2468880">
                  <a:extLst>
                    <a:ext uri="{9D8B030D-6E8A-4147-A177-3AD203B41FA5}">
                      <a16:colId xmlns:a16="http://schemas.microsoft.com/office/drawing/2014/main" val="1630871984"/>
                    </a:ext>
                  </a:extLst>
                </a:gridCol>
                <a:gridCol w="2392681">
                  <a:extLst>
                    <a:ext uri="{9D8B030D-6E8A-4147-A177-3AD203B41FA5}">
                      <a16:colId xmlns:a16="http://schemas.microsoft.com/office/drawing/2014/main" val="2764399119"/>
                    </a:ext>
                  </a:extLst>
                </a:gridCol>
              </a:tblGrid>
              <a:tr h="370840">
                <a:tc>
                  <a:txBody>
                    <a:bodyPr/>
                    <a:lstStyle/>
                    <a:p>
                      <a:r>
                        <a:rPr lang="en-IN" sz="1800" b="0" i="0" u="none" strike="noStrike" kern="1200" baseline="0" dirty="0">
                          <a:solidFill>
                            <a:schemeClr val="tx1"/>
                          </a:solidFill>
                          <a:latin typeface="+mn-lt"/>
                          <a:ea typeface="+mn-ea"/>
                          <a:cs typeface="+mn-cs"/>
                        </a:rPr>
                        <a:t>Network address/mas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dirty="0">
                          <a:solidFill>
                            <a:schemeClr val="tx1"/>
                          </a:solidFill>
                        </a:rPr>
                        <a:t>180.70.65.192/</a:t>
                      </a:r>
                      <a:r>
                        <a:rPr lang="en-IN" b="1" dirty="0">
                          <a:solidFill>
                            <a:srgbClr val="00648B"/>
                          </a:solidFill>
                        </a:rPr>
                        <a:t>2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dirty="0">
                          <a:solidFill>
                            <a:schemeClr val="tx1"/>
                          </a:solidFill>
                        </a:rPr>
                        <a:t>180.70.65.128</a:t>
                      </a:r>
                      <a:r>
                        <a:rPr lang="en-IN" b="1" dirty="0">
                          <a:solidFill>
                            <a:srgbClr val="00648B"/>
                          </a:solidFill>
                        </a:rPr>
                        <a:t>/25</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dirty="0">
                          <a:solidFill>
                            <a:schemeClr val="tx1"/>
                          </a:solidFill>
                        </a:rPr>
                        <a:t>201.4.22.0</a:t>
                      </a:r>
                      <a:r>
                        <a:rPr lang="en-IN" b="1" dirty="0">
                          <a:solidFill>
                            <a:srgbClr val="00648B"/>
                          </a:solidFill>
                        </a:rPr>
                        <a:t>/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dirty="0">
                          <a:solidFill>
                            <a:schemeClr val="tx1"/>
                          </a:solidFill>
                        </a:rPr>
                        <a:t>201.4.16.0</a:t>
                      </a:r>
                      <a:r>
                        <a:rPr lang="en-IN" b="1" dirty="0">
                          <a:solidFill>
                            <a:srgbClr val="00648B"/>
                          </a:solidFill>
                        </a:rPr>
                        <a:t>/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2699639297"/>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9867</TotalTime>
  <Words>14441</Words>
  <Application>Microsoft Office PowerPoint</Application>
  <PresentationFormat>On-screen Show (4:3)</PresentationFormat>
  <Paragraphs>884</Paragraphs>
  <Slides>177</Slides>
  <Notes>15</Notes>
  <HiddenSlides>52</HiddenSlides>
  <MMClips>0</MMClips>
  <ScaleCrop>false</ScaleCrop>
  <HeadingPairs>
    <vt:vector size="4" baseType="variant">
      <vt:variant>
        <vt:lpstr>Theme</vt:lpstr>
      </vt:variant>
      <vt:variant>
        <vt:i4>6</vt:i4>
      </vt:variant>
      <vt:variant>
        <vt:lpstr>Slide Titles</vt:lpstr>
      </vt:variant>
      <vt:variant>
        <vt:i4>177</vt:i4>
      </vt:variant>
    </vt:vector>
  </HeadingPairs>
  <TitlesOfParts>
    <vt:vector size="183" baseType="lpstr">
      <vt:lpstr>Title Slides Master</vt:lpstr>
      <vt:lpstr>MainContentSlideMaster</vt:lpstr>
      <vt:lpstr>ClosingMaster</vt:lpstr>
      <vt:lpstr>DividerSlideMaster</vt:lpstr>
      <vt:lpstr>ImageDescriptionAppendixSlideMaster</vt:lpstr>
      <vt:lpstr>Custom Design</vt:lpstr>
      <vt:lpstr>Chapter 07</vt:lpstr>
      <vt:lpstr>Chapter 7: Outline</vt:lpstr>
      <vt:lpstr>Figure 7.1 Communication at the network layer</vt:lpstr>
      <vt:lpstr>7-1 SERVICES</vt:lpstr>
      <vt:lpstr>7.1.1 Packetizing</vt:lpstr>
      <vt:lpstr>7.1.2 Routing</vt:lpstr>
      <vt:lpstr>7.1.3 Error Control</vt:lpstr>
      <vt:lpstr>7.1.4 Flow Control</vt:lpstr>
      <vt:lpstr>7.1.5 Congestion Control</vt:lpstr>
      <vt:lpstr>7.1.6 Quality of Service</vt:lpstr>
      <vt:lpstr>7.1.7 Security</vt:lpstr>
      <vt:lpstr>7-2 PACKET SWITCHING</vt:lpstr>
      <vt:lpstr>7.2.1 Datagram Approach</vt:lpstr>
      <vt:lpstr>7.2.2 Virtual-Circuit Approach</vt:lpstr>
      <vt:lpstr>7-3 PERFORMANCE</vt:lpstr>
      <vt:lpstr>7.3.1 Delay</vt:lpstr>
      <vt:lpstr>Transmission Delay 1</vt:lpstr>
      <vt:lpstr>Propagation Delay</vt:lpstr>
      <vt:lpstr>Processing Delay</vt:lpstr>
      <vt:lpstr>Queueing delay:  </vt:lpstr>
      <vt:lpstr>Transmission Delay 2</vt:lpstr>
      <vt:lpstr>Total Delay</vt:lpstr>
      <vt:lpstr>7.3.2 Throughput</vt:lpstr>
      <vt:lpstr>Figure 7.2 Throughput in a path with three links in a series</vt:lpstr>
      <vt:lpstr>Figure 7.3 A path through the Internet backbone</vt:lpstr>
      <vt:lpstr>7.3.3 Packet Loss</vt:lpstr>
      <vt:lpstr>7.3.4 Congestion Control</vt:lpstr>
      <vt:lpstr>7-4 INTERNET PROTOCOL VERSION 4</vt:lpstr>
      <vt:lpstr>7.4.1 IPv4 Addressing</vt:lpstr>
      <vt:lpstr>Address Space 1</vt:lpstr>
      <vt:lpstr>Notation</vt:lpstr>
      <vt:lpstr>Figure 7.4 Three different notations in IPv4 addressing</vt:lpstr>
      <vt:lpstr>Hierarchy in Addressing</vt:lpstr>
      <vt:lpstr>Figure 7.5 Hierarchy in addressing</vt:lpstr>
      <vt:lpstr>Classful Addressing</vt:lpstr>
      <vt:lpstr>Figure 7.6 Occupation of the address space in classful addressing</vt:lpstr>
      <vt:lpstr>Classful addressing</vt:lpstr>
      <vt:lpstr>Classless Addressing</vt:lpstr>
      <vt:lpstr>PowerPoint Presentation</vt:lpstr>
      <vt:lpstr>Figure 7.7 Variable-length blocks in classless addressing</vt:lpstr>
      <vt:lpstr>Figure 7.8 Slash notation (CIDR)</vt:lpstr>
      <vt:lpstr>PowerPoint Presentation</vt:lpstr>
      <vt:lpstr>PowerPoint Presentation</vt:lpstr>
      <vt:lpstr>PowerPoint Presentation</vt:lpstr>
      <vt:lpstr>PowerPoint Presentation</vt:lpstr>
      <vt:lpstr>Example 7.1</vt:lpstr>
      <vt:lpstr>PowerPoint Presentation</vt:lpstr>
      <vt:lpstr>PowerPoint Presentation</vt:lpstr>
      <vt:lpstr>PowerPoint Presentation</vt:lpstr>
      <vt:lpstr>PowerPoint Presentation</vt:lpstr>
      <vt:lpstr>Example 7.3</vt:lpstr>
      <vt:lpstr>Figure 7.9 Network address</vt:lpstr>
      <vt:lpstr>Example 7.4</vt:lpstr>
      <vt:lpstr>Example 7.5 (1)</vt:lpstr>
      <vt:lpstr>Example 7.5 (2)</vt:lpstr>
      <vt:lpstr>Example 7.5 (3)</vt:lpstr>
      <vt:lpstr>Figure 7.10 Solution to Example 4.5</vt:lpstr>
      <vt:lpstr>Example 7.6</vt:lpstr>
      <vt:lpstr>Figure 7.11 Example of address aggregation</vt:lpstr>
      <vt:lpstr>7.4.2 Four Related Protocols</vt:lpstr>
      <vt:lpstr>Figure 7.12   Position of IP and other network-layer protocols in TCP/IP protocol suite</vt:lpstr>
      <vt:lpstr>Datagram Format</vt:lpstr>
      <vt:lpstr>Figure 7.13 IP datagram</vt:lpstr>
      <vt:lpstr>Figure 7.14 Multiplexing and demultiplexing using the value of the protocol field</vt:lpstr>
      <vt:lpstr>Example 7.7</vt:lpstr>
      <vt:lpstr>Example 7.8</vt:lpstr>
      <vt:lpstr>Example 7.9</vt:lpstr>
      <vt:lpstr>Example 7.10</vt:lpstr>
      <vt:lpstr>Fragmentation</vt:lpstr>
      <vt:lpstr>Maximum Transfer Unit</vt:lpstr>
      <vt:lpstr>Figure 7.16 Maximum transfer unit (MTU)</vt:lpstr>
      <vt:lpstr>Fields Related to Fragmentation</vt:lpstr>
      <vt:lpstr>Figure 7.17 Fragmentation example: MTU 1400 bytes    4000/1400=2.857: so we will have 3 fragments</vt:lpstr>
      <vt:lpstr>Figure 7.18 Detailed fragmentation example</vt:lpstr>
      <vt:lpstr>Example 7.12</vt:lpstr>
      <vt:lpstr>Example 7.13</vt:lpstr>
      <vt:lpstr>Example 7.14</vt:lpstr>
      <vt:lpstr>Example 7.15</vt:lpstr>
      <vt:lpstr>Example 7.16</vt:lpstr>
      <vt:lpstr>7.4.3 Options</vt:lpstr>
      <vt:lpstr>Single-Byte Options</vt:lpstr>
      <vt:lpstr>Security of IPv4 Datagrams</vt:lpstr>
      <vt:lpstr>IPSec</vt:lpstr>
      <vt:lpstr>7.4.4 ICMPv4</vt:lpstr>
      <vt:lpstr>Messages</vt:lpstr>
      <vt:lpstr>Figure 7.19 General format of ICMP messages</vt:lpstr>
      <vt:lpstr>Figure 7.20 Contents of data field for error messages</vt:lpstr>
      <vt:lpstr>Deprecated Messages</vt:lpstr>
      <vt:lpstr>Debugging Tools</vt:lpstr>
      <vt:lpstr>Ping</vt:lpstr>
      <vt:lpstr>Example 7.17</vt:lpstr>
      <vt:lpstr>Traceroute or Tracert</vt:lpstr>
      <vt:lpstr>Figure 7.21 Example of traceroute program</vt:lpstr>
      <vt:lpstr>7.4.6 Forwarding of IP Packets</vt:lpstr>
      <vt:lpstr>Forwarding Based on Destination Address</vt:lpstr>
      <vt:lpstr>Figure 7.32 Simplified forwarding module in classless address</vt:lpstr>
      <vt:lpstr>Example 7.19</vt:lpstr>
      <vt:lpstr>Figure 7.33 Configuration for Example 7.19</vt:lpstr>
      <vt:lpstr>Table 7.3 Forwarding table for router R1 </vt:lpstr>
      <vt:lpstr>PowerPoint Presentation</vt:lpstr>
      <vt:lpstr>PowerPoint Presentation</vt:lpstr>
      <vt:lpstr>PowerPoint Presentation</vt:lpstr>
      <vt:lpstr>PowerPoint Presentation</vt:lpstr>
      <vt:lpstr>PowerPoint Presentation</vt:lpstr>
      <vt:lpstr>PowerPoint Presentation</vt:lpstr>
      <vt:lpstr>Address Aggregation</vt:lpstr>
      <vt:lpstr>Figure 7.34 Address aggregation 10001100.00011000.00000111.00000000  </vt:lpstr>
      <vt:lpstr>Figure 7.35 Longest mask addressing </vt:lpstr>
      <vt:lpstr>Example 7.22</vt:lpstr>
      <vt:lpstr>Figure 7.36 Hierarchical routing with ISPs</vt:lpstr>
      <vt:lpstr>Forwarding Table Search Algorithm</vt:lpstr>
      <vt:lpstr>Example 7.23</vt:lpstr>
      <vt:lpstr>Figure 7.37 Example 7.23</vt:lpstr>
      <vt:lpstr>7.5 NEXT GENERATION IP (IPv6)</vt:lpstr>
      <vt:lpstr>7.5.1 IPv6 Addressing</vt:lpstr>
      <vt:lpstr>Representation</vt:lpstr>
      <vt:lpstr>Address Space 2</vt:lpstr>
      <vt:lpstr>Address Space Allocation</vt:lpstr>
      <vt:lpstr>Table 7.5 Prefixes for assigned IPv6 addresses</vt:lpstr>
      <vt:lpstr>Figure 7.41 Global unicast address</vt:lpstr>
      <vt:lpstr>Figure 7.44 Special addresses</vt:lpstr>
      <vt:lpstr>Other Assigned Blocks</vt:lpstr>
      <vt:lpstr>Figure 7.45 Unique local unicast block</vt:lpstr>
      <vt:lpstr>Autoconfiguration</vt:lpstr>
      <vt:lpstr>End of Main Content</vt:lpstr>
      <vt:lpstr>Accessibility Content: Text Alternatives for Images</vt:lpstr>
      <vt:lpstr>Figure 7.1 Communication at the network layer - Text Alternative</vt:lpstr>
      <vt:lpstr>Figure 7.2 Throughput in a path with three links in a series - Text Alternative</vt:lpstr>
      <vt:lpstr>Figure 7.3 A path through the Internet backbone - Text Alternative</vt:lpstr>
      <vt:lpstr>Figure 7.4 Three different notations in IPv4 addressing - Text Alternative</vt:lpstr>
      <vt:lpstr>Figure 7.5 Hierarchy in addressing - Text Alternative</vt:lpstr>
      <vt:lpstr>Figure 7.6 Occupation of the address space in classful addressing - Text Alternative</vt:lpstr>
      <vt:lpstr>Figure 7.7 Variable-length blocks in classless addressing - Text Alternative</vt:lpstr>
      <vt:lpstr>Figure 7.8 Slash notation (CIDR) - Text Alternative</vt:lpstr>
      <vt:lpstr>Figure 7.9 Network address - Text Alternative</vt:lpstr>
      <vt:lpstr>Figure 7.10 Solution to Example 4.5 - Text Alternative</vt:lpstr>
      <vt:lpstr>Figure 7.11 Example of address aggregation - Text Alternative</vt:lpstr>
      <vt:lpstr>Figure 7.12   Position of IP and other network-layer protocols in TCP/IP protocol suite - Text Alternative</vt:lpstr>
      <vt:lpstr>Figure 7.13 IP datagram - Text Alternative</vt:lpstr>
      <vt:lpstr>Figure 7.14 Multiplexing and demultiplexing using the value of the protocol field - Text Alternative</vt:lpstr>
      <vt:lpstr>Figure 7.15 Example of checksum calculation - Text Alternative</vt:lpstr>
      <vt:lpstr>Figure 7.16 Maximum transfer unit (MTU) - Text Alternative</vt:lpstr>
      <vt:lpstr>Figure 7.17 Fragmentation example - Text Alternative</vt:lpstr>
      <vt:lpstr>Figure 7.18 Detailed fragmentation example - Text Alternative</vt:lpstr>
      <vt:lpstr>Figure 7.19 General format of ICMP messages - Text Alternative</vt:lpstr>
      <vt:lpstr>Figure 7.20 Contents of data field for error messages - Text Alternative</vt:lpstr>
      <vt:lpstr>Figure 7.21 Example of traceroute program - Text Alternative</vt:lpstr>
      <vt:lpstr>Figure 7.22 Example of checksum calculation - Text Alternative</vt:lpstr>
      <vt:lpstr>Figure 7.23 Home address and care-of address - Text Alternative</vt:lpstr>
      <vt:lpstr>Figure 7.24 Home agent and foreign agent - Text Alternative</vt:lpstr>
      <vt:lpstr>Figure7.25 Remote host and mobile host communication - Text Alternative</vt:lpstr>
      <vt:lpstr>Figure 7.26 Agent advertisement - Text Alternative</vt:lpstr>
      <vt:lpstr>Figure 7.27 Registration request format - Text Alternative</vt:lpstr>
      <vt:lpstr>Figure 7.28 Registration reply format - Text Alternative</vt:lpstr>
      <vt:lpstr>Figure 7.29 Data transfer - Text Alternative</vt:lpstr>
      <vt:lpstr>Figure 7.30 Double crossing - Text Alternative</vt:lpstr>
      <vt:lpstr>Figure 7.31 Triangle routing - Text Alternative</vt:lpstr>
      <vt:lpstr>Figure 7.32 Simplified forwarding module in classless address - Text Alternative</vt:lpstr>
      <vt:lpstr>Figure 7.33 Configuration for Example 7.19 - Text Alternative</vt:lpstr>
      <vt:lpstr>Figure 7.34 Address aggregation - Text Alternative</vt:lpstr>
      <vt:lpstr>Figure 7.35 Longest mask addressing - Text Alternative</vt:lpstr>
      <vt:lpstr>Figure 7.36 Hierarchical routing with ISPs - Text Alternative</vt:lpstr>
      <vt:lpstr>Figure 7.37 Example 7.23 - Text Alternative</vt:lpstr>
      <vt:lpstr>Figure 7.38 Example 7.24 - Text Alternative</vt:lpstr>
      <vt:lpstr>Figure 7.40 MPLS header made of a stack of labels - Text Alternative</vt:lpstr>
      <vt:lpstr>Figure 7.41 Global unicast address - Text Alternative</vt:lpstr>
      <vt:lpstr>Figure 7.42 Mapping EUI-64 - Text Alternative</vt:lpstr>
      <vt:lpstr>Figure 7.43 Mapping for Ethernet MAC - Text Alternative</vt:lpstr>
      <vt:lpstr>Figure 7.44 Special addresses - Text Alternative</vt:lpstr>
      <vt:lpstr>Figure 7.45 Unique local unicast block - Text Alternative</vt:lpstr>
      <vt:lpstr>Figure 7.46 IPv6 datagram - Text Alternative</vt:lpstr>
      <vt:lpstr>Figure 7.47 Payload in an IPv6 datagram - Text Alternative</vt:lpstr>
      <vt:lpstr>Figure 7.49 Comparison of network layer in version 4 and version 6 - Text Alternative</vt:lpstr>
      <vt:lpstr>Figure 7.50 Categories of ICMPv6 messages - Text Alternative</vt:lpstr>
      <vt:lpstr>Figure 7.51 Dual stack - Text Alternative</vt:lpstr>
      <vt:lpstr>Figure 7.52 Tunneling strategy - Text Alternative</vt:lpstr>
      <vt:lpstr>Figure 7.53 Header translation strategy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7: Network Layer: Data Transfer</dc:subject>
  <dc:creator>Behrouz A. Forouzan</dc:creator>
  <cp:keywords>Accessible PPT</cp:keywords>
  <cp:lastModifiedBy>Sherenaz Baddar</cp:lastModifiedBy>
  <cp:revision>1648</cp:revision>
  <dcterms:created xsi:type="dcterms:W3CDTF">2019-07-27T05:34:11Z</dcterms:created>
  <dcterms:modified xsi:type="dcterms:W3CDTF">2023-12-10T05:52:53Z</dcterms:modified>
</cp:coreProperties>
</file>